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Up49HwlUmCPgjW11QMTVAwHaCo" ContentType="image/jpe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78" r:id="rId1"/>
  </p:sldMasterIdLst>
  <p:notesMasterIdLst>
    <p:notesMasterId r:id="rId139"/>
  </p:notesMasterIdLst>
  <p:sldIdLst>
    <p:sldId id="429" r:id="rId2"/>
    <p:sldId id="414" r:id="rId3"/>
    <p:sldId id="415" r:id="rId4"/>
    <p:sldId id="416" r:id="rId5"/>
    <p:sldId id="431" r:id="rId6"/>
    <p:sldId id="432" r:id="rId7"/>
    <p:sldId id="417" r:id="rId8"/>
    <p:sldId id="418" r:id="rId9"/>
    <p:sldId id="420" r:id="rId10"/>
    <p:sldId id="421" r:id="rId11"/>
    <p:sldId id="419" r:id="rId12"/>
    <p:sldId id="258" r:id="rId13"/>
    <p:sldId id="284" r:id="rId14"/>
    <p:sldId id="285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433" r:id="rId24"/>
    <p:sldId id="294" r:id="rId25"/>
    <p:sldId id="295" r:id="rId26"/>
    <p:sldId id="296" r:id="rId27"/>
    <p:sldId id="297" r:id="rId28"/>
    <p:sldId id="434" r:id="rId29"/>
    <p:sldId id="256" r:id="rId30"/>
    <p:sldId id="355" r:id="rId31"/>
    <p:sldId id="257" r:id="rId32"/>
    <p:sldId id="357" r:id="rId33"/>
    <p:sldId id="358" r:id="rId34"/>
    <p:sldId id="359" r:id="rId35"/>
    <p:sldId id="264" r:id="rId36"/>
    <p:sldId id="360" r:id="rId37"/>
    <p:sldId id="361" r:id="rId38"/>
    <p:sldId id="364" r:id="rId39"/>
    <p:sldId id="402" r:id="rId40"/>
    <p:sldId id="365" r:id="rId41"/>
    <p:sldId id="366" r:id="rId42"/>
    <p:sldId id="367" r:id="rId43"/>
    <p:sldId id="368" r:id="rId44"/>
    <p:sldId id="396" r:id="rId45"/>
    <p:sldId id="397" r:id="rId46"/>
    <p:sldId id="369" r:id="rId47"/>
    <p:sldId id="403" r:id="rId48"/>
    <p:sldId id="404" r:id="rId49"/>
    <p:sldId id="370" r:id="rId50"/>
    <p:sldId id="398" r:id="rId51"/>
    <p:sldId id="399" r:id="rId52"/>
    <p:sldId id="401" r:id="rId53"/>
    <p:sldId id="400" r:id="rId54"/>
    <p:sldId id="278" r:id="rId55"/>
    <p:sldId id="430" r:id="rId56"/>
    <p:sldId id="280" r:id="rId57"/>
    <p:sldId id="451" r:id="rId58"/>
    <p:sldId id="381" r:id="rId59"/>
    <p:sldId id="279" r:id="rId60"/>
    <p:sldId id="382" r:id="rId61"/>
    <p:sldId id="377" r:id="rId62"/>
    <p:sldId id="281" r:id="rId63"/>
    <p:sldId id="348" r:id="rId64"/>
    <p:sldId id="282" r:id="rId65"/>
    <p:sldId id="283" r:id="rId66"/>
    <p:sldId id="422" r:id="rId67"/>
    <p:sldId id="423" r:id="rId68"/>
    <p:sldId id="424" r:id="rId69"/>
    <p:sldId id="425" r:id="rId70"/>
    <p:sldId id="426" r:id="rId71"/>
    <p:sldId id="427" r:id="rId72"/>
    <p:sldId id="428" r:id="rId73"/>
    <p:sldId id="316" r:id="rId74"/>
    <p:sldId id="318" r:id="rId75"/>
    <p:sldId id="306" r:id="rId76"/>
    <p:sldId id="322" r:id="rId77"/>
    <p:sldId id="323" r:id="rId78"/>
    <p:sldId id="353" r:id="rId79"/>
    <p:sldId id="380" r:id="rId80"/>
    <p:sldId id="387" r:id="rId81"/>
    <p:sldId id="388" r:id="rId82"/>
    <p:sldId id="384" r:id="rId83"/>
    <p:sldId id="385" r:id="rId84"/>
    <p:sldId id="386" r:id="rId85"/>
    <p:sldId id="320" r:id="rId86"/>
    <p:sldId id="307" r:id="rId87"/>
    <p:sldId id="319" r:id="rId88"/>
    <p:sldId id="324" r:id="rId89"/>
    <p:sldId id="354" r:id="rId90"/>
    <p:sldId id="389" r:id="rId91"/>
    <p:sldId id="393" r:id="rId92"/>
    <p:sldId id="390" r:id="rId93"/>
    <p:sldId id="391" r:id="rId94"/>
    <p:sldId id="392" r:id="rId95"/>
    <p:sldId id="394" r:id="rId96"/>
    <p:sldId id="395" r:id="rId97"/>
    <p:sldId id="321" r:id="rId98"/>
    <p:sldId id="325" r:id="rId99"/>
    <p:sldId id="326" r:id="rId100"/>
    <p:sldId id="327" r:id="rId101"/>
    <p:sldId id="331" r:id="rId102"/>
    <p:sldId id="332" r:id="rId103"/>
    <p:sldId id="346" r:id="rId104"/>
    <p:sldId id="347" r:id="rId105"/>
    <p:sldId id="333" r:id="rId106"/>
    <p:sldId id="334" r:id="rId107"/>
    <p:sldId id="335" r:id="rId108"/>
    <p:sldId id="336" r:id="rId109"/>
    <p:sldId id="337" r:id="rId110"/>
    <p:sldId id="452" r:id="rId111"/>
    <p:sldId id="453" r:id="rId112"/>
    <p:sldId id="454" r:id="rId113"/>
    <p:sldId id="455" r:id="rId114"/>
    <p:sldId id="456" r:id="rId115"/>
    <p:sldId id="339" r:id="rId116"/>
    <p:sldId id="338" r:id="rId117"/>
    <p:sldId id="345" r:id="rId118"/>
    <p:sldId id="340" r:id="rId119"/>
    <p:sldId id="343" r:id="rId120"/>
    <p:sldId id="341" r:id="rId121"/>
    <p:sldId id="342" r:id="rId122"/>
    <p:sldId id="435" r:id="rId123"/>
    <p:sldId id="436" r:id="rId124"/>
    <p:sldId id="437" r:id="rId125"/>
    <p:sldId id="438" r:id="rId126"/>
    <p:sldId id="439" r:id="rId127"/>
    <p:sldId id="440" r:id="rId128"/>
    <p:sldId id="441" r:id="rId129"/>
    <p:sldId id="442" r:id="rId130"/>
    <p:sldId id="443" r:id="rId131"/>
    <p:sldId id="444" r:id="rId132"/>
    <p:sldId id="445" r:id="rId133"/>
    <p:sldId id="446" r:id="rId134"/>
    <p:sldId id="447" r:id="rId135"/>
    <p:sldId id="448" r:id="rId136"/>
    <p:sldId id="449" r:id="rId137"/>
    <p:sldId id="450" r:id="rId13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0000FF"/>
    <a:srgbClr val="FF0000"/>
    <a:srgbClr val="FFFF66"/>
    <a:srgbClr val="00FF00"/>
    <a:srgbClr val="003300"/>
    <a:srgbClr val="1C1C1C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42" autoAdjust="0"/>
    <p:restoredTop sz="94590" autoAdjust="0"/>
  </p:normalViewPr>
  <p:slideViewPr>
    <p:cSldViewPr>
      <p:cViewPr varScale="1">
        <p:scale>
          <a:sx n="107" d="100"/>
          <a:sy n="107" d="100"/>
        </p:scale>
        <p:origin x="522" y="1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668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6" Type="http://schemas.openxmlformats.org/officeDocument/2006/relationships/image" Target="../media/image100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4.wmf"/><Relationship Id="rId18" Type="http://schemas.openxmlformats.org/officeDocument/2006/relationships/image" Target="../media/image149.wmf"/><Relationship Id="rId26" Type="http://schemas.openxmlformats.org/officeDocument/2006/relationships/image" Target="../media/image157.wmf"/><Relationship Id="rId3" Type="http://schemas.openxmlformats.org/officeDocument/2006/relationships/image" Target="../media/image134.wmf"/><Relationship Id="rId21" Type="http://schemas.openxmlformats.org/officeDocument/2006/relationships/image" Target="../media/image152.wmf"/><Relationship Id="rId7" Type="http://schemas.openxmlformats.org/officeDocument/2006/relationships/image" Target="../media/image138.wmf"/><Relationship Id="rId12" Type="http://schemas.openxmlformats.org/officeDocument/2006/relationships/image" Target="../media/image143.wmf"/><Relationship Id="rId17" Type="http://schemas.openxmlformats.org/officeDocument/2006/relationships/image" Target="../media/image148.wmf"/><Relationship Id="rId25" Type="http://schemas.openxmlformats.org/officeDocument/2006/relationships/image" Target="../media/image156.wmf"/><Relationship Id="rId2" Type="http://schemas.openxmlformats.org/officeDocument/2006/relationships/image" Target="../media/image133.wmf"/><Relationship Id="rId16" Type="http://schemas.openxmlformats.org/officeDocument/2006/relationships/image" Target="../media/image147.wmf"/><Relationship Id="rId20" Type="http://schemas.openxmlformats.org/officeDocument/2006/relationships/image" Target="../media/image151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11" Type="http://schemas.openxmlformats.org/officeDocument/2006/relationships/image" Target="../media/image142.wmf"/><Relationship Id="rId24" Type="http://schemas.openxmlformats.org/officeDocument/2006/relationships/image" Target="../media/image155.wmf"/><Relationship Id="rId5" Type="http://schemas.openxmlformats.org/officeDocument/2006/relationships/image" Target="../media/image136.wmf"/><Relationship Id="rId15" Type="http://schemas.openxmlformats.org/officeDocument/2006/relationships/image" Target="../media/image146.wmf"/><Relationship Id="rId23" Type="http://schemas.openxmlformats.org/officeDocument/2006/relationships/image" Target="../media/image154.wmf"/><Relationship Id="rId10" Type="http://schemas.openxmlformats.org/officeDocument/2006/relationships/image" Target="../media/image141.wmf"/><Relationship Id="rId19" Type="http://schemas.openxmlformats.org/officeDocument/2006/relationships/image" Target="../media/image150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Relationship Id="rId14" Type="http://schemas.openxmlformats.org/officeDocument/2006/relationships/image" Target="../media/image145.wmf"/><Relationship Id="rId22" Type="http://schemas.openxmlformats.org/officeDocument/2006/relationships/image" Target="../media/image15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6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10" Type="http://schemas.openxmlformats.org/officeDocument/2006/relationships/image" Target="../media/image182.wmf"/><Relationship Id="rId4" Type="http://schemas.openxmlformats.org/officeDocument/2006/relationships/image" Target="../media/image165.wmf"/><Relationship Id="rId9" Type="http://schemas.openxmlformats.org/officeDocument/2006/relationships/image" Target="../media/image1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image" Target="../media/image217.wmf"/><Relationship Id="rId18" Type="http://schemas.openxmlformats.org/officeDocument/2006/relationships/image" Target="../media/image222.wmf"/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12" Type="http://schemas.openxmlformats.org/officeDocument/2006/relationships/image" Target="../media/image205.wmf"/><Relationship Id="rId17" Type="http://schemas.openxmlformats.org/officeDocument/2006/relationships/image" Target="../media/image221.wmf"/><Relationship Id="rId2" Type="http://schemas.openxmlformats.org/officeDocument/2006/relationships/image" Target="../media/image207.wmf"/><Relationship Id="rId16" Type="http://schemas.openxmlformats.org/officeDocument/2006/relationships/image" Target="../media/image220.wmf"/><Relationship Id="rId20" Type="http://schemas.openxmlformats.org/officeDocument/2006/relationships/image" Target="../media/image224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11" Type="http://schemas.openxmlformats.org/officeDocument/2006/relationships/image" Target="../media/image216.wmf"/><Relationship Id="rId5" Type="http://schemas.openxmlformats.org/officeDocument/2006/relationships/image" Target="../media/image210.wmf"/><Relationship Id="rId15" Type="http://schemas.openxmlformats.org/officeDocument/2006/relationships/image" Target="../media/image219.wmf"/><Relationship Id="rId10" Type="http://schemas.openxmlformats.org/officeDocument/2006/relationships/image" Target="../media/image215.wmf"/><Relationship Id="rId19" Type="http://schemas.openxmlformats.org/officeDocument/2006/relationships/image" Target="../media/image223.wmf"/><Relationship Id="rId4" Type="http://schemas.openxmlformats.org/officeDocument/2006/relationships/image" Target="../media/image209.wmf"/><Relationship Id="rId9" Type="http://schemas.openxmlformats.org/officeDocument/2006/relationships/image" Target="../media/image214.wmf"/><Relationship Id="rId14" Type="http://schemas.openxmlformats.org/officeDocument/2006/relationships/image" Target="../media/image21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image" Target="../media/image253.wmf"/><Relationship Id="rId18" Type="http://schemas.openxmlformats.org/officeDocument/2006/relationships/image" Target="../media/image258.wmf"/><Relationship Id="rId26" Type="http://schemas.openxmlformats.org/officeDocument/2006/relationships/image" Target="../media/image266.wmf"/><Relationship Id="rId3" Type="http://schemas.openxmlformats.org/officeDocument/2006/relationships/image" Target="../media/image243.wmf"/><Relationship Id="rId21" Type="http://schemas.openxmlformats.org/officeDocument/2006/relationships/image" Target="../media/image261.wmf"/><Relationship Id="rId7" Type="http://schemas.openxmlformats.org/officeDocument/2006/relationships/image" Target="../media/image247.wmf"/><Relationship Id="rId12" Type="http://schemas.openxmlformats.org/officeDocument/2006/relationships/image" Target="../media/image252.wmf"/><Relationship Id="rId17" Type="http://schemas.openxmlformats.org/officeDocument/2006/relationships/image" Target="../media/image257.wmf"/><Relationship Id="rId25" Type="http://schemas.openxmlformats.org/officeDocument/2006/relationships/image" Target="../media/image265.wmf"/><Relationship Id="rId2" Type="http://schemas.openxmlformats.org/officeDocument/2006/relationships/image" Target="../media/image242.wmf"/><Relationship Id="rId16" Type="http://schemas.openxmlformats.org/officeDocument/2006/relationships/image" Target="../media/image256.wmf"/><Relationship Id="rId20" Type="http://schemas.openxmlformats.org/officeDocument/2006/relationships/image" Target="../media/image260.wmf"/><Relationship Id="rId29" Type="http://schemas.openxmlformats.org/officeDocument/2006/relationships/image" Target="../media/image269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11" Type="http://schemas.openxmlformats.org/officeDocument/2006/relationships/image" Target="../media/image251.wmf"/><Relationship Id="rId24" Type="http://schemas.openxmlformats.org/officeDocument/2006/relationships/image" Target="../media/image264.wmf"/><Relationship Id="rId5" Type="http://schemas.openxmlformats.org/officeDocument/2006/relationships/image" Target="../media/image245.wmf"/><Relationship Id="rId15" Type="http://schemas.openxmlformats.org/officeDocument/2006/relationships/image" Target="../media/image255.wmf"/><Relationship Id="rId23" Type="http://schemas.openxmlformats.org/officeDocument/2006/relationships/image" Target="../media/image263.wmf"/><Relationship Id="rId28" Type="http://schemas.openxmlformats.org/officeDocument/2006/relationships/image" Target="../media/image268.wmf"/><Relationship Id="rId10" Type="http://schemas.openxmlformats.org/officeDocument/2006/relationships/image" Target="../media/image250.wmf"/><Relationship Id="rId19" Type="http://schemas.openxmlformats.org/officeDocument/2006/relationships/image" Target="../media/image259.wmf"/><Relationship Id="rId31" Type="http://schemas.openxmlformats.org/officeDocument/2006/relationships/image" Target="../media/image271.wmf"/><Relationship Id="rId4" Type="http://schemas.openxmlformats.org/officeDocument/2006/relationships/image" Target="../media/image244.wmf"/><Relationship Id="rId9" Type="http://schemas.openxmlformats.org/officeDocument/2006/relationships/image" Target="../media/image249.wmf"/><Relationship Id="rId14" Type="http://schemas.openxmlformats.org/officeDocument/2006/relationships/image" Target="../media/image254.wmf"/><Relationship Id="rId22" Type="http://schemas.openxmlformats.org/officeDocument/2006/relationships/image" Target="../media/image262.wmf"/><Relationship Id="rId27" Type="http://schemas.openxmlformats.org/officeDocument/2006/relationships/image" Target="../media/image267.wmf"/><Relationship Id="rId30" Type="http://schemas.openxmlformats.org/officeDocument/2006/relationships/image" Target="../media/image27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image" Target="../media/image274.wmf"/><Relationship Id="rId7" Type="http://schemas.openxmlformats.org/officeDocument/2006/relationships/image" Target="../media/image278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7.wmf"/><Relationship Id="rId11" Type="http://schemas.openxmlformats.org/officeDocument/2006/relationships/image" Target="../media/image282.wmf"/><Relationship Id="rId5" Type="http://schemas.openxmlformats.org/officeDocument/2006/relationships/image" Target="../media/image276.wmf"/><Relationship Id="rId10" Type="http://schemas.openxmlformats.org/officeDocument/2006/relationships/image" Target="../media/image281.wmf"/><Relationship Id="rId4" Type="http://schemas.openxmlformats.org/officeDocument/2006/relationships/image" Target="../media/image275.wmf"/><Relationship Id="rId9" Type="http://schemas.openxmlformats.org/officeDocument/2006/relationships/image" Target="../media/image28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image" Target="../media/image294.wmf"/><Relationship Id="rId3" Type="http://schemas.openxmlformats.org/officeDocument/2006/relationships/image" Target="../media/image285.wmf"/><Relationship Id="rId7" Type="http://schemas.openxmlformats.org/officeDocument/2006/relationships/image" Target="../media/image289.wmf"/><Relationship Id="rId12" Type="http://schemas.openxmlformats.org/officeDocument/2006/relationships/image" Target="../media/image293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11" Type="http://schemas.openxmlformats.org/officeDocument/2006/relationships/image" Target="../media/image292.wmf"/><Relationship Id="rId5" Type="http://schemas.openxmlformats.org/officeDocument/2006/relationships/image" Target="../media/image287.wmf"/><Relationship Id="rId15" Type="http://schemas.openxmlformats.org/officeDocument/2006/relationships/image" Target="../media/image296.wmf"/><Relationship Id="rId10" Type="http://schemas.openxmlformats.org/officeDocument/2006/relationships/image" Target="../media/image34.wmf"/><Relationship Id="rId4" Type="http://schemas.openxmlformats.org/officeDocument/2006/relationships/image" Target="../media/image286.wmf"/><Relationship Id="rId9" Type="http://schemas.openxmlformats.org/officeDocument/2006/relationships/image" Target="../media/image291.wmf"/><Relationship Id="rId14" Type="http://schemas.openxmlformats.org/officeDocument/2006/relationships/image" Target="../media/image29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7" Type="http://schemas.openxmlformats.org/officeDocument/2006/relationships/image" Target="../media/image303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6" Type="http://schemas.openxmlformats.org/officeDocument/2006/relationships/image" Target="../media/image302.wmf"/><Relationship Id="rId5" Type="http://schemas.openxmlformats.org/officeDocument/2006/relationships/image" Target="../media/image301.wmf"/><Relationship Id="rId4" Type="http://schemas.openxmlformats.org/officeDocument/2006/relationships/image" Target="../media/image30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4" Type="http://schemas.openxmlformats.org/officeDocument/2006/relationships/image" Target="../media/image31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image" Target="../media/image323.wmf"/><Relationship Id="rId3" Type="http://schemas.openxmlformats.org/officeDocument/2006/relationships/image" Target="../media/image313.wmf"/><Relationship Id="rId7" Type="http://schemas.openxmlformats.org/officeDocument/2006/relationships/image" Target="../media/image317.wmf"/><Relationship Id="rId12" Type="http://schemas.openxmlformats.org/officeDocument/2006/relationships/image" Target="../media/image322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6" Type="http://schemas.openxmlformats.org/officeDocument/2006/relationships/image" Target="../media/image316.wmf"/><Relationship Id="rId11" Type="http://schemas.openxmlformats.org/officeDocument/2006/relationships/image" Target="../media/image321.wmf"/><Relationship Id="rId5" Type="http://schemas.openxmlformats.org/officeDocument/2006/relationships/image" Target="../media/image315.wmf"/><Relationship Id="rId10" Type="http://schemas.openxmlformats.org/officeDocument/2006/relationships/image" Target="../media/image320.wmf"/><Relationship Id="rId4" Type="http://schemas.openxmlformats.org/officeDocument/2006/relationships/image" Target="../media/image314.wmf"/><Relationship Id="rId9" Type="http://schemas.openxmlformats.org/officeDocument/2006/relationships/image" Target="../media/image31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4" Type="http://schemas.openxmlformats.org/officeDocument/2006/relationships/image" Target="../media/image315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image" Target="../media/image330.wmf"/><Relationship Id="rId3" Type="http://schemas.openxmlformats.org/officeDocument/2006/relationships/image" Target="../media/image329.wmf"/><Relationship Id="rId7" Type="http://schemas.openxmlformats.org/officeDocument/2006/relationships/image" Target="../media/image34.wmf"/><Relationship Id="rId12" Type="http://schemas.openxmlformats.org/officeDocument/2006/relationships/image" Target="../media/image294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6" Type="http://schemas.openxmlformats.org/officeDocument/2006/relationships/image" Target="../media/image291.wmf"/><Relationship Id="rId11" Type="http://schemas.openxmlformats.org/officeDocument/2006/relationships/image" Target="../media/image293.wmf"/><Relationship Id="rId5" Type="http://schemas.openxmlformats.org/officeDocument/2006/relationships/image" Target="../media/image290.wmf"/><Relationship Id="rId15" Type="http://schemas.openxmlformats.org/officeDocument/2006/relationships/image" Target="../media/image332.wmf"/><Relationship Id="rId10" Type="http://schemas.openxmlformats.org/officeDocument/2006/relationships/image" Target="../media/image292.wmf"/><Relationship Id="rId4" Type="http://schemas.openxmlformats.org/officeDocument/2006/relationships/image" Target="../media/image289.wmf"/><Relationship Id="rId9" Type="http://schemas.openxmlformats.org/officeDocument/2006/relationships/image" Target="../media/image287.wmf"/><Relationship Id="rId14" Type="http://schemas.openxmlformats.org/officeDocument/2006/relationships/image" Target="../media/image331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Relationship Id="rId9" Type="http://schemas.openxmlformats.org/officeDocument/2006/relationships/image" Target="../media/image33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wmf"/><Relationship Id="rId7" Type="http://schemas.openxmlformats.org/officeDocument/2006/relationships/image" Target="../media/image346.wmf"/><Relationship Id="rId2" Type="http://schemas.openxmlformats.org/officeDocument/2006/relationships/image" Target="../media/image341.wmf"/><Relationship Id="rId1" Type="http://schemas.openxmlformats.org/officeDocument/2006/relationships/image" Target="../media/image340.wmf"/><Relationship Id="rId6" Type="http://schemas.openxmlformats.org/officeDocument/2006/relationships/image" Target="../media/image345.wmf"/><Relationship Id="rId5" Type="http://schemas.openxmlformats.org/officeDocument/2006/relationships/image" Target="../media/image344.wmf"/><Relationship Id="rId4" Type="http://schemas.openxmlformats.org/officeDocument/2006/relationships/image" Target="../media/image34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57.wmf"/><Relationship Id="rId5" Type="http://schemas.openxmlformats.org/officeDocument/2006/relationships/image" Target="../media/image356.wmf"/><Relationship Id="rId4" Type="http://schemas.openxmlformats.org/officeDocument/2006/relationships/image" Target="../media/image35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8.wmf"/><Relationship Id="rId2" Type="http://schemas.openxmlformats.org/officeDocument/2006/relationships/image" Target="../media/image342.wmf"/><Relationship Id="rId1" Type="http://schemas.openxmlformats.org/officeDocument/2006/relationships/image" Target="../media/image340.wmf"/><Relationship Id="rId4" Type="http://schemas.openxmlformats.org/officeDocument/2006/relationships/image" Target="../media/image359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3" Type="http://schemas.openxmlformats.org/officeDocument/2006/relationships/image" Target="../media/image366.wmf"/><Relationship Id="rId7" Type="http://schemas.openxmlformats.org/officeDocument/2006/relationships/image" Target="../media/image370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6" Type="http://schemas.openxmlformats.org/officeDocument/2006/relationships/image" Target="../media/image369.wmf"/><Relationship Id="rId5" Type="http://schemas.openxmlformats.org/officeDocument/2006/relationships/image" Target="../media/image368.wmf"/><Relationship Id="rId4" Type="http://schemas.openxmlformats.org/officeDocument/2006/relationships/image" Target="../media/image367.wmf"/><Relationship Id="rId9" Type="http://schemas.openxmlformats.org/officeDocument/2006/relationships/image" Target="../media/image37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4.wmf"/><Relationship Id="rId1" Type="http://schemas.openxmlformats.org/officeDocument/2006/relationships/image" Target="../media/image37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wmf"/><Relationship Id="rId2" Type="http://schemas.openxmlformats.org/officeDocument/2006/relationships/image" Target="../media/image380.wmf"/><Relationship Id="rId1" Type="http://schemas.openxmlformats.org/officeDocument/2006/relationships/image" Target="../media/image379.wmf"/><Relationship Id="rId6" Type="http://schemas.openxmlformats.org/officeDocument/2006/relationships/image" Target="../media/image384.wmf"/><Relationship Id="rId5" Type="http://schemas.openxmlformats.org/officeDocument/2006/relationships/image" Target="../media/image383.wmf"/><Relationship Id="rId4" Type="http://schemas.openxmlformats.org/officeDocument/2006/relationships/image" Target="../media/image382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image" Target="../media/image249.wmf"/><Relationship Id="rId18" Type="http://schemas.openxmlformats.org/officeDocument/2006/relationships/image" Target="../media/image390.wmf"/><Relationship Id="rId26" Type="http://schemas.openxmlformats.org/officeDocument/2006/relationships/image" Target="../media/image398.wmf"/><Relationship Id="rId3" Type="http://schemas.openxmlformats.org/officeDocument/2006/relationships/image" Target="../media/image387.wmf"/><Relationship Id="rId21" Type="http://schemas.openxmlformats.org/officeDocument/2006/relationships/image" Target="../media/image393.wmf"/><Relationship Id="rId7" Type="http://schemas.openxmlformats.org/officeDocument/2006/relationships/image" Target="../media/image243.wmf"/><Relationship Id="rId12" Type="http://schemas.openxmlformats.org/officeDocument/2006/relationships/image" Target="../media/image248.wmf"/><Relationship Id="rId17" Type="http://schemas.openxmlformats.org/officeDocument/2006/relationships/image" Target="../media/image253.wmf"/><Relationship Id="rId25" Type="http://schemas.openxmlformats.org/officeDocument/2006/relationships/image" Target="../media/image397.wmf"/><Relationship Id="rId2" Type="http://schemas.openxmlformats.org/officeDocument/2006/relationships/image" Target="../media/image386.wmf"/><Relationship Id="rId16" Type="http://schemas.openxmlformats.org/officeDocument/2006/relationships/image" Target="../media/image252.wmf"/><Relationship Id="rId20" Type="http://schemas.openxmlformats.org/officeDocument/2006/relationships/image" Target="../media/image392.wmf"/><Relationship Id="rId1" Type="http://schemas.openxmlformats.org/officeDocument/2006/relationships/image" Target="../media/image385.wmf"/><Relationship Id="rId6" Type="http://schemas.openxmlformats.org/officeDocument/2006/relationships/image" Target="../media/image242.wmf"/><Relationship Id="rId11" Type="http://schemas.openxmlformats.org/officeDocument/2006/relationships/image" Target="../media/image247.wmf"/><Relationship Id="rId24" Type="http://schemas.openxmlformats.org/officeDocument/2006/relationships/image" Target="../media/image396.wmf"/><Relationship Id="rId5" Type="http://schemas.openxmlformats.org/officeDocument/2006/relationships/image" Target="../media/image389.wmf"/><Relationship Id="rId15" Type="http://schemas.openxmlformats.org/officeDocument/2006/relationships/image" Target="../media/image251.wmf"/><Relationship Id="rId23" Type="http://schemas.openxmlformats.org/officeDocument/2006/relationships/image" Target="../media/image395.wmf"/><Relationship Id="rId10" Type="http://schemas.openxmlformats.org/officeDocument/2006/relationships/image" Target="../media/image246.wmf"/><Relationship Id="rId19" Type="http://schemas.openxmlformats.org/officeDocument/2006/relationships/image" Target="../media/image391.wmf"/><Relationship Id="rId4" Type="http://schemas.openxmlformats.org/officeDocument/2006/relationships/image" Target="../media/image388.wmf"/><Relationship Id="rId9" Type="http://schemas.openxmlformats.org/officeDocument/2006/relationships/image" Target="../media/image245.wmf"/><Relationship Id="rId14" Type="http://schemas.openxmlformats.org/officeDocument/2006/relationships/image" Target="../media/image250.wmf"/><Relationship Id="rId22" Type="http://schemas.openxmlformats.org/officeDocument/2006/relationships/image" Target="../media/image394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image" Target="../media/image411.wmf"/><Relationship Id="rId3" Type="http://schemas.openxmlformats.org/officeDocument/2006/relationships/image" Target="../media/image401.wmf"/><Relationship Id="rId7" Type="http://schemas.openxmlformats.org/officeDocument/2006/relationships/image" Target="../media/image405.wmf"/><Relationship Id="rId12" Type="http://schemas.openxmlformats.org/officeDocument/2006/relationships/image" Target="../media/image410.wmf"/><Relationship Id="rId2" Type="http://schemas.openxmlformats.org/officeDocument/2006/relationships/image" Target="../media/image400.wmf"/><Relationship Id="rId1" Type="http://schemas.openxmlformats.org/officeDocument/2006/relationships/image" Target="../media/image399.wmf"/><Relationship Id="rId6" Type="http://schemas.openxmlformats.org/officeDocument/2006/relationships/image" Target="../media/image404.wmf"/><Relationship Id="rId11" Type="http://schemas.openxmlformats.org/officeDocument/2006/relationships/image" Target="../media/image409.wmf"/><Relationship Id="rId5" Type="http://schemas.openxmlformats.org/officeDocument/2006/relationships/image" Target="../media/image403.wmf"/><Relationship Id="rId10" Type="http://schemas.openxmlformats.org/officeDocument/2006/relationships/image" Target="../media/image408.wmf"/><Relationship Id="rId4" Type="http://schemas.openxmlformats.org/officeDocument/2006/relationships/image" Target="../media/image402.wmf"/><Relationship Id="rId9" Type="http://schemas.openxmlformats.org/officeDocument/2006/relationships/image" Target="../media/image407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3" Type="http://schemas.openxmlformats.org/officeDocument/2006/relationships/image" Target="../media/image414.wmf"/><Relationship Id="rId7" Type="http://schemas.openxmlformats.org/officeDocument/2006/relationships/image" Target="../media/image418.wmf"/><Relationship Id="rId2" Type="http://schemas.openxmlformats.org/officeDocument/2006/relationships/image" Target="../media/image413.wmf"/><Relationship Id="rId1" Type="http://schemas.openxmlformats.org/officeDocument/2006/relationships/image" Target="../media/image412.wmf"/><Relationship Id="rId6" Type="http://schemas.openxmlformats.org/officeDocument/2006/relationships/image" Target="../media/image417.wmf"/><Relationship Id="rId5" Type="http://schemas.openxmlformats.org/officeDocument/2006/relationships/image" Target="../media/image416.wmf"/><Relationship Id="rId4" Type="http://schemas.openxmlformats.org/officeDocument/2006/relationships/image" Target="../media/image415.wmf"/><Relationship Id="rId9" Type="http://schemas.openxmlformats.org/officeDocument/2006/relationships/image" Target="../media/image420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3.wmf"/><Relationship Id="rId2" Type="http://schemas.openxmlformats.org/officeDocument/2006/relationships/image" Target="../media/image422.wmf"/><Relationship Id="rId1" Type="http://schemas.openxmlformats.org/officeDocument/2006/relationships/image" Target="../media/image421.wmf"/><Relationship Id="rId6" Type="http://schemas.openxmlformats.org/officeDocument/2006/relationships/image" Target="../media/image426.wmf"/><Relationship Id="rId5" Type="http://schemas.openxmlformats.org/officeDocument/2006/relationships/image" Target="../media/image425.wmf"/><Relationship Id="rId4" Type="http://schemas.openxmlformats.org/officeDocument/2006/relationships/image" Target="../media/image424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wmf"/><Relationship Id="rId3" Type="http://schemas.openxmlformats.org/officeDocument/2006/relationships/image" Target="../media/image429.wmf"/><Relationship Id="rId7" Type="http://schemas.openxmlformats.org/officeDocument/2006/relationships/image" Target="../media/image433.wmf"/><Relationship Id="rId2" Type="http://schemas.openxmlformats.org/officeDocument/2006/relationships/image" Target="../media/image428.wmf"/><Relationship Id="rId1" Type="http://schemas.openxmlformats.org/officeDocument/2006/relationships/image" Target="../media/image427.wmf"/><Relationship Id="rId6" Type="http://schemas.openxmlformats.org/officeDocument/2006/relationships/image" Target="../media/image432.wmf"/><Relationship Id="rId5" Type="http://schemas.openxmlformats.org/officeDocument/2006/relationships/image" Target="../media/image431.wmf"/><Relationship Id="rId10" Type="http://schemas.openxmlformats.org/officeDocument/2006/relationships/image" Target="../media/image436.wmf"/><Relationship Id="rId4" Type="http://schemas.openxmlformats.org/officeDocument/2006/relationships/image" Target="../media/image430.wmf"/><Relationship Id="rId9" Type="http://schemas.openxmlformats.org/officeDocument/2006/relationships/image" Target="../media/image435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wmf"/><Relationship Id="rId3" Type="http://schemas.openxmlformats.org/officeDocument/2006/relationships/image" Target="../media/image438.wmf"/><Relationship Id="rId7" Type="http://schemas.openxmlformats.org/officeDocument/2006/relationships/image" Target="../media/image442.wmf"/><Relationship Id="rId2" Type="http://schemas.openxmlformats.org/officeDocument/2006/relationships/image" Target="../media/image436.wmf"/><Relationship Id="rId1" Type="http://schemas.openxmlformats.org/officeDocument/2006/relationships/image" Target="../media/image437.wmf"/><Relationship Id="rId6" Type="http://schemas.openxmlformats.org/officeDocument/2006/relationships/image" Target="../media/image441.wmf"/><Relationship Id="rId5" Type="http://schemas.openxmlformats.org/officeDocument/2006/relationships/image" Target="../media/image440.wmf"/><Relationship Id="rId4" Type="http://schemas.openxmlformats.org/officeDocument/2006/relationships/image" Target="../media/image439.wmf"/><Relationship Id="rId9" Type="http://schemas.openxmlformats.org/officeDocument/2006/relationships/image" Target="../media/image426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4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4.wmf"/><Relationship Id="rId3" Type="http://schemas.openxmlformats.org/officeDocument/2006/relationships/image" Target="../media/image449.wmf"/><Relationship Id="rId7" Type="http://schemas.openxmlformats.org/officeDocument/2006/relationships/image" Target="../media/image453.wmf"/><Relationship Id="rId2" Type="http://schemas.openxmlformats.org/officeDocument/2006/relationships/image" Target="../media/image448.wmf"/><Relationship Id="rId1" Type="http://schemas.openxmlformats.org/officeDocument/2006/relationships/image" Target="../media/image447.wmf"/><Relationship Id="rId6" Type="http://schemas.openxmlformats.org/officeDocument/2006/relationships/image" Target="../media/image452.wmf"/><Relationship Id="rId5" Type="http://schemas.openxmlformats.org/officeDocument/2006/relationships/image" Target="../media/image451.wmf"/><Relationship Id="rId4" Type="http://schemas.openxmlformats.org/officeDocument/2006/relationships/image" Target="../media/image450.wmf"/><Relationship Id="rId9" Type="http://schemas.openxmlformats.org/officeDocument/2006/relationships/image" Target="../media/image455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wmf"/><Relationship Id="rId3" Type="http://schemas.openxmlformats.org/officeDocument/2006/relationships/image" Target="../media/image458.wmf"/><Relationship Id="rId7" Type="http://schemas.openxmlformats.org/officeDocument/2006/relationships/image" Target="../media/image462.wmf"/><Relationship Id="rId2" Type="http://schemas.openxmlformats.org/officeDocument/2006/relationships/image" Target="../media/image457.wmf"/><Relationship Id="rId1" Type="http://schemas.openxmlformats.org/officeDocument/2006/relationships/image" Target="../media/image456.wmf"/><Relationship Id="rId6" Type="http://schemas.openxmlformats.org/officeDocument/2006/relationships/image" Target="../media/image461.wmf"/><Relationship Id="rId5" Type="http://schemas.openxmlformats.org/officeDocument/2006/relationships/image" Target="../media/image460.wmf"/><Relationship Id="rId10" Type="http://schemas.openxmlformats.org/officeDocument/2006/relationships/image" Target="../media/image465.wmf"/><Relationship Id="rId4" Type="http://schemas.openxmlformats.org/officeDocument/2006/relationships/image" Target="../media/image459.wmf"/><Relationship Id="rId9" Type="http://schemas.openxmlformats.org/officeDocument/2006/relationships/image" Target="../media/image464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6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wmf"/><Relationship Id="rId3" Type="http://schemas.openxmlformats.org/officeDocument/2006/relationships/image" Target="../media/image476.wmf"/><Relationship Id="rId7" Type="http://schemas.openxmlformats.org/officeDocument/2006/relationships/image" Target="../media/image480.wmf"/><Relationship Id="rId2" Type="http://schemas.openxmlformats.org/officeDocument/2006/relationships/image" Target="../media/image475.wmf"/><Relationship Id="rId1" Type="http://schemas.openxmlformats.org/officeDocument/2006/relationships/image" Target="../media/image474.wmf"/><Relationship Id="rId6" Type="http://schemas.openxmlformats.org/officeDocument/2006/relationships/image" Target="../media/image479.wmf"/><Relationship Id="rId5" Type="http://schemas.openxmlformats.org/officeDocument/2006/relationships/image" Target="../media/image478.wmf"/><Relationship Id="rId4" Type="http://schemas.openxmlformats.org/officeDocument/2006/relationships/image" Target="../media/image477.wmf"/><Relationship Id="rId9" Type="http://schemas.openxmlformats.org/officeDocument/2006/relationships/image" Target="../media/image482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5.wmf"/><Relationship Id="rId2" Type="http://schemas.openxmlformats.org/officeDocument/2006/relationships/image" Target="../media/image484.wmf"/><Relationship Id="rId1" Type="http://schemas.openxmlformats.org/officeDocument/2006/relationships/image" Target="../media/image483.wmf"/><Relationship Id="rId5" Type="http://schemas.openxmlformats.org/officeDocument/2006/relationships/image" Target="../media/image487.wmf"/><Relationship Id="rId4" Type="http://schemas.openxmlformats.org/officeDocument/2006/relationships/image" Target="../media/image486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wmf"/><Relationship Id="rId3" Type="http://schemas.openxmlformats.org/officeDocument/2006/relationships/image" Target="../media/image490.wmf"/><Relationship Id="rId7" Type="http://schemas.openxmlformats.org/officeDocument/2006/relationships/image" Target="../media/image494.wmf"/><Relationship Id="rId2" Type="http://schemas.openxmlformats.org/officeDocument/2006/relationships/image" Target="../media/image489.wmf"/><Relationship Id="rId1" Type="http://schemas.openxmlformats.org/officeDocument/2006/relationships/image" Target="../media/image488.wmf"/><Relationship Id="rId6" Type="http://schemas.openxmlformats.org/officeDocument/2006/relationships/image" Target="../media/image493.wmf"/><Relationship Id="rId11" Type="http://schemas.openxmlformats.org/officeDocument/2006/relationships/image" Target="../media/image498.wmf"/><Relationship Id="rId5" Type="http://schemas.openxmlformats.org/officeDocument/2006/relationships/image" Target="../media/image492.wmf"/><Relationship Id="rId10" Type="http://schemas.openxmlformats.org/officeDocument/2006/relationships/image" Target="../media/image497.wmf"/><Relationship Id="rId4" Type="http://schemas.openxmlformats.org/officeDocument/2006/relationships/image" Target="../media/image491.wmf"/><Relationship Id="rId9" Type="http://schemas.openxmlformats.org/officeDocument/2006/relationships/image" Target="../media/image496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8.wmf"/><Relationship Id="rId3" Type="http://schemas.openxmlformats.org/officeDocument/2006/relationships/image" Target="../media/image503.wmf"/><Relationship Id="rId7" Type="http://schemas.openxmlformats.org/officeDocument/2006/relationships/image" Target="../media/image507.wmf"/><Relationship Id="rId2" Type="http://schemas.openxmlformats.org/officeDocument/2006/relationships/image" Target="../media/image502.wmf"/><Relationship Id="rId1" Type="http://schemas.openxmlformats.org/officeDocument/2006/relationships/image" Target="../media/image501.wmf"/><Relationship Id="rId6" Type="http://schemas.openxmlformats.org/officeDocument/2006/relationships/image" Target="../media/image506.wmf"/><Relationship Id="rId5" Type="http://schemas.openxmlformats.org/officeDocument/2006/relationships/image" Target="../media/image505.wmf"/><Relationship Id="rId4" Type="http://schemas.openxmlformats.org/officeDocument/2006/relationships/image" Target="../media/image504.wmf"/><Relationship Id="rId9" Type="http://schemas.openxmlformats.org/officeDocument/2006/relationships/image" Target="../media/image509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2.wmf"/><Relationship Id="rId2" Type="http://schemas.openxmlformats.org/officeDocument/2006/relationships/image" Target="../media/image511.wmf"/><Relationship Id="rId1" Type="http://schemas.openxmlformats.org/officeDocument/2006/relationships/image" Target="../media/image510.wmf"/><Relationship Id="rId5" Type="http://schemas.openxmlformats.org/officeDocument/2006/relationships/image" Target="../media/image514.wmf"/><Relationship Id="rId4" Type="http://schemas.openxmlformats.org/officeDocument/2006/relationships/image" Target="../media/image513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4.wmf"/><Relationship Id="rId18" Type="http://schemas.openxmlformats.org/officeDocument/2006/relationships/image" Target="../media/image149.wmf"/><Relationship Id="rId26" Type="http://schemas.openxmlformats.org/officeDocument/2006/relationships/image" Target="../media/image157.wmf"/><Relationship Id="rId3" Type="http://schemas.openxmlformats.org/officeDocument/2006/relationships/image" Target="../media/image134.wmf"/><Relationship Id="rId21" Type="http://schemas.openxmlformats.org/officeDocument/2006/relationships/image" Target="../media/image152.wmf"/><Relationship Id="rId7" Type="http://schemas.openxmlformats.org/officeDocument/2006/relationships/image" Target="../media/image138.wmf"/><Relationship Id="rId12" Type="http://schemas.openxmlformats.org/officeDocument/2006/relationships/image" Target="../media/image143.wmf"/><Relationship Id="rId17" Type="http://schemas.openxmlformats.org/officeDocument/2006/relationships/image" Target="../media/image148.wmf"/><Relationship Id="rId25" Type="http://schemas.openxmlformats.org/officeDocument/2006/relationships/image" Target="../media/image156.wmf"/><Relationship Id="rId2" Type="http://schemas.openxmlformats.org/officeDocument/2006/relationships/image" Target="../media/image133.wmf"/><Relationship Id="rId16" Type="http://schemas.openxmlformats.org/officeDocument/2006/relationships/image" Target="../media/image147.wmf"/><Relationship Id="rId20" Type="http://schemas.openxmlformats.org/officeDocument/2006/relationships/image" Target="../media/image151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11" Type="http://schemas.openxmlformats.org/officeDocument/2006/relationships/image" Target="../media/image142.wmf"/><Relationship Id="rId24" Type="http://schemas.openxmlformats.org/officeDocument/2006/relationships/image" Target="../media/image155.wmf"/><Relationship Id="rId5" Type="http://schemas.openxmlformats.org/officeDocument/2006/relationships/image" Target="../media/image136.wmf"/><Relationship Id="rId15" Type="http://schemas.openxmlformats.org/officeDocument/2006/relationships/image" Target="../media/image146.wmf"/><Relationship Id="rId23" Type="http://schemas.openxmlformats.org/officeDocument/2006/relationships/image" Target="../media/image154.wmf"/><Relationship Id="rId10" Type="http://schemas.openxmlformats.org/officeDocument/2006/relationships/image" Target="../media/image141.wmf"/><Relationship Id="rId19" Type="http://schemas.openxmlformats.org/officeDocument/2006/relationships/image" Target="../media/image150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Relationship Id="rId14" Type="http://schemas.openxmlformats.org/officeDocument/2006/relationships/image" Target="../media/image145.wmf"/><Relationship Id="rId22" Type="http://schemas.openxmlformats.org/officeDocument/2006/relationships/image" Target="../media/image153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6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10" Type="http://schemas.openxmlformats.org/officeDocument/2006/relationships/image" Target="../media/image182.wmf"/><Relationship Id="rId4" Type="http://schemas.openxmlformats.org/officeDocument/2006/relationships/image" Target="../media/image165.wmf"/><Relationship Id="rId9" Type="http://schemas.openxmlformats.org/officeDocument/2006/relationships/image" Target="../media/image181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image" Target="../media/image217.wmf"/><Relationship Id="rId18" Type="http://schemas.openxmlformats.org/officeDocument/2006/relationships/image" Target="../media/image222.wmf"/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12" Type="http://schemas.openxmlformats.org/officeDocument/2006/relationships/image" Target="../media/image205.wmf"/><Relationship Id="rId17" Type="http://schemas.openxmlformats.org/officeDocument/2006/relationships/image" Target="../media/image221.wmf"/><Relationship Id="rId2" Type="http://schemas.openxmlformats.org/officeDocument/2006/relationships/image" Target="../media/image207.wmf"/><Relationship Id="rId16" Type="http://schemas.openxmlformats.org/officeDocument/2006/relationships/image" Target="../media/image220.wmf"/><Relationship Id="rId20" Type="http://schemas.openxmlformats.org/officeDocument/2006/relationships/image" Target="../media/image224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11" Type="http://schemas.openxmlformats.org/officeDocument/2006/relationships/image" Target="../media/image216.wmf"/><Relationship Id="rId5" Type="http://schemas.openxmlformats.org/officeDocument/2006/relationships/image" Target="../media/image210.wmf"/><Relationship Id="rId15" Type="http://schemas.openxmlformats.org/officeDocument/2006/relationships/image" Target="../media/image219.wmf"/><Relationship Id="rId10" Type="http://schemas.openxmlformats.org/officeDocument/2006/relationships/image" Target="../media/image215.wmf"/><Relationship Id="rId19" Type="http://schemas.openxmlformats.org/officeDocument/2006/relationships/image" Target="../media/image223.wmf"/><Relationship Id="rId4" Type="http://schemas.openxmlformats.org/officeDocument/2006/relationships/image" Target="../media/image209.wmf"/><Relationship Id="rId9" Type="http://schemas.openxmlformats.org/officeDocument/2006/relationships/image" Target="../media/image214.wmf"/><Relationship Id="rId14" Type="http://schemas.openxmlformats.org/officeDocument/2006/relationships/image" Target="../media/image218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>
            <a:extLst>
              <a:ext uri="{FF2B5EF4-FFF2-40B4-BE49-F238E27FC236}">
                <a16:creationId xmlns:a16="http://schemas.microsoft.com/office/drawing/2014/main" id="{5096B302-CF1E-46A0-86EF-D45C79161BB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43" name="Rectangle 3">
            <a:extLst>
              <a:ext uri="{FF2B5EF4-FFF2-40B4-BE49-F238E27FC236}">
                <a16:creationId xmlns:a16="http://schemas.microsoft.com/office/drawing/2014/main" id="{70C9E533-59EB-4E49-BEB1-E921459F592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2EFBFD65-7146-4F05-A421-8B15DFA5CAB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15045" name="Rectangle 5">
            <a:extLst>
              <a:ext uri="{FF2B5EF4-FFF2-40B4-BE49-F238E27FC236}">
                <a16:creationId xmlns:a16="http://schemas.microsoft.com/office/drawing/2014/main" id="{82581C34-5636-44EF-958D-A3BC31CBA6B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15046" name="Rectangle 6">
            <a:extLst>
              <a:ext uri="{FF2B5EF4-FFF2-40B4-BE49-F238E27FC236}">
                <a16:creationId xmlns:a16="http://schemas.microsoft.com/office/drawing/2014/main" id="{7D63CD0C-9980-4345-9A2C-578A0881471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47" name="Rectangle 7">
            <a:extLst>
              <a:ext uri="{FF2B5EF4-FFF2-40B4-BE49-F238E27FC236}">
                <a16:creationId xmlns:a16="http://schemas.microsoft.com/office/drawing/2014/main" id="{EBD2D37A-C27C-4FDF-84F2-C67657A88F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fld id="{E6CAA6C2-3077-433B-B89E-485B3E7DCB8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2158CCAB-F0A0-4ED1-88C0-FBF1F6C873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AC82919-DCDF-48D5-9BFE-312473999C88}" type="slidenum">
              <a:rPr lang="en-US" altLang="zh-CN">
                <a:latin typeface="Times New Roman" panose="02020603050405020304" pitchFamily="18" charset="0"/>
              </a:rPr>
              <a:pPr/>
              <a:t>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29C17CDC-A954-45EE-AE94-F68B4AA127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C005DCA3-4AB3-43E4-9310-975C99CBF3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149B5A44-087D-4B43-9DD7-B912F28C66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9525000-399B-4FAC-B421-0531EFA524BC}" type="slidenum">
              <a:rPr lang="en-US" altLang="zh-CN">
                <a:latin typeface="Times New Roman" panose="02020603050405020304" pitchFamily="18" charset="0"/>
              </a:rPr>
              <a:pPr/>
              <a:t>1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49F112E0-2897-4420-9F65-49BBE3DC0A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B83501A0-E756-46E0-8E93-AD6D7C1D5A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D203EDAA-BDAA-42F3-BFE3-6FCFCE0089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D52E792-FD2F-49C0-8D24-04AE1416E99B}" type="slidenum">
              <a:rPr lang="en-US" altLang="zh-CN">
                <a:latin typeface="Times New Roman" panose="02020603050405020304" pitchFamily="18" charset="0"/>
              </a:rPr>
              <a:pPr/>
              <a:t>20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3774F00D-95B2-4BF0-BE61-794C6B1630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CEB8FBF6-9990-4732-88DD-A7C2E0171F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E2112DB2-697E-4A2B-990F-5487DC30E9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623B459-DDC6-4FB8-B7D8-B09D4C5A0698}" type="slidenum">
              <a:rPr lang="en-US" altLang="zh-CN">
                <a:latin typeface="Times New Roman" panose="02020603050405020304" pitchFamily="18" charset="0"/>
              </a:rPr>
              <a:pPr/>
              <a:t>2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EB2F9907-CC4F-4CAE-8875-A9EBF38E64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F642252E-4314-4863-85AD-5FE3EDDCC6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5E2C6A6A-81F2-4F80-B189-BB36195871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FD10017-64D0-4E8B-868B-9D86799B5DB9}" type="slidenum">
              <a:rPr lang="en-US" altLang="zh-CN">
                <a:latin typeface="Times New Roman" panose="02020603050405020304" pitchFamily="18" charset="0"/>
              </a:rPr>
              <a:pPr/>
              <a:t>2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EDFD3FBB-538F-4FD7-B3EE-AD548FDCC0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A4D07322-E787-4841-828F-8AC76811A0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D161083D-8DC1-4F39-A021-C90676C3B9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9D4AC39-76EB-4018-920B-B895FF90AEBB}" type="slidenum">
              <a:rPr lang="en-US" altLang="zh-CN">
                <a:latin typeface="Times New Roman" panose="02020603050405020304" pitchFamily="18" charset="0"/>
              </a:rPr>
              <a:pPr/>
              <a:t>2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C9EC84F1-37EF-4B08-BFF3-2759390567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1834A0AA-26BD-4348-BBF3-168E133BC4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F0D4E7F4-8B5A-4E25-9FCF-FD8ACAF9AD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353EB82-DEB0-4BAD-9FAD-F8C390E8C709}" type="slidenum">
              <a:rPr lang="en-US" altLang="zh-CN">
                <a:latin typeface="Times New Roman" panose="02020603050405020304" pitchFamily="18" charset="0"/>
              </a:rPr>
              <a:pPr/>
              <a:t>2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3240ED53-B810-439B-9F07-6E38615017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317ED7DD-B69E-4AE2-A46C-B9EFAAF791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73909F69-A448-4002-BC06-463D88E43F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C0E1720-C4A9-4FC2-AAFA-186F20814FE9}" type="slidenum">
              <a:rPr lang="en-US" altLang="zh-CN">
                <a:latin typeface="Times New Roman" panose="02020603050405020304" pitchFamily="18" charset="0"/>
              </a:rPr>
              <a:pPr/>
              <a:t>2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6C11C82D-6720-4CD1-9DC7-C1AE505228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400C0CE0-45E6-44BF-B9E7-510E1E40B9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17704357-68ED-4320-BE40-8245B36D83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EDC2095-8F3C-4DBD-93F7-0EDACD7E5C1A}" type="slidenum">
              <a:rPr lang="en-US" altLang="zh-CN">
                <a:latin typeface="Times New Roman" panose="02020603050405020304" pitchFamily="18" charset="0"/>
              </a:rPr>
              <a:pPr/>
              <a:t>2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CCA793DB-B876-4AAC-A8FC-6E54FC4E88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04C358B9-03F1-44DF-BECE-3A389EAE74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AA7A53AE-3252-4848-9474-184DB782CD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697BFD6-D466-4551-8D01-609A74EEC98B}" type="slidenum">
              <a:rPr lang="en-US" altLang="zh-CN">
                <a:latin typeface="Times New Roman" panose="02020603050405020304" pitchFamily="18" charset="0"/>
              </a:rPr>
              <a:pPr/>
              <a:t>10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3B3C39D5-FD43-4704-B7B6-F0DA49A445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BF8C1ADC-64D3-4946-AAF2-4107A4CB6E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5951446E-962E-4CBE-9C61-1853DC7C70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ED27F94-CFBE-4E3F-93D5-0B40BE8A2C32}" type="slidenum">
              <a:rPr lang="en-US" altLang="zh-CN">
                <a:latin typeface="Times New Roman" panose="02020603050405020304" pitchFamily="18" charset="0"/>
              </a:rPr>
              <a:pPr/>
              <a:t>1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FEDE53A8-B703-41B1-AD15-9805E7E443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B15EE6C1-A842-4C9E-AB0F-43C6900A26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953F3F25-6F88-4915-ADCB-3DADD36C4A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E026A66-603B-4D5C-A95E-3B22DF715886}" type="slidenum">
              <a:rPr lang="en-US" altLang="zh-CN">
                <a:latin typeface="Times New Roman" panose="02020603050405020304" pitchFamily="18" charset="0"/>
              </a:rPr>
              <a:pPr/>
              <a:t>1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DBC2E86C-9C84-4B70-96FD-03D63D1837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FB648DDD-9D8D-445D-920F-A3E9D1B748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F003A829-951E-488D-8063-39E88E5F1D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C97F069-64AE-4A35-B4C3-751850C3B646}" type="slidenum">
              <a:rPr lang="en-US" altLang="zh-CN">
                <a:latin typeface="Times New Roman" panose="02020603050405020304" pitchFamily="18" charset="0"/>
              </a:rPr>
              <a:pPr/>
              <a:t>1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E1F7DB08-61CF-4391-AF23-5E932D18A5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36E8FDB3-7DAC-4C42-9A3A-D5A6F65ED5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100EE0DB-00B3-4D16-BCFC-42EA453695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5A5D134-22E5-4AEB-A0CC-519D2E418E42}" type="slidenum">
              <a:rPr lang="en-US" altLang="zh-CN">
                <a:latin typeface="Times New Roman" panose="02020603050405020304" pitchFamily="18" charset="0"/>
              </a:rPr>
              <a:pPr/>
              <a:t>1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1B42E0F1-23F6-414F-917D-70577BA1B2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51D2D368-9342-46D8-97D2-54E607E96C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7BCAAA99-9AD2-419D-B3DE-A8412667FE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2EEE8CB-EB7A-4049-AED2-6B4A988F141E}" type="slidenum">
              <a:rPr lang="en-US" altLang="zh-CN">
                <a:latin typeface="Times New Roman" panose="02020603050405020304" pitchFamily="18" charset="0"/>
              </a:rPr>
              <a:pPr/>
              <a:t>1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21552466-23D2-4FFC-B663-C417030667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EC86674B-133D-4751-AAE2-BB093D07B1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5B90CBEA-EEE7-4A2C-9159-DE9346C8B3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18AB07D-BF84-47CC-95BF-2D7828C90433}" type="slidenum">
              <a:rPr lang="en-US" altLang="zh-CN">
                <a:latin typeface="Times New Roman" panose="02020603050405020304" pitchFamily="18" charset="0"/>
              </a:rPr>
              <a:pPr/>
              <a:t>1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A3A1C308-4D39-4F65-A060-1041F802B7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6C9F8F76-D303-47F7-A230-2501965B99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8E2F6176-6D20-4BDF-B5BC-F705D90F3F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59297D1-9F05-4356-8F2D-ADE183F05C8C}" type="slidenum">
              <a:rPr lang="en-US" altLang="zh-CN">
                <a:latin typeface="Times New Roman" panose="02020603050405020304" pitchFamily="18" charset="0"/>
              </a:rPr>
              <a:pPr/>
              <a:t>18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C3B0E40E-7B65-4C47-B85B-A3A1D0073A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1BD7C870-2324-40A6-8C01-5E586263EC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4C70F0-B1F8-4865-8899-27C0856DE46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1437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B748A-8FF1-4CD9-874C-A0B4715DB1C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08425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186AD-7477-42BD-95E4-AE5D5E5645F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04067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D585FA-4072-45A4-A201-628580B1BD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A5E5614-E5E8-459A-9A09-E45FAAFF200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1E64789-C522-40DD-A101-7CD1309DD65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8FEB96B-16F7-4828-B59A-CAAD0C4C6A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E737E66-AD8D-4842-B2BB-96CBF812D2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09FAFD2-B4AA-4D94-9EBF-54AF9444DF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A1F43D39-86C6-4DCD-BAD0-E67A56074F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98660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F87C0B-5BEE-48D2-9CA8-AEEBE5CE71D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43201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F016C-497D-4739-9702-145F28BFE9F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03058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69B357-DCF3-4D9E-9458-84262C985CF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23153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72241-63D0-48DF-BB5E-743CBA0FD9E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42450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9973A-434E-43B4-8888-12030D1BE2A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4978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C8EEB-51B8-4BFF-A5CF-E94814C73AB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43840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3885F2-07B0-4226-BE5A-B5279686336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80059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31715-95FF-4770-AA3E-C5C2181DF35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5152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7A22D4-1955-455A-B2D6-3FF69D398AC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3353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Up49HwlUmCPgjW11QMTVAwHaCo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13" Type="http://schemas.openxmlformats.org/officeDocument/2006/relationships/oleObject" Target="../embeddings/oleObject434.bin"/><Relationship Id="rId18" Type="http://schemas.openxmlformats.org/officeDocument/2006/relationships/image" Target="../media/image406.wmf"/><Relationship Id="rId26" Type="http://schemas.openxmlformats.org/officeDocument/2006/relationships/image" Target="../media/image410.wmf"/><Relationship Id="rId3" Type="http://schemas.openxmlformats.org/officeDocument/2006/relationships/oleObject" Target="../embeddings/oleObject429.bin"/><Relationship Id="rId21" Type="http://schemas.openxmlformats.org/officeDocument/2006/relationships/oleObject" Target="../embeddings/oleObject438.bin"/><Relationship Id="rId7" Type="http://schemas.openxmlformats.org/officeDocument/2006/relationships/oleObject" Target="../embeddings/oleObject431.bin"/><Relationship Id="rId12" Type="http://schemas.openxmlformats.org/officeDocument/2006/relationships/image" Target="../media/image403.wmf"/><Relationship Id="rId17" Type="http://schemas.openxmlformats.org/officeDocument/2006/relationships/oleObject" Target="../embeddings/oleObject436.bin"/><Relationship Id="rId25" Type="http://schemas.openxmlformats.org/officeDocument/2006/relationships/oleObject" Target="../embeddings/oleObject44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5.wmf"/><Relationship Id="rId20" Type="http://schemas.openxmlformats.org/officeDocument/2006/relationships/image" Target="../media/image407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400.wmf"/><Relationship Id="rId11" Type="http://schemas.openxmlformats.org/officeDocument/2006/relationships/oleObject" Target="../embeddings/oleObject433.bin"/><Relationship Id="rId24" Type="http://schemas.openxmlformats.org/officeDocument/2006/relationships/image" Target="../media/image409.wmf"/><Relationship Id="rId5" Type="http://schemas.openxmlformats.org/officeDocument/2006/relationships/oleObject" Target="../embeddings/oleObject430.bin"/><Relationship Id="rId15" Type="http://schemas.openxmlformats.org/officeDocument/2006/relationships/oleObject" Target="../embeddings/oleObject435.bin"/><Relationship Id="rId23" Type="http://schemas.openxmlformats.org/officeDocument/2006/relationships/oleObject" Target="../embeddings/oleObject439.bin"/><Relationship Id="rId28" Type="http://schemas.openxmlformats.org/officeDocument/2006/relationships/image" Target="../media/image411.wmf"/><Relationship Id="rId10" Type="http://schemas.openxmlformats.org/officeDocument/2006/relationships/image" Target="../media/image402.wmf"/><Relationship Id="rId19" Type="http://schemas.openxmlformats.org/officeDocument/2006/relationships/oleObject" Target="../embeddings/oleObject437.bin"/><Relationship Id="rId4" Type="http://schemas.openxmlformats.org/officeDocument/2006/relationships/image" Target="../media/image399.wmf"/><Relationship Id="rId9" Type="http://schemas.openxmlformats.org/officeDocument/2006/relationships/oleObject" Target="../embeddings/oleObject432.bin"/><Relationship Id="rId14" Type="http://schemas.openxmlformats.org/officeDocument/2006/relationships/image" Target="../media/image404.wmf"/><Relationship Id="rId22" Type="http://schemas.openxmlformats.org/officeDocument/2006/relationships/image" Target="../media/image408.wmf"/><Relationship Id="rId27" Type="http://schemas.openxmlformats.org/officeDocument/2006/relationships/oleObject" Target="../embeddings/oleObject441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13" Type="http://schemas.openxmlformats.org/officeDocument/2006/relationships/oleObject" Target="../embeddings/oleObject447.bin"/><Relationship Id="rId18" Type="http://schemas.openxmlformats.org/officeDocument/2006/relationships/image" Target="../media/image419.wmf"/><Relationship Id="rId3" Type="http://schemas.openxmlformats.org/officeDocument/2006/relationships/oleObject" Target="../embeddings/oleObject442.bin"/><Relationship Id="rId7" Type="http://schemas.openxmlformats.org/officeDocument/2006/relationships/oleObject" Target="../embeddings/oleObject444.bin"/><Relationship Id="rId12" Type="http://schemas.openxmlformats.org/officeDocument/2006/relationships/image" Target="../media/image416.wmf"/><Relationship Id="rId17" Type="http://schemas.openxmlformats.org/officeDocument/2006/relationships/oleObject" Target="../embeddings/oleObject44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8.wmf"/><Relationship Id="rId20" Type="http://schemas.openxmlformats.org/officeDocument/2006/relationships/image" Target="../media/image420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413.wmf"/><Relationship Id="rId11" Type="http://schemas.openxmlformats.org/officeDocument/2006/relationships/oleObject" Target="../embeddings/oleObject446.bin"/><Relationship Id="rId5" Type="http://schemas.openxmlformats.org/officeDocument/2006/relationships/oleObject" Target="../embeddings/oleObject443.bin"/><Relationship Id="rId15" Type="http://schemas.openxmlformats.org/officeDocument/2006/relationships/oleObject" Target="../embeddings/oleObject448.bin"/><Relationship Id="rId10" Type="http://schemas.openxmlformats.org/officeDocument/2006/relationships/image" Target="../media/image415.wmf"/><Relationship Id="rId19" Type="http://schemas.openxmlformats.org/officeDocument/2006/relationships/oleObject" Target="../embeddings/oleObject450.bin"/><Relationship Id="rId4" Type="http://schemas.openxmlformats.org/officeDocument/2006/relationships/image" Target="../media/image412.wmf"/><Relationship Id="rId9" Type="http://schemas.openxmlformats.org/officeDocument/2006/relationships/oleObject" Target="../embeddings/oleObject445.bin"/><Relationship Id="rId14" Type="http://schemas.openxmlformats.org/officeDocument/2006/relationships/image" Target="../media/image417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wmf"/><Relationship Id="rId13" Type="http://schemas.openxmlformats.org/officeDocument/2006/relationships/oleObject" Target="../embeddings/oleObject456.bin"/><Relationship Id="rId3" Type="http://schemas.openxmlformats.org/officeDocument/2006/relationships/oleObject" Target="../embeddings/oleObject451.bin"/><Relationship Id="rId7" Type="http://schemas.openxmlformats.org/officeDocument/2006/relationships/oleObject" Target="../embeddings/oleObject453.bin"/><Relationship Id="rId12" Type="http://schemas.openxmlformats.org/officeDocument/2006/relationships/image" Target="../media/image4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422.wmf"/><Relationship Id="rId11" Type="http://schemas.openxmlformats.org/officeDocument/2006/relationships/oleObject" Target="../embeddings/oleObject455.bin"/><Relationship Id="rId5" Type="http://schemas.openxmlformats.org/officeDocument/2006/relationships/oleObject" Target="../embeddings/oleObject452.bin"/><Relationship Id="rId15" Type="http://schemas.openxmlformats.org/officeDocument/2006/relationships/slide" Target="slide106.xml"/><Relationship Id="rId10" Type="http://schemas.openxmlformats.org/officeDocument/2006/relationships/image" Target="../media/image424.wmf"/><Relationship Id="rId4" Type="http://schemas.openxmlformats.org/officeDocument/2006/relationships/image" Target="../media/image421.wmf"/><Relationship Id="rId9" Type="http://schemas.openxmlformats.org/officeDocument/2006/relationships/oleObject" Target="../embeddings/oleObject454.bin"/><Relationship Id="rId14" Type="http://schemas.openxmlformats.org/officeDocument/2006/relationships/image" Target="../media/image426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wmf"/><Relationship Id="rId13" Type="http://schemas.openxmlformats.org/officeDocument/2006/relationships/oleObject" Target="../embeddings/oleObject462.bin"/><Relationship Id="rId18" Type="http://schemas.openxmlformats.org/officeDocument/2006/relationships/oleObject" Target="../embeddings/oleObject465.bin"/><Relationship Id="rId3" Type="http://schemas.openxmlformats.org/officeDocument/2006/relationships/oleObject" Target="../embeddings/oleObject457.bin"/><Relationship Id="rId21" Type="http://schemas.openxmlformats.org/officeDocument/2006/relationships/image" Target="../media/image435.wmf"/><Relationship Id="rId7" Type="http://schemas.openxmlformats.org/officeDocument/2006/relationships/oleObject" Target="../embeddings/oleObject459.bin"/><Relationship Id="rId12" Type="http://schemas.openxmlformats.org/officeDocument/2006/relationships/image" Target="../media/image431.wmf"/><Relationship Id="rId17" Type="http://schemas.openxmlformats.org/officeDocument/2006/relationships/oleObject" Target="../embeddings/oleObject4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33.wmf"/><Relationship Id="rId20" Type="http://schemas.openxmlformats.org/officeDocument/2006/relationships/oleObject" Target="../embeddings/oleObject466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28.wmf"/><Relationship Id="rId11" Type="http://schemas.openxmlformats.org/officeDocument/2006/relationships/oleObject" Target="../embeddings/oleObject461.bin"/><Relationship Id="rId5" Type="http://schemas.openxmlformats.org/officeDocument/2006/relationships/oleObject" Target="../embeddings/oleObject458.bin"/><Relationship Id="rId15" Type="http://schemas.openxmlformats.org/officeDocument/2006/relationships/oleObject" Target="../embeddings/oleObject463.bin"/><Relationship Id="rId23" Type="http://schemas.openxmlformats.org/officeDocument/2006/relationships/image" Target="../media/image436.wmf"/><Relationship Id="rId10" Type="http://schemas.openxmlformats.org/officeDocument/2006/relationships/image" Target="../media/image430.wmf"/><Relationship Id="rId19" Type="http://schemas.openxmlformats.org/officeDocument/2006/relationships/image" Target="../media/image434.wmf"/><Relationship Id="rId4" Type="http://schemas.openxmlformats.org/officeDocument/2006/relationships/image" Target="../media/image427.wmf"/><Relationship Id="rId9" Type="http://schemas.openxmlformats.org/officeDocument/2006/relationships/oleObject" Target="../embeddings/oleObject460.bin"/><Relationship Id="rId14" Type="http://schemas.openxmlformats.org/officeDocument/2006/relationships/image" Target="../media/image432.wmf"/><Relationship Id="rId22" Type="http://schemas.openxmlformats.org/officeDocument/2006/relationships/oleObject" Target="../embeddings/oleObject467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wmf"/><Relationship Id="rId13" Type="http://schemas.openxmlformats.org/officeDocument/2006/relationships/oleObject" Target="../embeddings/oleObject473.bin"/><Relationship Id="rId18" Type="http://schemas.openxmlformats.org/officeDocument/2006/relationships/image" Target="../media/image443.wmf"/><Relationship Id="rId3" Type="http://schemas.openxmlformats.org/officeDocument/2006/relationships/oleObject" Target="../embeddings/oleObject468.bin"/><Relationship Id="rId7" Type="http://schemas.openxmlformats.org/officeDocument/2006/relationships/oleObject" Target="../embeddings/oleObject470.bin"/><Relationship Id="rId12" Type="http://schemas.openxmlformats.org/officeDocument/2006/relationships/image" Target="../media/image440.wmf"/><Relationship Id="rId17" Type="http://schemas.openxmlformats.org/officeDocument/2006/relationships/oleObject" Target="../embeddings/oleObject4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2.wmf"/><Relationship Id="rId20" Type="http://schemas.openxmlformats.org/officeDocument/2006/relationships/image" Target="../media/image426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436.wmf"/><Relationship Id="rId11" Type="http://schemas.openxmlformats.org/officeDocument/2006/relationships/oleObject" Target="../embeddings/oleObject472.bin"/><Relationship Id="rId5" Type="http://schemas.openxmlformats.org/officeDocument/2006/relationships/oleObject" Target="../embeddings/oleObject469.bin"/><Relationship Id="rId15" Type="http://schemas.openxmlformats.org/officeDocument/2006/relationships/oleObject" Target="../embeddings/oleObject474.bin"/><Relationship Id="rId10" Type="http://schemas.openxmlformats.org/officeDocument/2006/relationships/image" Target="../media/image439.wmf"/><Relationship Id="rId19" Type="http://schemas.openxmlformats.org/officeDocument/2006/relationships/oleObject" Target="../embeddings/oleObject476.bin"/><Relationship Id="rId4" Type="http://schemas.openxmlformats.org/officeDocument/2006/relationships/image" Target="../media/image437.wmf"/><Relationship Id="rId9" Type="http://schemas.openxmlformats.org/officeDocument/2006/relationships/oleObject" Target="../embeddings/oleObject471.bin"/><Relationship Id="rId14" Type="http://schemas.openxmlformats.org/officeDocument/2006/relationships/image" Target="../media/image441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5" Type="http://schemas.openxmlformats.org/officeDocument/2006/relationships/slide" Target="slide116.xml"/><Relationship Id="rId4" Type="http://schemas.openxmlformats.org/officeDocument/2006/relationships/image" Target="../media/image444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slide" Target="slide10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445.wmf"/><Relationship Id="rId5" Type="http://schemas.openxmlformats.org/officeDocument/2006/relationships/oleObject" Target="../embeddings/oleObject478.bin"/><Relationship Id="rId4" Type="http://schemas.openxmlformats.org/officeDocument/2006/relationships/image" Target="../media/image446.pn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13" Type="http://schemas.openxmlformats.org/officeDocument/2006/relationships/oleObject" Target="../embeddings/oleObject484.bin"/><Relationship Id="rId18" Type="http://schemas.openxmlformats.org/officeDocument/2006/relationships/image" Target="../media/image454.wmf"/><Relationship Id="rId3" Type="http://schemas.openxmlformats.org/officeDocument/2006/relationships/oleObject" Target="../embeddings/oleObject479.bin"/><Relationship Id="rId7" Type="http://schemas.openxmlformats.org/officeDocument/2006/relationships/oleObject" Target="../embeddings/oleObject481.bin"/><Relationship Id="rId12" Type="http://schemas.openxmlformats.org/officeDocument/2006/relationships/image" Target="../media/image451.wmf"/><Relationship Id="rId17" Type="http://schemas.openxmlformats.org/officeDocument/2006/relationships/oleObject" Target="../embeddings/oleObject4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3.wmf"/><Relationship Id="rId20" Type="http://schemas.openxmlformats.org/officeDocument/2006/relationships/image" Target="../media/image455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448.wmf"/><Relationship Id="rId11" Type="http://schemas.openxmlformats.org/officeDocument/2006/relationships/oleObject" Target="../embeddings/oleObject483.bin"/><Relationship Id="rId5" Type="http://schemas.openxmlformats.org/officeDocument/2006/relationships/oleObject" Target="../embeddings/oleObject480.bin"/><Relationship Id="rId15" Type="http://schemas.openxmlformats.org/officeDocument/2006/relationships/oleObject" Target="../embeddings/oleObject485.bin"/><Relationship Id="rId10" Type="http://schemas.openxmlformats.org/officeDocument/2006/relationships/image" Target="../media/image450.wmf"/><Relationship Id="rId19" Type="http://schemas.openxmlformats.org/officeDocument/2006/relationships/oleObject" Target="../embeddings/oleObject487.bin"/><Relationship Id="rId4" Type="http://schemas.openxmlformats.org/officeDocument/2006/relationships/image" Target="../media/image447.wmf"/><Relationship Id="rId9" Type="http://schemas.openxmlformats.org/officeDocument/2006/relationships/oleObject" Target="../embeddings/oleObject482.bin"/><Relationship Id="rId14" Type="http://schemas.openxmlformats.org/officeDocument/2006/relationships/image" Target="../media/image452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wmf"/><Relationship Id="rId13" Type="http://schemas.openxmlformats.org/officeDocument/2006/relationships/oleObject" Target="../embeddings/oleObject493.bin"/><Relationship Id="rId18" Type="http://schemas.openxmlformats.org/officeDocument/2006/relationships/image" Target="../media/image463.wmf"/><Relationship Id="rId3" Type="http://schemas.openxmlformats.org/officeDocument/2006/relationships/oleObject" Target="../embeddings/oleObject488.bin"/><Relationship Id="rId21" Type="http://schemas.openxmlformats.org/officeDocument/2006/relationships/oleObject" Target="../embeddings/oleObject497.bin"/><Relationship Id="rId7" Type="http://schemas.openxmlformats.org/officeDocument/2006/relationships/oleObject" Target="../embeddings/oleObject490.bin"/><Relationship Id="rId12" Type="http://schemas.openxmlformats.org/officeDocument/2006/relationships/image" Target="../media/image460.wmf"/><Relationship Id="rId17" Type="http://schemas.openxmlformats.org/officeDocument/2006/relationships/oleObject" Target="../embeddings/oleObject49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2.wmf"/><Relationship Id="rId20" Type="http://schemas.openxmlformats.org/officeDocument/2006/relationships/image" Target="../media/image464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457.wmf"/><Relationship Id="rId11" Type="http://schemas.openxmlformats.org/officeDocument/2006/relationships/oleObject" Target="../embeddings/oleObject492.bin"/><Relationship Id="rId5" Type="http://schemas.openxmlformats.org/officeDocument/2006/relationships/oleObject" Target="../embeddings/oleObject489.bin"/><Relationship Id="rId15" Type="http://schemas.openxmlformats.org/officeDocument/2006/relationships/oleObject" Target="../embeddings/oleObject494.bin"/><Relationship Id="rId10" Type="http://schemas.openxmlformats.org/officeDocument/2006/relationships/image" Target="../media/image459.wmf"/><Relationship Id="rId19" Type="http://schemas.openxmlformats.org/officeDocument/2006/relationships/oleObject" Target="../embeddings/oleObject496.bin"/><Relationship Id="rId4" Type="http://schemas.openxmlformats.org/officeDocument/2006/relationships/image" Target="../media/image456.wmf"/><Relationship Id="rId9" Type="http://schemas.openxmlformats.org/officeDocument/2006/relationships/oleObject" Target="../embeddings/oleObject491.bin"/><Relationship Id="rId14" Type="http://schemas.openxmlformats.org/officeDocument/2006/relationships/image" Target="../media/image461.wmf"/><Relationship Id="rId22" Type="http://schemas.openxmlformats.org/officeDocument/2006/relationships/image" Target="../media/image465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" Target="slide9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466.wmf"/><Relationship Id="rId4" Type="http://schemas.openxmlformats.org/officeDocument/2006/relationships/oleObject" Target="../embeddings/oleObject49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8.png"/><Relationship Id="rId2" Type="http://schemas.openxmlformats.org/officeDocument/2006/relationships/image" Target="../media/image467.pn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469.pn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2.png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3.png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slide" Target="slide118.xml"/><Relationship Id="rId2" Type="http://schemas.openxmlformats.org/officeDocument/2006/relationships/slide" Target="slide116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20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wmf"/><Relationship Id="rId13" Type="http://schemas.openxmlformats.org/officeDocument/2006/relationships/slide" Target="slide105.xml"/><Relationship Id="rId18" Type="http://schemas.openxmlformats.org/officeDocument/2006/relationships/image" Target="../media/image480.wmf"/><Relationship Id="rId3" Type="http://schemas.openxmlformats.org/officeDocument/2006/relationships/oleObject" Target="../embeddings/oleObject499.bin"/><Relationship Id="rId21" Type="http://schemas.openxmlformats.org/officeDocument/2006/relationships/oleObject" Target="../embeddings/oleObject507.bin"/><Relationship Id="rId7" Type="http://schemas.openxmlformats.org/officeDocument/2006/relationships/oleObject" Target="../embeddings/oleObject501.bin"/><Relationship Id="rId12" Type="http://schemas.openxmlformats.org/officeDocument/2006/relationships/image" Target="../media/image478.wmf"/><Relationship Id="rId17" Type="http://schemas.openxmlformats.org/officeDocument/2006/relationships/oleObject" Target="../embeddings/oleObject505.bin"/><Relationship Id="rId2" Type="http://schemas.openxmlformats.org/officeDocument/2006/relationships/slideLayout" Target="../slideLayouts/slideLayout6.xml"/><Relationship Id="rId16" Type="http://schemas.openxmlformats.org/officeDocument/2006/relationships/slide" Target="slide115.xml"/><Relationship Id="rId20" Type="http://schemas.openxmlformats.org/officeDocument/2006/relationships/image" Target="../media/image481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75.wmf"/><Relationship Id="rId11" Type="http://schemas.openxmlformats.org/officeDocument/2006/relationships/oleObject" Target="../embeddings/oleObject503.bin"/><Relationship Id="rId5" Type="http://schemas.openxmlformats.org/officeDocument/2006/relationships/oleObject" Target="../embeddings/oleObject500.bin"/><Relationship Id="rId15" Type="http://schemas.openxmlformats.org/officeDocument/2006/relationships/image" Target="../media/image479.wmf"/><Relationship Id="rId10" Type="http://schemas.openxmlformats.org/officeDocument/2006/relationships/image" Target="../media/image477.wmf"/><Relationship Id="rId19" Type="http://schemas.openxmlformats.org/officeDocument/2006/relationships/oleObject" Target="../embeddings/oleObject506.bin"/><Relationship Id="rId4" Type="http://schemas.openxmlformats.org/officeDocument/2006/relationships/image" Target="../media/image474.wmf"/><Relationship Id="rId9" Type="http://schemas.openxmlformats.org/officeDocument/2006/relationships/oleObject" Target="../embeddings/oleObject502.bin"/><Relationship Id="rId14" Type="http://schemas.openxmlformats.org/officeDocument/2006/relationships/oleObject" Target="../embeddings/oleObject504.bin"/><Relationship Id="rId22" Type="http://schemas.openxmlformats.org/officeDocument/2006/relationships/image" Target="../media/image482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5.wmf"/><Relationship Id="rId3" Type="http://schemas.openxmlformats.org/officeDocument/2006/relationships/oleObject" Target="../embeddings/oleObject508.bin"/><Relationship Id="rId7" Type="http://schemas.openxmlformats.org/officeDocument/2006/relationships/oleObject" Target="../embeddings/oleObject510.bin"/><Relationship Id="rId12" Type="http://schemas.openxmlformats.org/officeDocument/2006/relationships/image" Target="../media/image4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484.wmf"/><Relationship Id="rId11" Type="http://schemas.openxmlformats.org/officeDocument/2006/relationships/oleObject" Target="../embeddings/oleObject512.bin"/><Relationship Id="rId5" Type="http://schemas.openxmlformats.org/officeDocument/2006/relationships/oleObject" Target="../embeddings/oleObject509.bin"/><Relationship Id="rId10" Type="http://schemas.openxmlformats.org/officeDocument/2006/relationships/image" Target="../media/image486.wmf"/><Relationship Id="rId4" Type="http://schemas.openxmlformats.org/officeDocument/2006/relationships/image" Target="../media/image483.wmf"/><Relationship Id="rId9" Type="http://schemas.openxmlformats.org/officeDocument/2006/relationships/oleObject" Target="../embeddings/oleObject511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wmf"/><Relationship Id="rId13" Type="http://schemas.openxmlformats.org/officeDocument/2006/relationships/image" Target="../media/image492.wmf"/><Relationship Id="rId18" Type="http://schemas.openxmlformats.org/officeDocument/2006/relationships/oleObject" Target="../embeddings/oleObject520.bin"/><Relationship Id="rId3" Type="http://schemas.openxmlformats.org/officeDocument/2006/relationships/oleObject" Target="../embeddings/oleObject513.bin"/><Relationship Id="rId21" Type="http://schemas.openxmlformats.org/officeDocument/2006/relationships/image" Target="../media/image496.wmf"/><Relationship Id="rId7" Type="http://schemas.openxmlformats.org/officeDocument/2006/relationships/oleObject" Target="../embeddings/oleObject515.bin"/><Relationship Id="rId12" Type="http://schemas.openxmlformats.org/officeDocument/2006/relationships/oleObject" Target="../embeddings/oleObject517.bin"/><Relationship Id="rId17" Type="http://schemas.openxmlformats.org/officeDocument/2006/relationships/image" Target="../media/image494.wmf"/><Relationship Id="rId25" Type="http://schemas.openxmlformats.org/officeDocument/2006/relationships/image" Target="../media/image49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19.bin"/><Relationship Id="rId20" Type="http://schemas.openxmlformats.org/officeDocument/2006/relationships/oleObject" Target="../embeddings/oleObject521.bin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89.wmf"/><Relationship Id="rId11" Type="http://schemas.openxmlformats.org/officeDocument/2006/relationships/image" Target="../media/image491.wmf"/><Relationship Id="rId24" Type="http://schemas.openxmlformats.org/officeDocument/2006/relationships/oleObject" Target="../embeddings/oleObject523.bin"/><Relationship Id="rId5" Type="http://schemas.openxmlformats.org/officeDocument/2006/relationships/oleObject" Target="../embeddings/oleObject514.bin"/><Relationship Id="rId15" Type="http://schemas.openxmlformats.org/officeDocument/2006/relationships/image" Target="../media/image493.wmf"/><Relationship Id="rId23" Type="http://schemas.openxmlformats.org/officeDocument/2006/relationships/image" Target="../media/image497.wmf"/><Relationship Id="rId10" Type="http://schemas.openxmlformats.org/officeDocument/2006/relationships/oleObject" Target="../embeddings/oleObject516.bin"/><Relationship Id="rId19" Type="http://schemas.openxmlformats.org/officeDocument/2006/relationships/image" Target="../media/image495.wmf"/><Relationship Id="rId4" Type="http://schemas.openxmlformats.org/officeDocument/2006/relationships/image" Target="../media/image488.wmf"/><Relationship Id="rId9" Type="http://schemas.openxmlformats.org/officeDocument/2006/relationships/slide" Target="slide105.xml"/><Relationship Id="rId14" Type="http://schemas.openxmlformats.org/officeDocument/2006/relationships/oleObject" Target="../embeddings/oleObject518.bin"/><Relationship Id="rId22" Type="http://schemas.openxmlformats.org/officeDocument/2006/relationships/oleObject" Target="../embeddings/oleObject522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wmf"/><Relationship Id="rId2" Type="http://schemas.openxmlformats.org/officeDocument/2006/relationships/image" Target="../media/image499.wmf"/><Relationship Id="rId1" Type="http://schemas.openxmlformats.org/officeDocument/2006/relationships/slideLayout" Target="../slideLayouts/slideLayout7.xml"/><Relationship Id="rId4" Type="http://schemas.openxmlformats.org/officeDocument/2006/relationships/slide" Target="slide11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8.bin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wmf"/><Relationship Id="rId13" Type="http://schemas.openxmlformats.org/officeDocument/2006/relationships/oleObject" Target="../embeddings/oleObject529.bin"/><Relationship Id="rId18" Type="http://schemas.openxmlformats.org/officeDocument/2006/relationships/image" Target="../media/image508.wmf"/><Relationship Id="rId3" Type="http://schemas.openxmlformats.org/officeDocument/2006/relationships/oleObject" Target="../embeddings/oleObject524.bin"/><Relationship Id="rId7" Type="http://schemas.openxmlformats.org/officeDocument/2006/relationships/oleObject" Target="../embeddings/oleObject526.bin"/><Relationship Id="rId12" Type="http://schemas.openxmlformats.org/officeDocument/2006/relationships/image" Target="../media/image505.wmf"/><Relationship Id="rId17" Type="http://schemas.openxmlformats.org/officeDocument/2006/relationships/oleObject" Target="../embeddings/oleObject5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7.wmf"/><Relationship Id="rId20" Type="http://schemas.openxmlformats.org/officeDocument/2006/relationships/image" Target="../media/image509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502.wmf"/><Relationship Id="rId11" Type="http://schemas.openxmlformats.org/officeDocument/2006/relationships/oleObject" Target="../embeddings/oleObject528.bin"/><Relationship Id="rId5" Type="http://schemas.openxmlformats.org/officeDocument/2006/relationships/oleObject" Target="../embeddings/oleObject525.bin"/><Relationship Id="rId15" Type="http://schemas.openxmlformats.org/officeDocument/2006/relationships/oleObject" Target="../embeddings/oleObject530.bin"/><Relationship Id="rId10" Type="http://schemas.openxmlformats.org/officeDocument/2006/relationships/image" Target="../media/image504.wmf"/><Relationship Id="rId19" Type="http://schemas.openxmlformats.org/officeDocument/2006/relationships/oleObject" Target="../embeddings/oleObject532.bin"/><Relationship Id="rId4" Type="http://schemas.openxmlformats.org/officeDocument/2006/relationships/image" Target="../media/image501.wmf"/><Relationship Id="rId9" Type="http://schemas.openxmlformats.org/officeDocument/2006/relationships/oleObject" Target="../embeddings/oleObject527.bin"/><Relationship Id="rId14" Type="http://schemas.openxmlformats.org/officeDocument/2006/relationships/image" Target="../media/image506.w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wmf"/><Relationship Id="rId3" Type="http://schemas.openxmlformats.org/officeDocument/2006/relationships/oleObject" Target="../embeddings/oleObject533.bin"/><Relationship Id="rId7" Type="http://schemas.openxmlformats.org/officeDocument/2006/relationships/oleObject" Target="../embeddings/oleObject535.bin"/><Relationship Id="rId12" Type="http://schemas.openxmlformats.org/officeDocument/2006/relationships/image" Target="../media/image5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511.wmf"/><Relationship Id="rId11" Type="http://schemas.openxmlformats.org/officeDocument/2006/relationships/oleObject" Target="../embeddings/oleObject537.bin"/><Relationship Id="rId5" Type="http://schemas.openxmlformats.org/officeDocument/2006/relationships/oleObject" Target="../embeddings/oleObject534.bin"/><Relationship Id="rId10" Type="http://schemas.openxmlformats.org/officeDocument/2006/relationships/image" Target="../media/image513.wmf"/><Relationship Id="rId4" Type="http://schemas.openxmlformats.org/officeDocument/2006/relationships/image" Target="../media/image510.wmf"/><Relationship Id="rId9" Type="http://schemas.openxmlformats.org/officeDocument/2006/relationships/oleObject" Target="../embeddings/oleObject536.bin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slide" Target="slide122.xml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3.bin"/><Relationship Id="rId18" Type="http://schemas.openxmlformats.org/officeDocument/2006/relationships/image" Target="../media/image139.wmf"/><Relationship Id="rId26" Type="http://schemas.openxmlformats.org/officeDocument/2006/relationships/image" Target="../media/image143.wmf"/><Relationship Id="rId39" Type="http://schemas.openxmlformats.org/officeDocument/2006/relationships/oleObject" Target="../embeddings/oleObject556.bin"/><Relationship Id="rId21" Type="http://schemas.openxmlformats.org/officeDocument/2006/relationships/oleObject" Target="../embeddings/oleObject547.bin"/><Relationship Id="rId34" Type="http://schemas.openxmlformats.org/officeDocument/2006/relationships/image" Target="../media/image147.wmf"/><Relationship Id="rId42" Type="http://schemas.openxmlformats.org/officeDocument/2006/relationships/image" Target="../media/image151.wmf"/><Relationship Id="rId47" Type="http://schemas.openxmlformats.org/officeDocument/2006/relationships/oleObject" Target="../embeddings/oleObject560.bin"/><Relationship Id="rId50" Type="http://schemas.openxmlformats.org/officeDocument/2006/relationships/image" Target="../media/image155.wmf"/><Relationship Id="rId7" Type="http://schemas.openxmlformats.org/officeDocument/2006/relationships/oleObject" Target="../embeddings/oleObject5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29" Type="http://schemas.openxmlformats.org/officeDocument/2006/relationships/oleObject" Target="../embeddings/oleObject551.bin"/><Relationship Id="rId11" Type="http://schemas.openxmlformats.org/officeDocument/2006/relationships/oleObject" Target="../embeddings/oleObject542.bin"/><Relationship Id="rId24" Type="http://schemas.openxmlformats.org/officeDocument/2006/relationships/image" Target="../media/image142.wmf"/><Relationship Id="rId32" Type="http://schemas.openxmlformats.org/officeDocument/2006/relationships/image" Target="../media/image146.wmf"/><Relationship Id="rId37" Type="http://schemas.openxmlformats.org/officeDocument/2006/relationships/oleObject" Target="../embeddings/oleObject555.bin"/><Relationship Id="rId40" Type="http://schemas.openxmlformats.org/officeDocument/2006/relationships/image" Target="../media/image150.wmf"/><Relationship Id="rId45" Type="http://schemas.openxmlformats.org/officeDocument/2006/relationships/oleObject" Target="../embeddings/oleObject559.bin"/><Relationship Id="rId53" Type="http://schemas.openxmlformats.org/officeDocument/2006/relationships/oleObject" Target="../embeddings/oleObject563.bin"/><Relationship Id="rId5" Type="http://schemas.openxmlformats.org/officeDocument/2006/relationships/oleObject" Target="../embeddings/oleObject539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546.bin"/><Relationship Id="rId31" Type="http://schemas.openxmlformats.org/officeDocument/2006/relationships/oleObject" Target="../embeddings/oleObject552.bin"/><Relationship Id="rId44" Type="http://schemas.openxmlformats.org/officeDocument/2006/relationships/image" Target="../media/image152.wmf"/><Relationship Id="rId52" Type="http://schemas.openxmlformats.org/officeDocument/2006/relationships/image" Target="../media/image156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541.bin"/><Relationship Id="rId14" Type="http://schemas.openxmlformats.org/officeDocument/2006/relationships/image" Target="../media/image137.wmf"/><Relationship Id="rId22" Type="http://schemas.openxmlformats.org/officeDocument/2006/relationships/image" Target="../media/image141.wmf"/><Relationship Id="rId27" Type="http://schemas.openxmlformats.org/officeDocument/2006/relationships/oleObject" Target="../embeddings/oleObject550.bin"/><Relationship Id="rId30" Type="http://schemas.openxmlformats.org/officeDocument/2006/relationships/image" Target="../media/image145.wmf"/><Relationship Id="rId35" Type="http://schemas.openxmlformats.org/officeDocument/2006/relationships/oleObject" Target="../embeddings/oleObject554.bin"/><Relationship Id="rId43" Type="http://schemas.openxmlformats.org/officeDocument/2006/relationships/oleObject" Target="../embeddings/oleObject558.bin"/><Relationship Id="rId48" Type="http://schemas.openxmlformats.org/officeDocument/2006/relationships/image" Target="../media/image154.wmf"/><Relationship Id="rId8" Type="http://schemas.openxmlformats.org/officeDocument/2006/relationships/image" Target="../media/image134.wmf"/><Relationship Id="rId51" Type="http://schemas.openxmlformats.org/officeDocument/2006/relationships/oleObject" Target="../embeddings/oleObject562.bin"/><Relationship Id="rId3" Type="http://schemas.openxmlformats.org/officeDocument/2006/relationships/oleObject" Target="../embeddings/oleObject538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545.bin"/><Relationship Id="rId25" Type="http://schemas.openxmlformats.org/officeDocument/2006/relationships/oleObject" Target="../embeddings/oleObject549.bin"/><Relationship Id="rId33" Type="http://schemas.openxmlformats.org/officeDocument/2006/relationships/oleObject" Target="../embeddings/oleObject553.bin"/><Relationship Id="rId38" Type="http://schemas.openxmlformats.org/officeDocument/2006/relationships/image" Target="../media/image149.wmf"/><Relationship Id="rId46" Type="http://schemas.openxmlformats.org/officeDocument/2006/relationships/image" Target="../media/image153.wmf"/><Relationship Id="rId20" Type="http://schemas.openxmlformats.org/officeDocument/2006/relationships/image" Target="../media/image140.wmf"/><Relationship Id="rId41" Type="http://schemas.openxmlformats.org/officeDocument/2006/relationships/oleObject" Target="../embeddings/oleObject557.bin"/><Relationship Id="rId54" Type="http://schemas.openxmlformats.org/officeDocument/2006/relationships/image" Target="../media/image157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33.wmf"/><Relationship Id="rId15" Type="http://schemas.openxmlformats.org/officeDocument/2006/relationships/oleObject" Target="../embeddings/oleObject544.bin"/><Relationship Id="rId23" Type="http://schemas.openxmlformats.org/officeDocument/2006/relationships/oleObject" Target="../embeddings/oleObject548.bin"/><Relationship Id="rId28" Type="http://schemas.openxmlformats.org/officeDocument/2006/relationships/image" Target="../media/image144.wmf"/><Relationship Id="rId36" Type="http://schemas.openxmlformats.org/officeDocument/2006/relationships/image" Target="../media/image148.wmf"/><Relationship Id="rId49" Type="http://schemas.openxmlformats.org/officeDocument/2006/relationships/oleObject" Target="../embeddings/oleObject561.bin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569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564.bin"/><Relationship Id="rId21" Type="http://schemas.openxmlformats.org/officeDocument/2006/relationships/oleObject" Target="../embeddings/oleObject573.bin"/><Relationship Id="rId7" Type="http://schemas.openxmlformats.org/officeDocument/2006/relationships/oleObject" Target="../embeddings/oleObject566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57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568.bin"/><Relationship Id="rId24" Type="http://schemas.openxmlformats.org/officeDocument/2006/relationships/image" Target="../media/image168.wmf"/><Relationship Id="rId5" Type="http://schemas.openxmlformats.org/officeDocument/2006/relationships/oleObject" Target="../embeddings/oleObject565.bin"/><Relationship Id="rId15" Type="http://schemas.openxmlformats.org/officeDocument/2006/relationships/oleObject" Target="../embeddings/oleObject570.bin"/><Relationship Id="rId23" Type="http://schemas.openxmlformats.org/officeDocument/2006/relationships/oleObject" Target="../embeddings/oleObject574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572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567.bin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7.bin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582.bin"/><Relationship Id="rId3" Type="http://schemas.openxmlformats.org/officeDocument/2006/relationships/image" Target="../media/image177.png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579.bin"/><Relationship Id="rId17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1.bin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576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5" Type="http://schemas.openxmlformats.org/officeDocument/2006/relationships/image" Target="../media/image174.wmf"/><Relationship Id="rId10" Type="http://schemas.openxmlformats.org/officeDocument/2006/relationships/oleObject" Target="../embeddings/oleObject578.bin"/><Relationship Id="rId19" Type="http://schemas.openxmlformats.org/officeDocument/2006/relationships/image" Target="../media/image176.wmf"/><Relationship Id="rId4" Type="http://schemas.openxmlformats.org/officeDocument/2006/relationships/oleObject" Target="../embeddings/oleObject575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580.bin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588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583.bin"/><Relationship Id="rId21" Type="http://schemas.openxmlformats.org/officeDocument/2006/relationships/oleObject" Target="../embeddings/oleObject592.bin"/><Relationship Id="rId7" Type="http://schemas.openxmlformats.org/officeDocument/2006/relationships/oleObject" Target="../embeddings/oleObject585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5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587.bin"/><Relationship Id="rId5" Type="http://schemas.openxmlformats.org/officeDocument/2006/relationships/oleObject" Target="../embeddings/oleObject584.bin"/><Relationship Id="rId15" Type="http://schemas.openxmlformats.org/officeDocument/2006/relationships/oleObject" Target="../embeddings/oleObject589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591.bin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586.bin"/><Relationship Id="rId14" Type="http://schemas.openxmlformats.org/officeDocument/2006/relationships/image" Target="../media/image167.wmf"/><Relationship Id="rId22" Type="http://schemas.openxmlformats.org/officeDocument/2006/relationships/image" Target="../media/image182.wmf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593.bin"/><Relationship Id="rId7" Type="http://schemas.openxmlformats.org/officeDocument/2006/relationships/oleObject" Target="../embeddings/oleObject5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594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59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597.bin"/><Relationship Id="rId7" Type="http://schemas.openxmlformats.org/officeDocument/2006/relationships/oleObject" Target="../embeddings/oleObject5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598.bin"/><Relationship Id="rId4" Type="http://schemas.openxmlformats.org/officeDocument/2006/relationships/image" Target="../media/image187.wmf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605.bin"/><Relationship Id="rId18" Type="http://schemas.openxmlformats.org/officeDocument/2006/relationships/image" Target="../media/image197.wmf"/><Relationship Id="rId3" Type="http://schemas.openxmlformats.org/officeDocument/2006/relationships/oleObject" Target="../embeddings/oleObject600.bin"/><Relationship Id="rId21" Type="http://schemas.openxmlformats.org/officeDocument/2006/relationships/oleObject" Target="../embeddings/oleObject609.bin"/><Relationship Id="rId7" Type="http://schemas.openxmlformats.org/officeDocument/2006/relationships/oleObject" Target="../embeddings/oleObject602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60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604.bin"/><Relationship Id="rId24" Type="http://schemas.openxmlformats.org/officeDocument/2006/relationships/image" Target="../media/image200.wmf"/><Relationship Id="rId5" Type="http://schemas.openxmlformats.org/officeDocument/2006/relationships/oleObject" Target="../embeddings/oleObject601.bin"/><Relationship Id="rId15" Type="http://schemas.openxmlformats.org/officeDocument/2006/relationships/oleObject" Target="../embeddings/oleObject606.bin"/><Relationship Id="rId23" Type="http://schemas.openxmlformats.org/officeDocument/2006/relationships/oleObject" Target="../embeddings/oleObject610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608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603.bin"/><Relationship Id="rId14" Type="http://schemas.openxmlformats.org/officeDocument/2006/relationships/image" Target="../media/image195.wmf"/><Relationship Id="rId22" Type="http://schemas.openxmlformats.org/officeDocument/2006/relationships/image" Target="../media/image199.wmf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3.jpeg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7" Type="http://schemas.openxmlformats.org/officeDocument/2006/relationships/image" Target="../media/image2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612.bin"/><Relationship Id="rId5" Type="http://schemas.openxmlformats.org/officeDocument/2006/relationships/image" Target="../media/image204.wmf"/><Relationship Id="rId4" Type="http://schemas.openxmlformats.org/officeDocument/2006/relationships/oleObject" Target="../embeddings/oleObject611.bin"/></Relationships>
</file>

<file path=ppt/slides/_rels/slide1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8.bin"/><Relationship Id="rId18" Type="http://schemas.openxmlformats.org/officeDocument/2006/relationships/image" Target="../media/image213.wmf"/><Relationship Id="rId26" Type="http://schemas.openxmlformats.org/officeDocument/2006/relationships/image" Target="../media/image205.wmf"/><Relationship Id="rId39" Type="http://schemas.openxmlformats.org/officeDocument/2006/relationships/oleObject" Target="../embeddings/oleObject631.bin"/><Relationship Id="rId21" Type="http://schemas.openxmlformats.org/officeDocument/2006/relationships/oleObject" Target="../embeddings/oleObject622.bin"/><Relationship Id="rId34" Type="http://schemas.openxmlformats.org/officeDocument/2006/relationships/image" Target="../media/image220.wmf"/><Relationship Id="rId42" Type="http://schemas.openxmlformats.org/officeDocument/2006/relationships/image" Target="../media/image224.wmf"/><Relationship Id="rId7" Type="http://schemas.openxmlformats.org/officeDocument/2006/relationships/oleObject" Target="../embeddings/oleObject6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29" Type="http://schemas.openxmlformats.org/officeDocument/2006/relationships/oleObject" Target="../embeddings/oleObject626.bin"/><Relationship Id="rId41" Type="http://schemas.openxmlformats.org/officeDocument/2006/relationships/oleObject" Target="../embeddings/oleObject632.bin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617.bin"/><Relationship Id="rId24" Type="http://schemas.openxmlformats.org/officeDocument/2006/relationships/image" Target="../media/image216.wmf"/><Relationship Id="rId32" Type="http://schemas.openxmlformats.org/officeDocument/2006/relationships/image" Target="../media/image219.wmf"/><Relationship Id="rId37" Type="http://schemas.openxmlformats.org/officeDocument/2006/relationships/oleObject" Target="../embeddings/oleObject630.bin"/><Relationship Id="rId40" Type="http://schemas.openxmlformats.org/officeDocument/2006/relationships/image" Target="../media/image223.wmf"/><Relationship Id="rId5" Type="http://schemas.openxmlformats.org/officeDocument/2006/relationships/oleObject" Target="../embeddings/oleObject614.bin"/><Relationship Id="rId15" Type="http://schemas.openxmlformats.org/officeDocument/2006/relationships/oleObject" Target="../embeddings/oleObject619.bin"/><Relationship Id="rId23" Type="http://schemas.openxmlformats.org/officeDocument/2006/relationships/oleObject" Target="../embeddings/oleObject623.bin"/><Relationship Id="rId28" Type="http://schemas.openxmlformats.org/officeDocument/2006/relationships/image" Target="../media/image217.wmf"/><Relationship Id="rId36" Type="http://schemas.openxmlformats.org/officeDocument/2006/relationships/image" Target="../media/image221.wmf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621.bin"/><Relationship Id="rId31" Type="http://schemas.openxmlformats.org/officeDocument/2006/relationships/oleObject" Target="../embeddings/oleObject627.bin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616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Relationship Id="rId27" Type="http://schemas.openxmlformats.org/officeDocument/2006/relationships/oleObject" Target="../embeddings/oleObject625.bin"/><Relationship Id="rId30" Type="http://schemas.openxmlformats.org/officeDocument/2006/relationships/image" Target="../media/image218.wmf"/><Relationship Id="rId35" Type="http://schemas.openxmlformats.org/officeDocument/2006/relationships/oleObject" Target="../embeddings/oleObject629.bin"/><Relationship Id="rId8" Type="http://schemas.openxmlformats.org/officeDocument/2006/relationships/image" Target="../media/image208.wmf"/><Relationship Id="rId3" Type="http://schemas.openxmlformats.org/officeDocument/2006/relationships/oleObject" Target="../embeddings/oleObject613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620.bin"/><Relationship Id="rId25" Type="http://schemas.openxmlformats.org/officeDocument/2006/relationships/oleObject" Target="../embeddings/oleObject624.bin"/><Relationship Id="rId33" Type="http://schemas.openxmlformats.org/officeDocument/2006/relationships/oleObject" Target="../embeddings/oleObject628.bin"/><Relationship Id="rId38" Type="http://schemas.openxmlformats.org/officeDocument/2006/relationships/image" Target="../media/image222.wmf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jpe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5.bin"/><Relationship Id="rId3" Type="http://schemas.openxmlformats.org/officeDocument/2006/relationships/image" Target="../media/image226.wmf"/><Relationship Id="rId7" Type="http://schemas.openxmlformats.org/officeDocument/2006/relationships/image" Target="../media/image2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634.bin"/><Relationship Id="rId5" Type="http://schemas.openxmlformats.org/officeDocument/2006/relationships/image" Target="../media/image227.wmf"/><Relationship Id="rId4" Type="http://schemas.openxmlformats.org/officeDocument/2006/relationships/oleObject" Target="../embeddings/oleObject633.bin"/><Relationship Id="rId9" Type="http://schemas.openxmlformats.org/officeDocument/2006/relationships/image" Target="../media/image229.wmf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7" Type="http://schemas.openxmlformats.org/officeDocument/2006/relationships/image" Target="../media/image2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637.bin"/><Relationship Id="rId5" Type="http://schemas.openxmlformats.org/officeDocument/2006/relationships/image" Target="../media/image230.wmf"/><Relationship Id="rId4" Type="http://schemas.openxmlformats.org/officeDocument/2006/relationships/oleObject" Target="../embeddings/oleObject6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0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slide" Target="slide20.xml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2.bin"/><Relationship Id="rId4" Type="http://schemas.openxmlformats.org/officeDocument/2006/relationships/slide" Target="slide19.xml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55.bin"/><Relationship Id="rId4" Type="http://schemas.openxmlformats.org/officeDocument/2006/relationships/slide" Target="slide18.xml"/><Relationship Id="rId9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3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54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1.xml"/><Relationship Id="rId5" Type="http://schemas.openxmlformats.org/officeDocument/2006/relationships/slide" Target="slide59.xml"/><Relationship Id="rId4" Type="http://schemas.openxmlformats.org/officeDocument/2006/relationships/slide" Target="slide3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100.w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5.wmf"/><Relationship Id="rId32" Type="http://schemas.openxmlformats.org/officeDocument/2006/relationships/image" Target="../media/image99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97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98.wmf"/><Relationship Id="rId8" Type="http://schemas.openxmlformats.org/officeDocument/2006/relationships/image" Target="../media/image8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09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2.wmf"/><Relationship Id="rId11" Type="http://schemas.openxmlformats.org/officeDocument/2006/relationships/image" Target="../media/image104.wmf"/><Relationship Id="rId5" Type="http://schemas.openxmlformats.org/officeDocument/2006/relationships/oleObject" Target="../embeddings/oleObject102.bin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08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4.bin"/><Relationship Id="rId14" Type="http://schemas.openxmlformats.org/officeDocument/2006/relationships/oleObject" Target="../embeddings/oleObject10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5.bin"/><Relationship Id="rId18" Type="http://schemas.openxmlformats.org/officeDocument/2006/relationships/oleObject" Target="../embeddings/oleObject118.bin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3.wmf"/><Relationship Id="rId17" Type="http://schemas.openxmlformats.org/officeDocument/2006/relationships/image" Target="../media/image11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7.bin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image" Target="../media/image114.wmf"/><Relationship Id="rId23" Type="http://schemas.openxmlformats.org/officeDocument/2006/relationships/oleObject" Target="../embeddings/oleObject121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3.bin"/><Relationship Id="rId14" Type="http://schemas.openxmlformats.org/officeDocument/2006/relationships/oleObject" Target="../embeddings/oleObject116.bin"/><Relationship Id="rId22" Type="http://schemas.openxmlformats.org/officeDocument/2006/relationships/image" Target="../media/image11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0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" Target="slide38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39.wmf"/><Relationship Id="rId26" Type="http://schemas.openxmlformats.org/officeDocument/2006/relationships/image" Target="../media/image143.wmf"/><Relationship Id="rId39" Type="http://schemas.openxmlformats.org/officeDocument/2006/relationships/oleObject" Target="../embeddings/oleObject161.bin"/><Relationship Id="rId21" Type="http://schemas.openxmlformats.org/officeDocument/2006/relationships/oleObject" Target="../embeddings/oleObject152.bin"/><Relationship Id="rId34" Type="http://schemas.openxmlformats.org/officeDocument/2006/relationships/image" Target="../media/image147.wmf"/><Relationship Id="rId42" Type="http://schemas.openxmlformats.org/officeDocument/2006/relationships/image" Target="../media/image151.wmf"/><Relationship Id="rId47" Type="http://schemas.openxmlformats.org/officeDocument/2006/relationships/oleObject" Target="../embeddings/oleObject165.bin"/><Relationship Id="rId50" Type="http://schemas.openxmlformats.org/officeDocument/2006/relationships/image" Target="../media/image155.wmf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29" Type="http://schemas.openxmlformats.org/officeDocument/2006/relationships/oleObject" Target="../embeddings/oleObject156.bin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42.wmf"/><Relationship Id="rId32" Type="http://schemas.openxmlformats.org/officeDocument/2006/relationships/image" Target="../media/image146.wmf"/><Relationship Id="rId37" Type="http://schemas.openxmlformats.org/officeDocument/2006/relationships/oleObject" Target="../embeddings/oleObject160.bin"/><Relationship Id="rId40" Type="http://schemas.openxmlformats.org/officeDocument/2006/relationships/image" Target="../media/image150.wmf"/><Relationship Id="rId45" Type="http://schemas.openxmlformats.org/officeDocument/2006/relationships/oleObject" Target="../embeddings/oleObject164.bin"/><Relationship Id="rId53" Type="http://schemas.openxmlformats.org/officeDocument/2006/relationships/oleObject" Target="../embeddings/oleObject168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51.bin"/><Relationship Id="rId31" Type="http://schemas.openxmlformats.org/officeDocument/2006/relationships/oleObject" Target="../embeddings/oleObject157.bin"/><Relationship Id="rId44" Type="http://schemas.openxmlformats.org/officeDocument/2006/relationships/image" Target="../media/image152.wmf"/><Relationship Id="rId52" Type="http://schemas.openxmlformats.org/officeDocument/2006/relationships/image" Target="../media/image156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37.wmf"/><Relationship Id="rId22" Type="http://schemas.openxmlformats.org/officeDocument/2006/relationships/image" Target="../media/image141.wmf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145.wmf"/><Relationship Id="rId35" Type="http://schemas.openxmlformats.org/officeDocument/2006/relationships/oleObject" Target="../embeddings/oleObject159.bin"/><Relationship Id="rId43" Type="http://schemas.openxmlformats.org/officeDocument/2006/relationships/oleObject" Target="../embeddings/oleObject163.bin"/><Relationship Id="rId48" Type="http://schemas.openxmlformats.org/officeDocument/2006/relationships/image" Target="../media/image154.wmf"/><Relationship Id="rId8" Type="http://schemas.openxmlformats.org/officeDocument/2006/relationships/image" Target="../media/image134.wmf"/><Relationship Id="rId51" Type="http://schemas.openxmlformats.org/officeDocument/2006/relationships/oleObject" Target="../embeddings/oleObject167.bin"/><Relationship Id="rId3" Type="http://schemas.openxmlformats.org/officeDocument/2006/relationships/oleObject" Target="../embeddings/oleObject143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33" Type="http://schemas.openxmlformats.org/officeDocument/2006/relationships/oleObject" Target="../embeddings/oleObject158.bin"/><Relationship Id="rId38" Type="http://schemas.openxmlformats.org/officeDocument/2006/relationships/image" Target="../media/image149.wmf"/><Relationship Id="rId46" Type="http://schemas.openxmlformats.org/officeDocument/2006/relationships/image" Target="../media/image153.wmf"/><Relationship Id="rId20" Type="http://schemas.openxmlformats.org/officeDocument/2006/relationships/image" Target="../media/image140.wmf"/><Relationship Id="rId41" Type="http://schemas.openxmlformats.org/officeDocument/2006/relationships/oleObject" Target="../embeddings/oleObject162.bin"/><Relationship Id="rId54" Type="http://schemas.openxmlformats.org/officeDocument/2006/relationships/image" Target="../media/image15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3.wmf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44.wmf"/><Relationship Id="rId36" Type="http://schemas.openxmlformats.org/officeDocument/2006/relationships/image" Target="../media/image148.wmf"/><Relationship Id="rId49" Type="http://schemas.openxmlformats.org/officeDocument/2006/relationships/oleObject" Target="../embeddings/oleObject16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68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187.bin"/><Relationship Id="rId3" Type="http://schemas.openxmlformats.org/officeDocument/2006/relationships/image" Target="../media/image177.png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6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5" Type="http://schemas.openxmlformats.org/officeDocument/2006/relationships/image" Target="../media/image174.wmf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176.w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18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67.wmf"/><Relationship Id="rId22" Type="http://schemas.openxmlformats.org/officeDocument/2006/relationships/image" Target="../media/image18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20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18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97.w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200.wmf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95.wmf"/><Relationship Id="rId22" Type="http://schemas.openxmlformats.org/officeDocument/2006/relationships/image" Target="../media/image19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3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7" Type="http://schemas.openxmlformats.org/officeDocument/2006/relationships/image" Target="../media/image2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17.bin"/><Relationship Id="rId5" Type="http://schemas.openxmlformats.org/officeDocument/2006/relationships/image" Target="../media/image204.wmf"/><Relationship Id="rId4" Type="http://schemas.openxmlformats.org/officeDocument/2006/relationships/oleObject" Target="../embeddings/oleObject2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13.wmf"/><Relationship Id="rId26" Type="http://schemas.openxmlformats.org/officeDocument/2006/relationships/image" Target="../media/image205.wmf"/><Relationship Id="rId39" Type="http://schemas.openxmlformats.org/officeDocument/2006/relationships/oleObject" Target="../embeddings/oleObject236.bin"/><Relationship Id="rId21" Type="http://schemas.openxmlformats.org/officeDocument/2006/relationships/oleObject" Target="../embeddings/oleObject227.bin"/><Relationship Id="rId34" Type="http://schemas.openxmlformats.org/officeDocument/2006/relationships/image" Target="../media/image220.wmf"/><Relationship Id="rId42" Type="http://schemas.openxmlformats.org/officeDocument/2006/relationships/image" Target="../media/image224.wmf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29" Type="http://schemas.openxmlformats.org/officeDocument/2006/relationships/oleObject" Target="../embeddings/oleObject231.bin"/><Relationship Id="rId41" Type="http://schemas.openxmlformats.org/officeDocument/2006/relationships/oleObject" Target="../embeddings/oleObject237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216.wmf"/><Relationship Id="rId32" Type="http://schemas.openxmlformats.org/officeDocument/2006/relationships/image" Target="../media/image219.wmf"/><Relationship Id="rId37" Type="http://schemas.openxmlformats.org/officeDocument/2006/relationships/oleObject" Target="../embeddings/oleObject235.bin"/><Relationship Id="rId40" Type="http://schemas.openxmlformats.org/officeDocument/2006/relationships/image" Target="../media/image223.wmf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217.wmf"/><Relationship Id="rId36" Type="http://schemas.openxmlformats.org/officeDocument/2006/relationships/image" Target="../media/image221.wmf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226.bin"/><Relationship Id="rId31" Type="http://schemas.openxmlformats.org/officeDocument/2006/relationships/oleObject" Target="../embeddings/oleObject232.bin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Relationship Id="rId27" Type="http://schemas.openxmlformats.org/officeDocument/2006/relationships/oleObject" Target="../embeddings/oleObject230.bin"/><Relationship Id="rId30" Type="http://schemas.openxmlformats.org/officeDocument/2006/relationships/image" Target="../media/image218.wmf"/><Relationship Id="rId35" Type="http://schemas.openxmlformats.org/officeDocument/2006/relationships/oleObject" Target="../embeddings/oleObject234.bin"/><Relationship Id="rId8" Type="http://schemas.openxmlformats.org/officeDocument/2006/relationships/image" Target="../media/image208.wmf"/><Relationship Id="rId3" Type="http://schemas.openxmlformats.org/officeDocument/2006/relationships/oleObject" Target="../embeddings/oleObject218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33" Type="http://schemas.openxmlformats.org/officeDocument/2006/relationships/oleObject" Target="../embeddings/oleObject233.bin"/><Relationship Id="rId38" Type="http://schemas.openxmlformats.org/officeDocument/2006/relationships/image" Target="../media/image22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image" Target="../media/image226.wmf"/><Relationship Id="rId7" Type="http://schemas.openxmlformats.org/officeDocument/2006/relationships/image" Target="../media/image2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39.bin"/><Relationship Id="rId5" Type="http://schemas.openxmlformats.org/officeDocument/2006/relationships/image" Target="../media/image227.wmf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2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7" Type="http://schemas.openxmlformats.org/officeDocument/2006/relationships/image" Target="../media/image2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42.bin"/><Relationship Id="rId5" Type="http://schemas.openxmlformats.org/officeDocument/2006/relationships/image" Target="../media/image230.wmf"/><Relationship Id="rId4" Type="http://schemas.openxmlformats.org/officeDocument/2006/relationships/oleObject" Target="../embeddings/oleObject241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" Target="slide5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emf"/><Relationship Id="rId2" Type="http://schemas.openxmlformats.org/officeDocument/2006/relationships/image" Target="../media/image232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" Target="slide54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7" Type="http://schemas.openxmlformats.org/officeDocument/2006/relationships/image" Target="../media/image239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image" Target="../media/image23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240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52.wmf"/><Relationship Id="rId21" Type="http://schemas.openxmlformats.org/officeDocument/2006/relationships/oleObject" Target="../embeddings/oleObject253.bin"/><Relationship Id="rId34" Type="http://schemas.openxmlformats.org/officeDocument/2006/relationships/image" Target="../media/image256.wmf"/><Relationship Id="rId42" Type="http://schemas.openxmlformats.org/officeDocument/2006/relationships/image" Target="../media/image260.wmf"/><Relationship Id="rId47" Type="http://schemas.openxmlformats.org/officeDocument/2006/relationships/oleObject" Target="../embeddings/oleObject266.bin"/><Relationship Id="rId50" Type="http://schemas.openxmlformats.org/officeDocument/2006/relationships/image" Target="../media/image264.wmf"/><Relationship Id="rId55" Type="http://schemas.openxmlformats.org/officeDocument/2006/relationships/image" Target="../media/image266.wmf"/><Relationship Id="rId63" Type="http://schemas.openxmlformats.org/officeDocument/2006/relationships/image" Target="../media/image270.wmf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7.wmf"/><Relationship Id="rId29" Type="http://schemas.openxmlformats.org/officeDocument/2006/relationships/oleObject" Target="../embeddings/oleObject257.bin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251.wmf"/><Relationship Id="rId32" Type="http://schemas.openxmlformats.org/officeDocument/2006/relationships/image" Target="../media/image255.wmf"/><Relationship Id="rId37" Type="http://schemas.openxmlformats.org/officeDocument/2006/relationships/oleObject" Target="../embeddings/oleObject261.bin"/><Relationship Id="rId40" Type="http://schemas.openxmlformats.org/officeDocument/2006/relationships/image" Target="../media/image259.wmf"/><Relationship Id="rId45" Type="http://schemas.openxmlformats.org/officeDocument/2006/relationships/oleObject" Target="../embeddings/oleObject265.bin"/><Relationship Id="rId53" Type="http://schemas.openxmlformats.org/officeDocument/2006/relationships/oleObject" Target="../embeddings/oleObject269.bin"/><Relationship Id="rId58" Type="http://schemas.openxmlformats.org/officeDocument/2006/relationships/oleObject" Target="../embeddings/oleObject272.bin"/><Relationship Id="rId5" Type="http://schemas.openxmlformats.org/officeDocument/2006/relationships/oleObject" Target="../embeddings/oleObject245.bin"/><Relationship Id="rId61" Type="http://schemas.openxmlformats.org/officeDocument/2006/relationships/image" Target="../media/image269.wmf"/><Relationship Id="rId19" Type="http://schemas.openxmlformats.org/officeDocument/2006/relationships/oleObject" Target="../embeddings/oleObject252.bin"/><Relationship Id="rId14" Type="http://schemas.openxmlformats.org/officeDocument/2006/relationships/image" Target="../media/image246.wmf"/><Relationship Id="rId22" Type="http://schemas.openxmlformats.org/officeDocument/2006/relationships/image" Target="../media/image250.wmf"/><Relationship Id="rId27" Type="http://schemas.openxmlformats.org/officeDocument/2006/relationships/oleObject" Target="../embeddings/oleObject256.bin"/><Relationship Id="rId30" Type="http://schemas.openxmlformats.org/officeDocument/2006/relationships/image" Target="../media/image254.wmf"/><Relationship Id="rId35" Type="http://schemas.openxmlformats.org/officeDocument/2006/relationships/oleObject" Target="../embeddings/oleObject260.bin"/><Relationship Id="rId43" Type="http://schemas.openxmlformats.org/officeDocument/2006/relationships/oleObject" Target="../embeddings/oleObject264.bin"/><Relationship Id="rId48" Type="http://schemas.openxmlformats.org/officeDocument/2006/relationships/image" Target="../media/image263.wmf"/><Relationship Id="rId56" Type="http://schemas.openxmlformats.org/officeDocument/2006/relationships/oleObject" Target="../embeddings/oleObject271.bin"/><Relationship Id="rId64" Type="http://schemas.openxmlformats.org/officeDocument/2006/relationships/oleObject" Target="../embeddings/oleObject275.bin"/><Relationship Id="rId8" Type="http://schemas.openxmlformats.org/officeDocument/2006/relationships/image" Target="../media/image243.wmf"/><Relationship Id="rId51" Type="http://schemas.openxmlformats.org/officeDocument/2006/relationships/oleObject" Target="../embeddings/oleObject268.bin"/><Relationship Id="rId3" Type="http://schemas.openxmlformats.org/officeDocument/2006/relationships/oleObject" Target="../embeddings/oleObject244.bin"/><Relationship Id="rId12" Type="http://schemas.openxmlformats.org/officeDocument/2006/relationships/image" Target="../media/image245.w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33" Type="http://schemas.openxmlformats.org/officeDocument/2006/relationships/oleObject" Target="../embeddings/oleObject259.bin"/><Relationship Id="rId38" Type="http://schemas.openxmlformats.org/officeDocument/2006/relationships/image" Target="../media/image258.wmf"/><Relationship Id="rId46" Type="http://schemas.openxmlformats.org/officeDocument/2006/relationships/image" Target="../media/image262.wmf"/><Relationship Id="rId59" Type="http://schemas.openxmlformats.org/officeDocument/2006/relationships/image" Target="../media/image268.wmf"/><Relationship Id="rId20" Type="http://schemas.openxmlformats.org/officeDocument/2006/relationships/image" Target="../media/image249.wmf"/><Relationship Id="rId41" Type="http://schemas.openxmlformats.org/officeDocument/2006/relationships/oleObject" Target="../embeddings/oleObject263.bin"/><Relationship Id="rId54" Type="http://schemas.openxmlformats.org/officeDocument/2006/relationships/oleObject" Target="../embeddings/oleObject270.bin"/><Relationship Id="rId62" Type="http://schemas.openxmlformats.org/officeDocument/2006/relationships/oleObject" Target="../embeddings/oleObject274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2.wmf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image" Target="../media/image253.wmf"/><Relationship Id="rId36" Type="http://schemas.openxmlformats.org/officeDocument/2006/relationships/image" Target="../media/image257.wmf"/><Relationship Id="rId49" Type="http://schemas.openxmlformats.org/officeDocument/2006/relationships/oleObject" Target="../embeddings/oleObject267.bin"/><Relationship Id="rId57" Type="http://schemas.openxmlformats.org/officeDocument/2006/relationships/image" Target="../media/image267.wmf"/><Relationship Id="rId10" Type="http://schemas.openxmlformats.org/officeDocument/2006/relationships/image" Target="../media/image244.wmf"/><Relationship Id="rId31" Type="http://schemas.openxmlformats.org/officeDocument/2006/relationships/oleObject" Target="../embeddings/oleObject258.bin"/><Relationship Id="rId44" Type="http://schemas.openxmlformats.org/officeDocument/2006/relationships/image" Target="../media/image261.wmf"/><Relationship Id="rId52" Type="http://schemas.openxmlformats.org/officeDocument/2006/relationships/image" Target="../media/image265.wmf"/><Relationship Id="rId60" Type="http://schemas.openxmlformats.org/officeDocument/2006/relationships/oleObject" Target="../embeddings/oleObject273.bin"/><Relationship Id="rId65" Type="http://schemas.openxmlformats.org/officeDocument/2006/relationships/image" Target="../media/image271.wmf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47.bin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48.wmf"/><Relationship Id="rId39" Type="http://schemas.openxmlformats.org/officeDocument/2006/relationships/oleObject" Target="../embeddings/oleObject262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79.wmf"/><Relationship Id="rId3" Type="http://schemas.openxmlformats.org/officeDocument/2006/relationships/oleObject" Target="../embeddings/oleObject276.bin"/><Relationship Id="rId21" Type="http://schemas.openxmlformats.org/officeDocument/2006/relationships/oleObject" Target="../embeddings/oleObject285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76.wmf"/><Relationship Id="rId17" Type="http://schemas.openxmlformats.org/officeDocument/2006/relationships/oleObject" Target="../embeddings/oleObject283.bin"/><Relationship Id="rId25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8.wmf"/><Relationship Id="rId20" Type="http://schemas.openxmlformats.org/officeDocument/2006/relationships/image" Target="../media/image280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280.bin"/><Relationship Id="rId24" Type="http://schemas.openxmlformats.org/officeDocument/2006/relationships/image" Target="../media/image282.wmf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86.bin"/><Relationship Id="rId10" Type="http://schemas.openxmlformats.org/officeDocument/2006/relationships/image" Target="../media/image275.wmf"/><Relationship Id="rId19" Type="http://schemas.openxmlformats.org/officeDocument/2006/relationships/oleObject" Target="../embeddings/oleObject284.bin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77.wmf"/><Relationship Id="rId22" Type="http://schemas.openxmlformats.org/officeDocument/2006/relationships/image" Target="../media/image281.wmf"/></Relationships>
</file>

<file path=ppt/slides/_rels/slide6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3.bin"/><Relationship Id="rId18" Type="http://schemas.openxmlformats.org/officeDocument/2006/relationships/image" Target="../media/image290.wmf"/><Relationship Id="rId26" Type="http://schemas.openxmlformats.org/officeDocument/2006/relationships/image" Target="../media/image293.wmf"/><Relationship Id="rId3" Type="http://schemas.openxmlformats.org/officeDocument/2006/relationships/oleObject" Target="../embeddings/oleObject288.bin"/><Relationship Id="rId21" Type="http://schemas.openxmlformats.org/officeDocument/2006/relationships/oleObject" Target="../embeddings/oleObject297.bin"/><Relationship Id="rId34" Type="http://schemas.openxmlformats.org/officeDocument/2006/relationships/image" Target="../media/image296.wmf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87.wmf"/><Relationship Id="rId17" Type="http://schemas.openxmlformats.org/officeDocument/2006/relationships/oleObject" Target="../embeddings/oleObject295.bin"/><Relationship Id="rId25" Type="http://schemas.openxmlformats.org/officeDocument/2006/relationships/oleObject" Target="../embeddings/oleObject299.bin"/><Relationship Id="rId33" Type="http://schemas.openxmlformats.org/officeDocument/2006/relationships/oleObject" Target="../embeddings/oleObject30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9.wmf"/><Relationship Id="rId20" Type="http://schemas.openxmlformats.org/officeDocument/2006/relationships/image" Target="../media/image291.wmf"/><Relationship Id="rId29" Type="http://schemas.openxmlformats.org/officeDocument/2006/relationships/oleObject" Target="../embeddings/oleObject301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292.bin"/><Relationship Id="rId24" Type="http://schemas.openxmlformats.org/officeDocument/2006/relationships/image" Target="../media/image292.wmf"/><Relationship Id="rId32" Type="http://schemas.openxmlformats.org/officeDocument/2006/relationships/image" Target="../media/image295.wmf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23" Type="http://schemas.openxmlformats.org/officeDocument/2006/relationships/oleObject" Target="../embeddings/oleObject298.bin"/><Relationship Id="rId28" Type="http://schemas.openxmlformats.org/officeDocument/2006/relationships/image" Target="../media/image294.wmf"/><Relationship Id="rId10" Type="http://schemas.openxmlformats.org/officeDocument/2006/relationships/image" Target="../media/image286.wmf"/><Relationship Id="rId19" Type="http://schemas.openxmlformats.org/officeDocument/2006/relationships/oleObject" Target="../embeddings/oleObject296.bin"/><Relationship Id="rId31" Type="http://schemas.openxmlformats.org/officeDocument/2006/relationships/oleObject" Target="../embeddings/oleObject303.bin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288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00.bin"/><Relationship Id="rId30" Type="http://schemas.openxmlformats.org/officeDocument/2006/relationships/oleObject" Target="../embeddings/oleObject302.bin"/><Relationship Id="rId8" Type="http://schemas.openxmlformats.org/officeDocument/2006/relationships/image" Target="../media/image285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13" Type="http://schemas.openxmlformats.org/officeDocument/2006/relationships/oleObject" Target="../embeddings/oleObject310.bin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30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3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10" Type="http://schemas.openxmlformats.org/officeDocument/2006/relationships/image" Target="../media/image300.wmf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302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05.wmf"/><Relationship Id="rId5" Type="http://schemas.openxmlformats.org/officeDocument/2006/relationships/oleObject" Target="../embeddings/oleObject313.bin"/><Relationship Id="rId4" Type="http://schemas.openxmlformats.org/officeDocument/2006/relationships/image" Target="../media/image304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306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image" Target="../media/image310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12" Type="http://schemas.openxmlformats.org/officeDocument/2006/relationships/oleObject" Target="../embeddings/oleObject3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20.bin"/><Relationship Id="rId5" Type="http://schemas.openxmlformats.org/officeDocument/2006/relationships/oleObject" Target="../embeddings/oleObject316.bin"/><Relationship Id="rId10" Type="http://schemas.openxmlformats.org/officeDocument/2006/relationships/oleObject" Target="../embeddings/oleObject319.bin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1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13" Type="http://schemas.openxmlformats.org/officeDocument/2006/relationships/image" Target="../media/image315.wmf"/><Relationship Id="rId18" Type="http://schemas.openxmlformats.org/officeDocument/2006/relationships/oleObject" Target="../embeddings/oleObject330.bin"/><Relationship Id="rId26" Type="http://schemas.openxmlformats.org/officeDocument/2006/relationships/image" Target="../media/image321.wmf"/><Relationship Id="rId3" Type="http://schemas.openxmlformats.org/officeDocument/2006/relationships/oleObject" Target="../embeddings/oleObject322.bin"/><Relationship Id="rId21" Type="http://schemas.openxmlformats.org/officeDocument/2006/relationships/image" Target="../media/image319.wmf"/><Relationship Id="rId7" Type="http://schemas.openxmlformats.org/officeDocument/2006/relationships/image" Target="../media/image312.wmf"/><Relationship Id="rId12" Type="http://schemas.openxmlformats.org/officeDocument/2006/relationships/oleObject" Target="../embeddings/oleObject327.bin"/><Relationship Id="rId17" Type="http://schemas.openxmlformats.org/officeDocument/2006/relationships/image" Target="../media/image317.wmf"/><Relationship Id="rId25" Type="http://schemas.openxmlformats.org/officeDocument/2006/relationships/oleObject" Target="../embeddings/oleObject33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9.bin"/><Relationship Id="rId20" Type="http://schemas.openxmlformats.org/officeDocument/2006/relationships/oleObject" Target="../embeddings/oleObject331.bin"/><Relationship Id="rId29" Type="http://schemas.openxmlformats.org/officeDocument/2006/relationships/oleObject" Target="../embeddings/oleObject335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24.bin"/><Relationship Id="rId11" Type="http://schemas.openxmlformats.org/officeDocument/2006/relationships/image" Target="../media/image314.wmf"/><Relationship Id="rId24" Type="http://schemas.openxmlformats.org/officeDocument/2006/relationships/image" Target="../media/image320.wmf"/><Relationship Id="rId5" Type="http://schemas.openxmlformats.org/officeDocument/2006/relationships/oleObject" Target="../embeddings/oleObject323.bin"/><Relationship Id="rId15" Type="http://schemas.openxmlformats.org/officeDocument/2006/relationships/image" Target="../media/image316.wmf"/><Relationship Id="rId23" Type="http://schemas.openxmlformats.org/officeDocument/2006/relationships/oleObject" Target="../embeddings/oleObject332.bin"/><Relationship Id="rId28" Type="http://schemas.openxmlformats.org/officeDocument/2006/relationships/image" Target="../media/image322.wmf"/><Relationship Id="rId10" Type="http://schemas.openxmlformats.org/officeDocument/2006/relationships/oleObject" Target="../embeddings/oleObject326.bin"/><Relationship Id="rId19" Type="http://schemas.openxmlformats.org/officeDocument/2006/relationships/image" Target="../media/image318.wmf"/><Relationship Id="rId4" Type="http://schemas.openxmlformats.org/officeDocument/2006/relationships/image" Target="../media/image311.wmf"/><Relationship Id="rId9" Type="http://schemas.openxmlformats.org/officeDocument/2006/relationships/image" Target="../media/image313.wmf"/><Relationship Id="rId14" Type="http://schemas.openxmlformats.org/officeDocument/2006/relationships/oleObject" Target="../embeddings/oleObject328.bin"/><Relationship Id="rId22" Type="http://schemas.openxmlformats.org/officeDocument/2006/relationships/slide" Target="slide69.xml"/><Relationship Id="rId27" Type="http://schemas.openxmlformats.org/officeDocument/2006/relationships/oleObject" Target="../embeddings/oleObject334.bin"/><Relationship Id="rId30" Type="http://schemas.openxmlformats.org/officeDocument/2006/relationships/image" Target="../media/image323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3" Type="http://schemas.openxmlformats.org/officeDocument/2006/relationships/oleObject" Target="../embeddings/oleObject336.bin"/><Relationship Id="rId7" Type="http://schemas.openxmlformats.org/officeDocument/2006/relationships/oleObject" Target="../embeddings/oleObject3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25.wmf"/><Relationship Id="rId5" Type="http://schemas.openxmlformats.org/officeDocument/2006/relationships/oleObject" Target="../embeddings/oleObject337.bin"/><Relationship Id="rId10" Type="http://schemas.openxmlformats.org/officeDocument/2006/relationships/image" Target="../media/image315.wmf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339.bin"/></Relationships>
</file>

<file path=ppt/slides/_rels/slide7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5.bin"/><Relationship Id="rId18" Type="http://schemas.openxmlformats.org/officeDocument/2006/relationships/image" Target="../media/image286.wmf"/><Relationship Id="rId26" Type="http://schemas.openxmlformats.org/officeDocument/2006/relationships/image" Target="../media/image294.wmf"/><Relationship Id="rId3" Type="http://schemas.openxmlformats.org/officeDocument/2006/relationships/oleObject" Target="../embeddings/oleObject340.bin"/><Relationship Id="rId21" Type="http://schemas.openxmlformats.org/officeDocument/2006/relationships/oleObject" Target="../embeddings/oleObject349.bin"/><Relationship Id="rId34" Type="http://schemas.openxmlformats.org/officeDocument/2006/relationships/image" Target="../media/image332.wmf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290.wmf"/><Relationship Id="rId17" Type="http://schemas.openxmlformats.org/officeDocument/2006/relationships/oleObject" Target="../embeddings/oleObject347.bin"/><Relationship Id="rId25" Type="http://schemas.openxmlformats.org/officeDocument/2006/relationships/oleObject" Target="../embeddings/oleObject351.bin"/><Relationship Id="rId33" Type="http://schemas.openxmlformats.org/officeDocument/2006/relationships/oleObject" Target="../embeddings/oleObject3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287.wmf"/><Relationship Id="rId29" Type="http://schemas.openxmlformats.org/officeDocument/2006/relationships/image" Target="../media/image330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344.bin"/><Relationship Id="rId24" Type="http://schemas.openxmlformats.org/officeDocument/2006/relationships/image" Target="../media/image293.wmf"/><Relationship Id="rId32" Type="http://schemas.openxmlformats.org/officeDocument/2006/relationships/image" Target="../media/image331.wmf"/><Relationship Id="rId5" Type="http://schemas.openxmlformats.org/officeDocument/2006/relationships/oleObject" Target="../embeddings/oleObject341.bin"/><Relationship Id="rId15" Type="http://schemas.openxmlformats.org/officeDocument/2006/relationships/oleObject" Target="../embeddings/oleObject346.bin"/><Relationship Id="rId23" Type="http://schemas.openxmlformats.org/officeDocument/2006/relationships/oleObject" Target="../embeddings/oleObject350.bin"/><Relationship Id="rId28" Type="http://schemas.openxmlformats.org/officeDocument/2006/relationships/oleObject" Target="../embeddings/oleObject353.bin"/><Relationship Id="rId10" Type="http://schemas.openxmlformats.org/officeDocument/2006/relationships/image" Target="../media/image289.wmf"/><Relationship Id="rId19" Type="http://schemas.openxmlformats.org/officeDocument/2006/relationships/oleObject" Target="../embeddings/oleObject348.bin"/><Relationship Id="rId31" Type="http://schemas.openxmlformats.org/officeDocument/2006/relationships/oleObject" Target="../embeddings/oleObject355.bin"/><Relationship Id="rId4" Type="http://schemas.openxmlformats.org/officeDocument/2006/relationships/image" Target="../media/image327.w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291.wmf"/><Relationship Id="rId22" Type="http://schemas.openxmlformats.org/officeDocument/2006/relationships/image" Target="../media/image292.wmf"/><Relationship Id="rId27" Type="http://schemas.openxmlformats.org/officeDocument/2006/relationships/oleObject" Target="../embeddings/oleObject352.bin"/><Relationship Id="rId30" Type="http://schemas.openxmlformats.org/officeDocument/2006/relationships/oleObject" Target="../embeddings/oleObject354.bin"/><Relationship Id="rId8" Type="http://schemas.openxmlformats.org/officeDocument/2006/relationships/image" Target="../media/image329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13" Type="http://schemas.openxmlformats.org/officeDocument/2006/relationships/oleObject" Target="../embeddings/oleObject362.bin"/><Relationship Id="rId18" Type="http://schemas.openxmlformats.org/officeDocument/2006/relationships/oleObject" Target="../embeddings/oleObject365.bin"/><Relationship Id="rId3" Type="http://schemas.openxmlformats.org/officeDocument/2006/relationships/oleObject" Target="../embeddings/oleObject357.bin"/><Relationship Id="rId21" Type="http://schemas.openxmlformats.org/officeDocument/2006/relationships/image" Target="../media/image339.wmf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335.wmf"/><Relationship Id="rId17" Type="http://schemas.openxmlformats.org/officeDocument/2006/relationships/oleObject" Target="../embeddings/oleObject3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7.wmf"/><Relationship Id="rId20" Type="http://schemas.openxmlformats.org/officeDocument/2006/relationships/oleObject" Target="../embeddings/oleObject366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361.bin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10" Type="http://schemas.openxmlformats.org/officeDocument/2006/relationships/image" Target="../media/image334.wmf"/><Relationship Id="rId19" Type="http://schemas.openxmlformats.org/officeDocument/2006/relationships/image" Target="../media/image338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336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13" Type="http://schemas.openxmlformats.org/officeDocument/2006/relationships/oleObject" Target="../embeddings/oleObject372.bin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3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6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41.wmf"/><Relationship Id="rId11" Type="http://schemas.openxmlformats.org/officeDocument/2006/relationships/oleObject" Target="../embeddings/oleObject371.bin"/><Relationship Id="rId5" Type="http://schemas.openxmlformats.org/officeDocument/2006/relationships/oleObject" Target="../embeddings/oleObject368.bin"/><Relationship Id="rId15" Type="http://schemas.openxmlformats.org/officeDocument/2006/relationships/oleObject" Target="../embeddings/oleObject373.bin"/><Relationship Id="rId10" Type="http://schemas.openxmlformats.org/officeDocument/2006/relationships/image" Target="../media/image343.wmf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345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7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8.jpe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jpeg"/><Relationship Id="rId2" Type="http://schemas.openxmlformats.org/officeDocument/2006/relationships/image" Target="../media/image349.jpe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jpeg"/><Relationship Id="rId2" Type="http://schemas.openxmlformats.org/officeDocument/2006/relationships/image" Target="../media/image351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.w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3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13" Type="http://schemas.openxmlformats.org/officeDocument/2006/relationships/oleObject" Target="../embeddings/oleObject379.bin"/><Relationship Id="rId3" Type="http://schemas.openxmlformats.org/officeDocument/2006/relationships/oleObject" Target="../embeddings/oleObject374.bin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3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378.bin"/><Relationship Id="rId5" Type="http://schemas.openxmlformats.org/officeDocument/2006/relationships/oleObject" Target="../embeddings/oleObject375.bin"/><Relationship Id="rId10" Type="http://schemas.openxmlformats.org/officeDocument/2006/relationships/image" Target="../media/image355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377.bin"/><Relationship Id="rId14" Type="http://schemas.openxmlformats.org/officeDocument/2006/relationships/image" Target="../media/image357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3" Type="http://schemas.openxmlformats.org/officeDocument/2006/relationships/oleObject" Target="../embeddings/oleObject380.bin"/><Relationship Id="rId7" Type="http://schemas.openxmlformats.org/officeDocument/2006/relationships/oleObject" Target="../embeddings/oleObject382.bin"/><Relationship Id="rId12" Type="http://schemas.openxmlformats.org/officeDocument/2006/relationships/image" Target="../media/image36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42.wmf"/><Relationship Id="rId11" Type="http://schemas.openxmlformats.org/officeDocument/2006/relationships/image" Target="../media/image360.jpeg"/><Relationship Id="rId5" Type="http://schemas.openxmlformats.org/officeDocument/2006/relationships/oleObject" Target="../embeddings/oleObject381.bin"/><Relationship Id="rId10" Type="http://schemas.openxmlformats.org/officeDocument/2006/relationships/image" Target="../media/image359.wmf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383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2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3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13" Type="http://schemas.openxmlformats.org/officeDocument/2006/relationships/image" Target="../media/image368.wmf"/><Relationship Id="rId18" Type="http://schemas.openxmlformats.org/officeDocument/2006/relationships/oleObject" Target="../embeddings/oleObject392.bin"/><Relationship Id="rId3" Type="http://schemas.openxmlformats.org/officeDocument/2006/relationships/oleObject" Target="../embeddings/oleObject384.bin"/><Relationship Id="rId21" Type="http://schemas.openxmlformats.org/officeDocument/2006/relationships/image" Target="../media/image372.wmf"/><Relationship Id="rId7" Type="http://schemas.openxmlformats.org/officeDocument/2006/relationships/oleObject" Target="../embeddings/oleObject386.bin"/><Relationship Id="rId12" Type="http://schemas.openxmlformats.org/officeDocument/2006/relationships/oleObject" Target="../embeddings/oleObject389.bin"/><Relationship Id="rId17" Type="http://schemas.openxmlformats.org/officeDocument/2006/relationships/image" Target="../media/image3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1.bin"/><Relationship Id="rId20" Type="http://schemas.openxmlformats.org/officeDocument/2006/relationships/oleObject" Target="../embeddings/oleObject393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65.wmf"/><Relationship Id="rId11" Type="http://schemas.openxmlformats.org/officeDocument/2006/relationships/image" Target="../media/image367.wmf"/><Relationship Id="rId5" Type="http://schemas.openxmlformats.org/officeDocument/2006/relationships/oleObject" Target="../embeddings/oleObject385.bin"/><Relationship Id="rId15" Type="http://schemas.openxmlformats.org/officeDocument/2006/relationships/image" Target="../media/image369.wmf"/><Relationship Id="rId10" Type="http://schemas.openxmlformats.org/officeDocument/2006/relationships/oleObject" Target="../embeddings/oleObject388.bin"/><Relationship Id="rId19" Type="http://schemas.openxmlformats.org/officeDocument/2006/relationships/image" Target="../media/image371.wmf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387.bin"/><Relationship Id="rId14" Type="http://schemas.openxmlformats.org/officeDocument/2006/relationships/oleObject" Target="../embeddings/oleObject390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74.wmf"/><Relationship Id="rId5" Type="http://schemas.openxmlformats.org/officeDocument/2006/relationships/oleObject" Target="../embeddings/oleObject395.bin"/><Relationship Id="rId4" Type="http://schemas.openxmlformats.org/officeDocument/2006/relationships/image" Target="../media/image373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5.jpe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7.jpeg"/><Relationship Id="rId2" Type="http://schemas.openxmlformats.org/officeDocument/2006/relationships/image" Target="../media/image37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98.xml"/><Relationship Id="rId2" Type="http://schemas.openxmlformats.org/officeDocument/2006/relationships/slide" Target="slide99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13" Type="http://schemas.openxmlformats.org/officeDocument/2006/relationships/oleObject" Target="../embeddings/oleObject401.bin"/><Relationship Id="rId3" Type="http://schemas.openxmlformats.org/officeDocument/2006/relationships/oleObject" Target="../embeddings/oleObject396.bin"/><Relationship Id="rId7" Type="http://schemas.openxmlformats.org/officeDocument/2006/relationships/oleObject" Target="../embeddings/oleObject398.bin"/><Relationship Id="rId12" Type="http://schemas.openxmlformats.org/officeDocument/2006/relationships/image" Target="../media/image3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80.wmf"/><Relationship Id="rId11" Type="http://schemas.openxmlformats.org/officeDocument/2006/relationships/oleObject" Target="../embeddings/oleObject400.bin"/><Relationship Id="rId5" Type="http://schemas.openxmlformats.org/officeDocument/2006/relationships/oleObject" Target="../embeddings/oleObject397.bin"/><Relationship Id="rId15" Type="http://schemas.openxmlformats.org/officeDocument/2006/relationships/slide" Target="slide115.xml"/><Relationship Id="rId10" Type="http://schemas.openxmlformats.org/officeDocument/2006/relationships/image" Target="../media/image382.wmf"/><Relationship Id="rId4" Type="http://schemas.openxmlformats.org/officeDocument/2006/relationships/image" Target="../media/image379.wmf"/><Relationship Id="rId9" Type="http://schemas.openxmlformats.org/officeDocument/2006/relationships/oleObject" Target="../embeddings/oleObject399.bin"/><Relationship Id="rId14" Type="http://schemas.openxmlformats.org/officeDocument/2006/relationships/image" Target="../media/image384.wmf"/></Relationships>
</file>

<file path=ppt/slides/_rels/slide9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7.bin"/><Relationship Id="rId18" Type="http://schemas.openxmlformats.org/officeDocument/2006/relationships/image" Target="../media/image244.wmf"/><Relationship Id="rId26" Type="http://schemas.openxmlformats.org/officeDocument/2006/relationships/image" Target="../media/image248.wmf"/><Relationship Id="rId39" Type="http://schemas.openxmlformats.org/officeDocument/2006/relationships/oleObject" Target="../embeddings/oleObject420.bin"/><Relationship Id="rId21" Type="http://schemas.openxmlformats.org/officeDocument/2006/relationships/oleObject" Target="../embeddings/oleObject411.bin"/><Relationship Id="rId34" Type="http://schemas.openxmlformats.org/officeDocument/2006/relationships/image" Target="../media/image252.wmf"/><Relationship Id="rId42" Type="http://schemas.openxmlformats.org/officeDocument/2006/relationships/image" Target="../media/image392.wmf"/><Relationship Id="rId47" Type="http://schemas.openxmlformats.org/officeDocument/2006/relationships/oleObject" Target="../embeddings/oleObject424.bin"/><Relationship Id="rId50" Type="http://schemas.openxmlformats.org/officeDocument/2006/relationships/image" Target="../media/image396.wmf"/><Relationship Id="rId55" Type="http://schemas.openxmlformats.org/officeDocument/2006/relationships/image" Target="../media/image398.wmf"/><Relationship Id="rId7" Type="http://schemas.openxmlformats.org/officeDocument/2006/relationships/oleObject" Target="../embeddings/oleObject4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3.wmf"/><Relationship Id="rId29" Type="http://schemas.openxmlformats.org/officeDocument/2006/relationships/oleObject" Target="../embeddings/oleObject415.bin"/><Relationship Id="rId11" Type="http://schemas.openxmlformats.org/officeDocument/2006/relationships/oleObject" Target="../embeddings/oleObject406.bin"/><Relationship Id="rId24" Type="http://schemas.openxmlformats.org/officeDocument/2006/relationships/image" Target="../media/image247.wmf"/><Relationship Id="rId32" Type="http://schemas.openxmlformats.org/officeDocument/2006/relationships/image" Target="../media/image251.wmf"/><Relationship Id="rId37" Type="http://schemas.openxmlformats.org/officeDocument/2006/relationships/oleObject" Target="../embeddings/oleObject419.bin"/><Relationship Id="rId40" Type="http://schemas.openxmlformats.org/officeDocument/2006/relationships/image" Target="../media/image391.wmf"/><Relationship Id="rId45" Type="http://schemas.openxmlformats.org/officeDocument/2006/relationships/oleObject" Target="../embeddings/oleObject423.bin"/><Relationship Id="rId53" Type="http://schemas.openxmlformats.org/officeDocument/2006/relationships/oleObject" Target="../embeddings/oleObject427.bin"/><Relationship Id="rId5" Type="http://schemas.openxmlformats.org/officeDocument/2006/relationships/oleObject" Target="../embeddings/oleObject403.bin"/><Relationship Id="rId10" Type="http://schemas.openxmlformats.org/officeDocument/2006/relationships/image" Target="../media/image388.wmf"/><Relationship Id="rId19" Type="http://schemas.openxmlformats.org/officeDocument/2006/relationships/oleObject" Target="../embeddings/oleObject410.bin"/><Relationship Id="rId31" Type="http://schemas.openxmlformats.org/officeDocument/2006/relationships/oleObject" Target="../embeddings/oleObject416.bin"/><Relationship Id="rId44" Type="http://schemas.openxmlformats.org/officeDocument/2006/relationships/image" Target="../media/image393.wmf"/><Relationship Id="rId52" Type="http://schemas.openxmlformats.org/officeDocument/2006/relationships/image" Target="../media/image397.wmf"/><Relationship Id="rId4" Type="http://schemas.openxmlformats.org/officeDocument/2006/relationships/image" Target="../media/image385.wmf"/><Relationship Id="rId9" Type="http://schemas.openxmlformats.org/officeDocument/2006/relationships/oleObject" Target="../embeddings/oleObject405.bin"/><Relationship Id="rId14" Type="http://schemas.openxmlformats.org/officeDocument/2006/relationships/image" Target="../media/image242.wmf"/><Relationship Id="rId22" Type="http://schemas.openxmlformats.org/officeDocument/2006/relationships/image" Target="../media/image246.wmf"/><Relationship Id="rId27" Type="http://schemas.openxmlformats.org/officeDocument/2006/relationships/oleObject" Target="../embeddings/oleObject414.bin"/><Relationship Id="rId30" Type="http://schemas.openxmlformats.org/officeDocument/2006/relationships/image" Target="../media/image250.wmf"/><Relationship Id="rId35" Type="http://schemas.openxmlformats.org/officeDocument/2006/relationships/oleObject" Target="../embeddings/oleObject418.bin"/><Relationship Id="rId43" Type="http://schemas.openxmlformats.org/officeDocument/2006/relationships/oleObject" Target="../embeddings/oleObject422.bin"/><Relationship Id="rId48" Type="http://schemas.openxmlformats.org/officeDocument/2006/relationships/image" Target="../media/image395.wmf"/><Relationship Id="rId56" Type="http://schemas.openxmlformats.org/officeDocument/2006/relationships/slide" Target="slide97.xml"/><Relationship Id="rId8" Type="http://schemas.openxmlformats.org/officeDocument/2006/relationships/image" Target="../media/image387.wmf"/><Relationship Id="rId51" Type="http://schemas.openxmlformats.org/officeDocument/2006/relationships/oleObject" Target="../embeddings/oleObject426.bin"/><Relationship Id="rId3" Type="http://schemas.openxmlformats.org/officeDocument/2006/relationships/oleObject" Target="../embeddings/oleObject402.bin"/><Relationship Id="rId12" Type="http://schemas.openxmlformats.org/officeDocument/2006/relationships/image" Target="../media/image389.wmf"/><Relationship Id="rId17" Type="http://schemas.openxmlformats.org/officeDocument/2006/relationships/oleObject" Target="../embeddings/oleObject409.bin"/><Relationship Id="rId25" Type="http://schemas.openxmlformats.org/officeDocument/2006/relationships/oleObject" Target="../embeddings/oleObject413.bin"/><Relationship Id="rId33" Type="http://schemas.openxmlformats.org/officeDocument/2006/relationships/oleObject" Target="../embeddings/oleObject417.bin"/><Relationship Id="rId38" Type="http://schemas.openxmlformats.org/officeDocument/2006/relationships/image" Target="../media/image390.wmf"/><Relationship Id="rId46" Type="http://schemas.openxmlformats.org/officeDocument/2006/relationships/image" Target="../media/image394.wmf"/><Relationship Id="rId20" Type="http://schemas.openxmlformats.org/officeDocument/2006/relationships/image" Target="../media/image245.wmf"/><Relationship Id="rId41" Type="http://schemas.openxmlformats.org/officeDocument/2006/relationships/oleObject" Target="../embeddings/oleObject421.bin"/><Relationship Id="rId54" Type="http://schemas.openxmlformats.org/officeDocument/2006/relationships/oleObject" Target="../embeddings/oleObject428.bin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86.wmf"/><Relationship Id="rId15" Type="http://schemas.openxmlformats.org/officeDocument/2006/relationships/oleObject" Target="../embeddings/oleObject408.bin"/><Relationship Id="rId23" Type="http://schemas.openxmlformats.org/officeDocument/2006/relationships/oleObject" Target="../embeddings/oleObject412.bin"/><Relationship Id="rId28" Type="http://schemas.openxmlformats.org/officeDocument/2006/relationships/image" Target="../media/image249.wmf"/><Relationship Id="rId36" Type="http://schemas.openxmlformats.org/officeDocument/2006/relationships/image" Target="../media/image253.wmf"/><Relationship Id="rId49" Type="http://schemas.openxmlformats.org/officeDocument/2006/relationships/oleObject" Target="../embeddings/oleObject4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2CFADA69-D589-473D-B7CC-B972C38930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958596" y="3754732"/>
            <a:ext cx="6858000" cy="1241822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刘智波</a:t>
            </a:r>
            <a:endParaRPr lang="en-US" altLang="zh-CN" dirty="0"/>
          </a:p>
          <a:p>
            <a:r>
              <a:rPr lang="zh-CN" altLang="en-US" dirty="0"/>
              <a:t>南开大学物理科学学院</a:t>
            </a:r>
            <a:endParaRPr lang="en-US" altLang="zh-CN" dirty="0"/>
          </a:p>
          <a:p>
            <a:r>
              <a:rPr lang="en-US" altLang="zh-CN" dirty="0"/>
              <a:t>2022</a:t>
            </a:r>
            <a:r>
              <a:rPr lang="zh-CN" altLang="en-US" dirty="0"/>
              <a:t>年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642D6C-EA87-4B93-BBFD-87172AC51E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480" y="540441"/>
            <a:ext cx="3386138" cy="120015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DBA6B15-1404-40E7-A79D-8B5B2B81CC66}"/>
              </a:ext>
            </a:extLst>
          </p:cNvPr>
          <p:cNvSpPr/>
          <p:nvPr/>
        </p:nvSpPr>
        <p:spPr>
          <a:xfrm>
            <a:off x="3429763" y="2535022"/>
            <a:ext cx="5645036" cy="83099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495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第五章 干涉</a:t>
            </a:r>
          </a:p>
        </p:txBody>
      </p:sp>
    </p:spTree>
    <p:extLst>
      <p:ext uri="{BB962C8B-B14F-4D97-AF65-F5344CB8AC3E}">
        <p14:creationId xmlns:p14="http://schemas.microsoft.com/office/powerpoint/2010/main" val="3049496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8F546A85-6BD5-4987-BEBC-37FE9DF9ED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干涉的特点</a:t>
            </a:r>
          </a:p>
        </p:txBody>
      </p:sp>
      <p:sp>
        <p:nvSpPr>
          <p:cNvPr id="387075" name="Rectangle 3">
            <a:extLst>
              <a:ext uri="{FF2B5EF4-FFF2-40B4-BE49-F238E27FC236}">
                <a16:creationId xmlns:a16="http://schemas.microsoft.com/office/drawing/2014/main" id="{320078FC-8480-48CF-89A1-C6FDFB8358B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600200"/>
            <a:ext cx="8229600" cy="34369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/>
              <a:t>干涉是一列一列分立的光波之间的相干叠加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干涉是一列光波自己和自己的干涉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干涉的结果，使得光的能量在空间重新分布，形成一系列明暗交错的干涉条纹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干涉之后的光波场仍然是定态波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5" grpId="0" build="p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3" name="Object 5">
            <a:extLst>
              <a:ext uri="{FF2B5EF4-FFF2-40B4-BE49-F238E27FC236}">
                <a16:creationId xmlns:a16="http://schemas.microsoft.com/office/drawing/2014/main" id="{D2AAC4A8-47E8-40A9-BD85-197711B9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526" y="3517900"/>
          <a:ext cx="27860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85" name="Equation" r:id="rId3" imgW="1206360" imgH="241200" progId="Equation.DSMT4">
                  <p:embed/>
                </p:oleObj>
              </mc:Choice>
              <mc:Fallback>
                <p:oleObj name="Equation" r:id="rId3" imgW="1206360" imgH="241200" progId="Equation.DSMT4">
                  <p:embed/>
                  <p:pic>
                    <p:nvPicPr>
                      <p:cNvPr id="94213" name="Object 5">
                        <a:extLst>
                          <a:ext uri="{FF2B5EF4-FFF2-40B4-BE49-F238E27FC236}">
                            <a16:creationId xmlns:a16="http://schemas.microsoft.com/office/drawing/2014/main" id="{D2AAC4A8-47E8-40A9-BD85-197711B9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6" y="3517900"/>
                        <a:ext cx="27860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>
            <a:extLst>
              <a:ext uri="{FF2B5EF4-FFF2-40B4-BE49-F238E27FC236}">
                <a16:creationId xmlns:a16="http://schemas.microsoft.com/office/drawing/2014/main" id="{30909AD9-9AC2-4E8F-B783-2557BAD11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5050" y="1881188"/>
          <a:ext cx="19192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86" name="公式" r:id="rId5" imgW="901440" imgH="241200" progId="Equation.3">
                  <p:embed/>
                </p:oleObj>
              </mc:Choice>
              <mc:Fallback>
                <p:oleObj name="公式" r:id="rId5" imgW="901440" imgH="241200" progId="Equation.3">
                  <p:embed/>
                  <p:pic>
                    <p:nvPicPr>
                      <p:cNvPr id="94215" name="Object 7">
                        <a:extLst>
                          <a:ext uri="{FF2B5EF4-FFF2-40B4-BE49-F238E27FC236}">
                            <a16:creationId xmlns:a16="http://schemas.microsoft.com/office/drawing/2014/main" id="{30909AD9-9AC2-4E8F-B783-2557BAD11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881188"/>
                        <a:ext cx="1919288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>
            <a:extLst>
              <a:ext uri="{FF2B5EF4-FFF2-40B4-BE49-F238E27FC236}">
                <a16:creationId xmlns:a16="http://schemas.microsoft.com/office/drawing/2014/main" id="{A17A730A-C2BB-48CA-81DA-750AAAF00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2560638"/>
          <a:ext cx="402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87" name="公式" r:id="rId7" imgW="1828800" imgH="253800" progId="Equation.3">
                  <p:embed/>
                </p:oleObj>
              </mc:Choice>
              <mc:Fallback>
                <p:oleObj name="公式" r:id="rId7" imgW="1828800" imgH="253800" progId="Equation.3">
                  <p:embed/>
                  <p:pic>
                    <p:nvPicPr>
                      <p:cNvPr id="94217" name="Object 9">
                        <a:extLst>
                          <a:ext uri="{FF2B5EF4-FFF2-40B4-BE49-F238E27FC236}">
                            <a16:creationId xmlns:a16="http://schemas.microsoft.com/office/drawing/2014/main" id="{A17A730A-C2BB-48CA-81DA-750AAAF00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560638"/>
                        <a:ext cx="4025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>
            <a:extLst>
              <a:ext uri="{FF2B5EF4-FFF2-40B4-BE49-F238E27FC236}">
                <a16:creationId xmlns:a16="http://schemas.microsoft.com/office/drawing/2014/main" id="{4BE051E7-E1BD-4C08-8DDF-3E8C73E4B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8888" y="2636839"/>
          <a:ext cx="36512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88" name="Equation" r:id="rId9" imgW="1638000" imgH="228600" progId="Equation.DSMT4">
                  <p:embed/>
                </p:oleObj>
              </mc:Choice>
              <mc:Fallback>
                <p:oleObj name="Equation" r:id="rId9" imgW="1638000" imgH="228600" progId="Equation.DSMT4">
                  <p:embed/>
                  <p:pic>
                    <p:nvPicPr>
                      <p:cNvPr id="94218" name="Object 10">
                        <a:extLst>
                          <a:ext uri="{FF2B5EF4-FFF2-40B4-BE49-F238E27FC236}">
                            <a16:creationId xmlns:a16="http://schemas.microsoft.com/office/drawing/2014/main" id="{4BE051E7-E1BD-4C08-8DDF-3E8C73E4B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2636839"/>
                        <a:ext cx="36512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9" name="Text Box 11">
            <a:extLst>
              <a:ext uri="{FF2B5EF4-FFF2-40B4-BE49-F238E27FC236}">
                <a16:creationId xmlns:a16="http://schemas.microsoft.com/office/drawing/2014/main" id="{7E6254D8-DA5B-4686-BE86-266CBED62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1" y="1325563"/>
            <a:ext cx="1439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反射波</a:t>
            </a:r>
          </a:p>
        </p:txBody>
      </p:sp>
      <p:graphicFrame>
        <p:nvGraphicFramePr>
          <p:cNvPr id="94220" name="Object 12">
            <a:extLst>
              <a:ext uri="{FF2B5EF4-FFF2-40B4-BE49-F238E27FC236}">
                <a16:creationId xmlns:a16="http://schemas.microsoft.com/office/drawing/2014/main" id="{B0F4B0AF-DF72-41F5-BE4D-D7D1E108B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9764" y="1855788"/>
          <a:ext cx="16986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89" name="公式" r:id="rId11" imgW="838080" imgH="279360" progId="Equation.3">
                  <p:embed/>
                </p:oleObj>
              </mc:Choice>
              <mc:Fallback>
                <p:oleObj name="公式" r:id="rId11" imgW="838080" imgH="279360" progId="Equation.3">
                  <p:embed/>
                  <p:pic>
                    <p:nvPicPr>
                      <p:cNvPr id="94220" name="Object 12">
                        <a:extLst>
                          <a:ext uri="{FF2B5EF4-FFF2-40B4-BE49-F238E27FC236}">
                            <a16:creationId xmlns:a16="http://schemas.microsoft.com/office/drawing/2014/main" id="{B0F4B0AF-DF72-41F5-BE4D-D7D1E108B4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4" y="1855788"/>
                        <a:ext cx="16986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1" name="Text Box 13">
            <a:extLst>
              <a:ext uri="{FF2B5EF4-FFF2-40B4-BE49-F238E27FC236}">
                <a16:creationId xmlns:a16="http://schemas.microsoft.com/office/drawing/2014/main" id="{E6B44F17-BE80-4955-9942-E85FE6B5A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8539" y="1916113"/>
            <a:ext cx="1798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光强反射率</a:t>
            </a:r>
          </a:p>
        </p:txBody>
      </p:sp>
      <p:sp>
        <p:nvSpPr>
          <p:cNvPr id="94222" name="Text Box 14">
            <a:extLst>
              <a:ext uri="{FF2B5EF4-FFF2-40B4-BE49-F238E27FC236}">
                <a16:creationId xmlns:a16="http://schemas.microsoft.com/office/drawing/2014/main" id="{55CBEEFE-9343-4A2A-A2F2-73644D359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1" y="2981326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透射波</a:t>
            </a:r>
          </a:p>
        </p:txBody>
      </p:sp>
      <p:graphicFrame>
        <p:nvGraphicFramePr>
          <p:cNvPr id="94223" name="Object 15">
            <a:extLst>
              <a:ext uri="{FF2B5EF4-FFF2-40B4-BE49-F238E27FC236}">
                <a16:creationId xmlns:a16="http://schemas.microsoft.com/office/drawing/2014/main" id="{802EBE23-47FF-4E40-B75B-9302233FD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3500439"/>
          <a:ext cx="3276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90" name="Equation" r:id="rId13" imgW="1447560" imgH="253800" progId="Equation.DSMT4">
                  <p:embed/>
                </p:oleObj>
              </mc:Choice>
              <mc:Fallback>
                <p:oleObj name="Equation" r:id="rId13" imgW="1447560" imgH="253800" progId="Equation.DSMT4">
                  <p:embed/>
                  <p:pic>
                    <p:nvPicPr>
                      <p:cNvPr id="94223" name="Object 15">
                        <a:extLst>
                          <a:ext uri="{FF2B5EF4-FFF2-40B4-BE49-F238E27FC236}">
                            <a16:creationId xmlns:a16="http://schemas.microsoft.com/office/drawing/2014/main" id="{802EBE23-47FF-4E40-B75B-9302233FD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500439"/>
                        <a:ext cx="32766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6">
            <a:extLst>
              <a:ext uri="{FF2B5EF4-FFF2-40B4-BE49-F238E27FC236}">
                <a16:creationId xmlns:a16="http://schemas.microsoft.com/office/drawing/2014/main" id="{88D4C6A7-D7EB-4A3D-AC92-6A2B807AF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5450" y="1884364"/>
          <a:ext cx="19319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91" name="公式" r:id="rId15" imgW="888840" imgH="228600" progId="Equation.3">
                  <p:embed/>
                </p:oleObj>
              </mc:Choice>
              <mc:Fallback>
                <p:oleObj name="公式" r:id="rId15" imgW="888840" imgH="228600" progId="Equation.3">
                  <p:embed/>
                  <p:pic>
                    <p:nvPicPr>
                      <p:cNvPr id="94224" name="Object 16">
                        <a:extLst>
                          <a:ext uri="{FF2B5EF4-FFF2-40B4-BE49-F238E27FC236}">
                            <a16:creationId xmlns:a16="http://schemas.microsoft.com/office/drawing/2014/main" id="{88D4C6A7-D7EB-4A3D-AC92-6A2B807AF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1884364"/>
                        <a:ext cx="1931988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Object 18">
            <a:extLst>
              <a:ext uri="{FF2B5EF4-FFF2-40B4-BE49-F238E27FC236}">
                <a16:creationId xmlns:a16="http://schemas.microsoft.com/office/drawing/2014/main" id="{C805B4C5-5B6D-4109-990E-3F4F9B657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4549776"/>
          <a:ext cx="38528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92" name="公式" r:id="rId17" imgW="1752480" imgH="291960" progId="Equation.3">
                  <p:embed/>
                </p:oleObj>
              </mc:Choice>
              <mc:Fallback>
                <p:oleObj name="公式" r:id="rId17" imgW="1752480" imgH="291960" progId="Equation.3">
                  <p:embed/>
                  <p:pic>
                    <p:nvPicPr>
                      <p:cNvPr id="94226" name="Object 18">
                        <a:extLst>
                          <a:ext uri="{FF2B5EF4-FFF2-40B4-BE49-F238E27FC236}">
                            <a16:creationId xmlns:a16="http://schemas.microsoft.com/office/drawing/2014/main" id="{C805B4C5-5B6D-4109-990E-3F4F9B657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549776"/>
                        <a:ext cx="3852862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5" name="Object 17">
            <a:extLst>
              <a:ext uri="{FF2B5EF4-FFF2-40B4-BE49-F238E27FC236}">
                <a16:creationId xmlns:a16="http://schemas.microsoft.com/office/drawing/2014/main" id="{A7B4522A-1A6A-4104-944E-07D8F7B6CD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2076" y="5157788"/>
          <a:ext cx="34639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93" name="公式" r:id="rId19" imgW="1218960" imgH="444240" progId="Equation.3">
                  <p:embed/>
                </p:oleObj>
              </mc:Choice>
              <mc:Fallback>
                <p:oleObj name="公式" r:id="rId19" imgW="1218960" imgH="444240" progId="Equation.3">
                  <p:embed/>
                  <p:pic>
                    <p:nvPicPr>
                      <p:cNvPr id="94225" name="Object 17">
                        <a:extLst>
                          <a:ext uri="{FF2B5EF4-FFF2-40B4-BE49-F238E27FC236}">
                            <a16:creationId xmlns:a16="http://schemas.microsoft.com/office/drawing/2014/main" id="{A7B4522A-1A6A-4104-944E-07D8F7B6C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6" y="5157788"/>
                        <a:ext cx="3463925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9" name="Rectangle 21">
            <a:extLst>
              <a:ext uri="{FF2B5EF4-FFF2-40B4-BE49-F238E27FC236}">
                <a16:creationId xmlns:a16="http://schemas.microsoft.com/office/drawing/2014/main" id="{9B7A6D38-E5A5-467C-AF96-8026B8A22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344988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100">
                <a:latin typeface="Times New Roman" panose="02020603050405020304" pitchFamily="18" charset="0"/>
              </a:rPr>
              <a:t> 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94230" name="Object 22">
            <a:extLst>
              <a:ext uri="{FF2B5EF4-FFF2-40B4-BE49-F238E27FC236}">
                <a16:creationId xmlns:a16="http://schemas.microsoft.com/office/drawing/2014/main" id="{1F0BD9F7-446B-4122-BD27-776FB91C7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0" y="4576764"/>
          <a:ext cx="29273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94" name="公式" r:id="rId21" imgW="1295280" imgH="291960" progId="Equation.3">
                  <p:embed/>
                </p:oleObj>
              </mc:Choice>
              <mc:Fallback>
                <p:oleObj name="公式" r:id="rId21" imgW="1295280" imgH="291960" progId="Equation.3">
                  <p:embed/>
                  <p:pic>
                    <p:nvPicPr>
                      <p:cNvPr id="94230" name="Object 22">
                        <a:extLst>
                          <a:ext uri="{FF2B5EF4-FFF2-40B4-BE49-F238E27FC236}">
                            <a16:creationId xmlns:a16="http://schemas.microsoft.com/office/drawing/2014/main" id="{1F0BD9F7-446B-4122-BD27-776FB91C7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576764"/>
                        <a:ext cx="292735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1" name="Object 23">
            <a:extLst>
              <a:ext uri="{FF2B5EF4-FFF2-40B4-BE49-F238E27FC236}">
                <a16:creationId xmlns:a16="http://schemas.microsoft.com/office/drawing/2014/main" id="{7E749E41-63CD-4599-844F-9F96111F1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6" y="5445125"/>
          <a:ext cx="7921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95" name="公式" r:id="rId23" imgW="507780" imgH="177723" progId="Equation.3">
                  <p:embed/>
                </p:oleObj>
              </mc:Choice>
              <mc:Fallback>
                <p:oleObj name="公式" r:id="rId23" imgW="507780" imgH="177723" progId="Equation.3">
                  <p:embed/>
                  <p:pic>
                    <p:nvPicPr>
                      <p:cNvPr id="94231" name="Object 23">
                        <a:extLst>
                          <a:ext uri="{FF2B5EF4-FFF2-40B4-BE49-F238E27FC236}">
                            <a16:creationId xmlns:a16="http://schemas.microsoft.com/office/drawing/2014/main" id="{7E749E41-63CD-4599-844F-9F96111F1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5445125"/>
                        <a:ext cx="792163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3" name="Object 25">
            <a:extLst>
              <a:ext uri="{FF2B5EF4-FFF2-40B4-BE49-F238E27FC236}">
                <a16:creationId xmlns:a16="http://schemas.microsoft.com/office/drawing/2014/main" id="{0307F6D8-45C7-4CB3-9BA7-96AE70A086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3514" y="5178426"/>
          <a:ext cx="24161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96" name="公式" r:id="rId25" imgW="901440" imgH="444240" progId="Equation.3">
                  <p:embed/>
                </p:oleObj>
              </mc:Choice>
              <mc:Fallback>
                <p:oleObj name="公式" r:id="rId25" imgW="901440" imgH="444240" progId="Equation.3">
                  <p:embed/>
                  <p:pic>
                    <p:nvPicPr>
                      <p:cNvPr id="94233" name="Object 25">
                        <a:extLst>
                          <a:ext uri="{FF2B5EF4-FFF2-40B4-BE49-F238E27FC236}">
                            <a16:creationId xmlns:a16="http://schemas.microsoft.com/office/drawing/2014/main" id="{0307F6D8-45C7-4CB3-9BA7-96AE70A086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514" y="5178426"/>
                        <a:ext cx="2416175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5" name="Text Box 27">
            <a:extLst>
              <a:ext uri="{FF2B5EF4-FFF2-40B4-BE49-F238E27FC236}">
                <a16:creationId xmlns:a16="http://schemas.microsoft.com/office/drawing/2014/main" id="{AA581017-2216-4CF0-A289-FA80F7CEB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4005263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透射波的合振动</a:t>
            </a:r>
          </a:p>
        </p:txBody>
      </p:sp>
      <p:graphicFrame>
        <p:nvGraphicFramePr>
          <p:cNvPr id="94236" name="Object 28">
            <a:extLst>
              <a:ext uri="{FF2B5EF4-FFF2-40B4-BE49-F238E27FC236}">
                <a16:creationId xmlns:a16="http://schemas.microsoft.com/office/drawing/2014/main" id="{38F03BD8-7E01-4907-AF14-19B7CE35A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6776" y="3068639"/>
          <a:ext cx="21812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97" name="公式" r:id="rId27" imgW="876240" imgH="241200" progId="Equation.3">
                  <p:embed/>
                </p:oleObj>
              </mc:Choice>
              <mc:Fallback>
                <p:oleObj name="公式" r:id="rId27" imgW="876240" imgH="241200" progId="Equation.3">
                  <p:embed/>
                  <p:pic>
                    <p:nvPicPr>
                      <p:cNvPr id="94236" name="Object 28">
                        <a:extLst>
                          <a:ext uri="{FF2B5EF4-FFF2-40B4-BE49-F238E27FC236}">
                            <a16:creationId xmlns:a16="http://schemas.microsoft.com/office/drawing/2014/main" id="{38F03BD8-7E01-4907-AF14-19B7CE35A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776" y="3068639"/>
                        <a:ext cx="218122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7" name="Rectangle 29">
            <a:extLst>
              <a:ext uri="{FF2B5EF4-FFF2-40B4-BE49-F238E27FC236}">
                <a16:creationId xmlns:a16="http://schemas.microsoft.com/office/drawing/2014/main" id="{B1BA7AEF-0446-4DDD-93C2-E646ABB4BB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各列波的复振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/>
      <p:bldP spid="94221" grpId="0"/>
      <p:bldP spid="94222" grpId="0"/>
      <p:bldP spid="94235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8" name="Object 4">
            <a:extLst>
              <a:ext uri="{FF2B5EF4-FFF2-40B4-BE49-F238E27FC236}">
                <a16:creationId xmlns:a16="http://schemas.microsoft.com/office/drawing/2014/main" id="{6A6785FF-3BAB-4DEC-83EF-334C60D1A1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2349501"/>
          <a:ext cx="30464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33" name="公式" r:id="rId3" imgW="1231560" imgH="444240" progId="Equation.3">
                  <p:embed/>
                </p:oleObj>
              </mc:Choice>
              <mc:Fallback>
                <p:oleObj name="公式" r:id="rId3" imgW="1231560" imgH="444240" progId="Equation.3">
                  <p:embed/>
                  <p:pic>
                    <p:nvPicPr>
                      <p:cNvPr id="98308" name="Object 4">
                        <a:extLst>
                          <a:ext uri="{FF2B5EF4-FFF2-40B4-BE49-F238E27FC236}">
                            <a16:creationId xmlns:a16="http://schemas.microsoft.com/office/drawing/2014/main" id="{6A6785FF-3BAB-4DEC-83EF-334C60D1A1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349501"/>
                        <a:ext cx="304641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>
            <a:extLst>
              <a:ext uri="{FF2B5EF4-FFF2-40B4-BE49-F238E27FC236}">
                <a16:creationId xmlns:a16="http://schemas.microsoft.com/office/drawing/2014/main" id="{EB7F4158-202B-452A-95F9-BED2B3E5D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39" y="1412876"/>
          <a:ext cx="28273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34" name="公式" r:id="rId5" imgW="1143000" imgH="444240" progId="Equation.3">
                  <p:embed/>
                </p:oleObj>
              </mc:Choice>
              <mc:Fallback>
                <p:oleObj name="公式" r:id="rId5" imgW="1143000" imgH="444240" progId="Equation.3">
                  <p:embed/>
                  <p:pic>
                    <p:nvPicPr>
                      <p:cNvPr id="98309" name="Object 5">
                        <a:extLst>
                          <a:ext uri="{FF2B5EF4-FFF2-40B4-BE49-F238E27FC236}">
                            <a16:creationId xmlns:a16="http://schemas.microsoft.com/office/drawing/2014/main" id="{EB7F4158-202B-452A-95F9-BED2B3E5D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1412876"/>
                        <a:ext cx="2827337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>
            <a:extLst>
              <a:ext uri="{FF2B5EF4-FFF2-40B4-BE49-F238E27FC236}">
                <a16:creationId xmlns:a16="http://schemas.microsoft.com/office/drawing/2014/main" id="{4BF1ABC7-7A23-429A-B6BC-54310C473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9725" y="2351089"/>
          <a:ext cx="35829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35" name="公式" r:id="rId7" imgW="1447560" imgH="444240" progId="Equation.3">
                  <p:embed/>
                </p:oleObj>
              </mc:Choice>
              <mc:Fallback>
                <p:oleObj name="公式" r:id="rId7" imgW="1447560" imgH="444240" progId="Equation.3">
                  <p:embed/>
                  <p:pic>
                    <p:nvPicPr>
                      <p:cNvPr id="98310" name="Object 6">
                        <a:extLst>
                          <a:ext uri="{FF2B5EF4-FFF2-40B4-BE49-F238E27FC236}">
                            <a16:creationId xmlns:a16="http://schemas.microsoft.com/office/drawing/2014/main" id="{4BF1ABC7-7A23-429A-B6BC-54310C473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2351089"/>
                        <a:ext cx="3582988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8" name="Object 14">
            <a:extLst>
              <a:ext uri="{FF2B5EF4-FFF2-40B4-BE49-F238E27FC236}">
                <a16:creationId xmlns:a16="http://schemas.microsoft.com/office/drawing/2014/main" id="{E4A5D198-3857-49D5-8697-C7255EA09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3527425"/>
          <a:ext cx="2743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36" name="公式" r:id="rId9" imgW="1307880" imgH="228600" progId="Equation.3">
                  <p:embed/>
                </p:oleObj>
              </mc:Choice>
              <mc:Fallback>
                <p:oleObj name="公式" r:id="rId9" imgW="1307880" imgH="228600" progId="Equation.3">
                  <p:embed/>
                  <p:pic>
                    <p:nvPicPr>
                      <p:cNvPr id="98318" name="Object 14">
                        <a:extLst>
                          <a:ext uri="{FF2B5EF4-FFF2-40B4-BE49-F238E27FC236}">
                            <a16:creationId xmlns:a16="http://schemas.microsoft.com/office/drawing/2014/main" id="{E4A5D198-3857-49D5-8697-C7255EA09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527425"/>
                        <a:ext cx="27432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9" name="Object 15">
            <a:extLst>
              <a:ext uri="{FF2B5EF4-FFF2-40B4-BE49-F238E27FC236}">
                <a16:creationId xmlns:a16="http://schemas.microsoft.com/office/drawing/2014/main" id="{9D56DDB9-85CD-4F2B-A1D4-9B4C3B5E85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8350" y="3527425"/>
          <a:ext cx="31432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37" name="公式" r:id="rId11" imgW="1498320" imgH="228600" progId="Equation.3">
                  <p:embed/>
                </p:oleObj>
              </mc:Choice>
              <mc:Fallback>
                <p:oleObj name="公式" r:id="rId11" imgW="1498320" imgH="228600" progId="Equation.3">
                  <p:embed/>
                  <p:pic>
                    <p:nvPicPr>
                      <p:cNvPr id="98319" name="Object 15">
                        <a:extLst>
                          <a:ext uri="{FF2B5EF4-FFF2-40B4-BE49-F238E27FC236}">
                            <a16:creationId xmlns:a16="http://schemas.microsoft.com/office/drawing/2014/main" id="{9D56DDB9-85CD-4F2B-A1D4-9B4C3B5E8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527425"/>
                        <a:ext cx="31432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>
            <a:extLst>
              <a:ext uri="{FF2B5EF4-FFF2-40B4-BE49-F238E27FC236}">
                <a16:creationId xmlns:a16="http://schemas.microsoft.com/office/drawing/2014/main" id="{B20CABB7-0F5E-4BC3-AC0D-026EE0EE6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8576" y="3527425"/>
          <a:ext cx="28241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38" name="公式" r:id="rId13" imgW="1346040" imgH="228600" progId="Equation.3">
                  <p:embed/>
                </p:oleObj>
              </mc:Choice>
              <mc:Fallback>
                <p:oleObj name="公式" r:id="rId13" imgW="1346040" imgH="228600" progId="Equation.3">
                  <p:embed/>
                  <p:pic>
                    <p:nvPicPr>
                      <p:cNvPr id="98320" name="Object 16">
                        <a:extLst>
                          <a:ext uri="{FF2B5EF4-FFF2-40B4-BE49-F238E27FC236}">
                            <a16:creationId xmlns:a16="http://schemas.microsoft.com/office/drawing/2014/main" id="{B20CABB7-0F5E-4BC3-AC0D-026EE0EE6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6" y="3527425"/>
                        <a:ext cx="2824163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2" name="Object 18">
            <a:extLst>
              <a:ext uri="{FF2B5EF4-FFF2-40B4-BE49-F238E27FC236}">
                <a16:creationId xmlns:a16="http://schemas.microsoft.com/office/drawing/2014/main" id="{8A45886B-3CF1-4451-A799-1EE390DD8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8" y="4252914"/>
          <a:ext cx="35115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39" name="公式" r:id="rId15" imgW="1688760" imgH="228600" progId="Equation.3">
                  <p:embed/>
                </p:oleObj>
              </mc:Choice>
              <mc:Fallback>
                <p:oleObj name="公式" r:id="rId15" imgW="1688760" imgH="228600" progId="Equation.3">
                  <p:embed/>
                  <p:pic>
                    <p:nvPicPr>
                      <p:cNvPr id="98322" name="Object 18">
                        <a:extLst>
                          <a:ext uri="{FF2B5EF4-FFF2-40B4-BE49-F238E27FC236}">
                            <a16:creationId xmlns:a16="http://schemas.microsoft.com/office/drawing/2014/main" id="{8A45886B-3CF1-4451-A799-1EE390DD8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252914"/>
                        <a:ext cx="351155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3" name="Object 19">
            <a:extLst>
              <a:ext uri="{FF2B5EF4-FFF2-40B4-BE49-F238E27FC236}">
                <a16:creationId xmlns:a16="http://schemas.microsoft.com/office/drawing/2014/main" id="{D8E58545-4072-4B77-962A-8BE730273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4121150"/>
          <a:ext cx="38877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40" name="公式" r:id="rId17" imgW="2031840" imgH="431640" progId="Equation.3">
                  <p:embed/>
                </p:oleObj>
              </mc:Choice>
              <mc:Fallback>
                <p:oleObj name="公式" r:id="rId17" imgW="2031840" imgH="431640" progId="Equation.3">
                  <p:embed/>
                  <p:pic>
                    <p:nvPicPr>
                      <p:cNvPr id="98323" name="Object 19">
                        <a:extLst>
                          <a:ext uri="{FF2B5EF4-FFF2-40B4-BE49-F238E27FC236}">
                            <a16:creationId xmlns:a16="http://schemas.microsoft.com/office/drawing/2014/main" id="{D8E58545-4072-4B77-962A-8BE730273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121150"/>
                        <a:ext cx="3887788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4" name="Object 20">
            <a:extLst>
              <a:ext uri="{FF2B5EF4-FFF2-40B4-BE49-F238E27FC236}">
                <a16:creationId xmlns:a16="http://schemas.microsoft.com/office/drawing/2014/main" id="{48CD0B70-F4B3-4F1B-93E7-F4CEF0773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9239" y="4759325"/>
          <a:ext cx="280193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41" name="公式" r:id="rId19" imgW="1447560" imgH="393480" progId="Equation.3">
                  <p:embed/>
                </p:oleObj>
              </mc:Choice>
              <mc:Fallback>
                <p:oleObj name="公式" r:id="rId19" imgW="1447560" imgH="393480" progId="Equation.3">
                  <p:embed/>
                  <p:pic>
                    <p:nvPicPr>
                      <p:cNvPr id="98324" name="Object 20">
                        <a:extLst>
                          <a:ext uri="{FF2B5EF4-FFF2-40B4-BE49-F238E27FC236}">
                            <a16:creationId xmlns:a16="http://schemas.microsoft.com/office/drawing/2014/main" id="{48CD0B70-F4B3-4F1B-93E7-F4CEF0773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9" y="4759325"/>
                        <a:ext cx="280193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5" name="Rectangle 21">
            <a:extLst>
              <a:ext uri="{FF2B5EF4-FFF2-40B4-BE49-F238E27FC236}">
                <a16:creationId xmlns:a16="http://schemas.microsoft.com/office/drawing/2014/main" id="{99B7DF52-4280-4D64-BE0F-48DEDDFA8A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透射光的光强</a:t>
            </a:r>
          </a:p>
        </p:txBody>
      </p:sp>
      <p:sp>
        <p:nvSpPr>
          <p:cNvPr id="98326" name="Text Box 22">
            <a:extLst>
              <a:ext uri="{FF2B5EF4-FFF2-40B4-BE49-F238E27FC236}">
                <a16:creationId xmlns:a16="http://schemas.microsoft.com/office/drawing/2014/main" id="{E3D22B03-CFC8-4A4F-826C-F644B1E0D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1225" y="155733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复振幅</a:t>
            </a:r>
          </a:p>
        </p:txBody>
      </p:sp>
      <p:sp>
        <p:nvSpPr>
          <p:cNvPr id="98327" name="Text Box 23">
            <a:extLst>
              <a:ext uri="{FF2B5EF4-FFF2-40B4-BE49-F238E27FC236}">
                <a16:creationId xmlns:a16="http://schemas.microsoft.com/office/drawing/2014/main" id="{0285AC8B-8B9F-4136-8CD3-8D2952D9A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24780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光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2C5E9719-5DA2-4293-9D10-82CB7FFA95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965200"/>
          <a:ext cx="3551238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00" name="公式" r:id="rId3" imgW="1650960" imgH="609480" progId="Equation.3">
                  <p:embed/>
                </p:oleObj>
              </mc:Choice>
              <mc:Fallback>
                <p:oleObj name="公式" r:id="rId3" imgW="1650960" imgH="609480" progId="Equation.3">
                  <p:embed/>
                  <p:pic>
                    <p:nvPicPr>
                      <p:cNvPr id="99333" name="Object 5">
                        <a:extLst>
                          <a:ext uri="{FF2B5EF4-FFF2-40B4-BE49-F238E27FC236}">
                            <a16:creationId xmlns:a16="http://schemas.microsoft.com/office/drawing/2014/main" id="{2C5E9719-5DA2-4293-9D10-82CB7FFA9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965200"/>
                        <a:ext cx="3551238" cy="130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>
            <a:extLst>
              <a:ext uri="{FF2B5EF4-FFF2-40B4-BE49-F238E27FC236}">
                <a16:creationId xmlns:a16="http://schemas.microsoft.com/office/drawing/2014/main" id="{C3443173-1B01-4E94-B6D5-07C98F6B0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9038" y="1038225"/>
          <a:ext cx="2347912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01" name="公式" r:id="rId5" imgW="1091880" imgH="787320" progId="Equation.3">
                  <p:embed/>
                </p:oleObj>
              </mc:Choice>
              <mc:Fallback>
                <p:oleObj name="公式" r:id="rId5" imgW="1091880" imgH="787320" progId="Equation.3">
                  <p:embed/>
                  <p:pic>
                    <p:nvPicPr>
                      <p:cNvPr id="99334" name="Object 6">
                        <a:extLst>
                          <a:ext uri="{FF2B5EF4-FFF2-40B4-BE49-F238E27FC236}">
                            <a16:creationId xmlns:a16="http://schemas.microsoft.com/office/drawing/2014/main" id="{C3443173-1B01-4E94-B6D5-07C98F6B02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1038225"/>
                        <a:ext cx="2347912" cy="168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>
            <a:extLst>
              <a:ext uri="{FF2B5EF4-FFF2-40B4-BE49-F238E27FC236}">
                <a16:creationId xmlns:a16="http://schemas.microsoft.com/office/drawing/2014/main" id="{626DF7B0-4F97-445E-93F0-10677C6BF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1" y="2492375"/>
          <a:ext cx="10525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02" name="公式" r:id="rId7" imgW="431640" imgH="190440" progId="Equation.3">
                  <p:embed/>
                </p:oleObj>
              </mc:Choice>
              <mc:Fallback>
                <p:oleObj name="公式" r:id="rId7" imgW="431640" imgH="190440" progId="Equation.3">
                  <p:embed/>
                  <p:pic>
                    <p:nvPicPr>
                      <p:cNvPr id="99335" name="Object 7">
                        <a:extLst>
                          <a:ext uri="{FF2B5EF4-FFF2-40B4-BE49-F238E27FC236}">
                            <a16:creationId xmlns:a16="http://schemas.microsoft.com/office/drawing/2014/main" id="{626DF7B0-4F97-445E-93F0-10677C6BF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492375"/>
                        <a:ext cx="10525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Text Box 8">
            <a:extLst>
              <a:ext uri="{FF2B5EF4-FFF2-40B4-BE49-F238E27FC236}">
                <a16:creationId xmlns:a16="http://schemas.microsoft.com/office/drawing/2014/main" id="{432EBF22-5F2C-4071-A800-BCDE2FC1D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2492376"/>
            <a:ext cx="237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入射光强</a:t>
            </a:r>
          </a:p>
        </p:txBody>
      </p:sp>
      <p:sp>
        <p:nvSpPr>
          <p:cNvPr id="99337" name="Text Box 9">
            <a:extLst>
              <a:ext uri="{FF2B5EF4-FFF2-40B4-BE49-F238E27FC236}">
                <a16:creationId xmlns:a16="http://schemas.microsoft.com/office/drawing/2014/main" id="{3BBEB72D-2B19-4492-8FE0-1425601F9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3213101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反射光的光强分布</a:t>
            </a:r>
          </a:p>
        </p:txBody>
      </p:sp>
      <p:graphicFrame>
        <p:nvGraphicFramePr>
          <p:cNvPr id="99338" name="Object 10">
            <a:extLst>
              <a:ext uri="{FF2B5EF4-FFF2-40B4-BE49-F238E27FC236}">
                <a16:creationId xmlns:a16="http://schemas.microsoft.com/office/drawing/2014/main" id="{54123BC3-B238-46CB-8F6D-A1E99E66E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9" y="4076700"/>
          <a:ext cx="14890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03" name="公式" r:id="rId9" imgW="672840" imgH="215640" progId="Equation.3">
                  <p:embed/>
                </p:oleObj>
              </mc:Choice>
              <mc:Fallback>
                <p:oleObj name="公式" r:id="rId9" imgW="672840" imgH="215640" progId="Equation.3">
                  <p:embed/>
                  <p:pic>
                    <p:nvPicPr>
                      <p:cNvPr id="99338" name="Object 10">
                        <a:extLst>
                          <a:ext uri="{FF2B5EF4-FFF2-40B4-BE49-F238E27FC236}">
                            <a16:creationId xmlns:a16="http://schemas.microsoft.com/office/drawing/2014/main" id="{54123BC3-B238-46CB-8F6D-A1E99E66E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4076700"/>
                        <a:ext cx="14890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1">
            <a:extLst>
              <a:ext uri="{FF2B5EF4-FFF2-40B4-BE49-F238E27FC236}">
                <a16:creationId xmlns:a16="http://schemas.microsoft.com/office/drawing/2014/main" id="{66ABFDF0-E04F-4570-BACD-3422D94A47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9" y="3922713"/>
          <a:ext cx="2636837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04" name="公式" r:id="rId11" imgW="1295280" imgH="787320" progId="Equation.3">
                  <p:embed/>
                </p:oleObj>
              </mc:Choice>
              <mc:Fallback>
                <p:oleObj name="公式" r:id="rId11" imgW="1295280" imgH="787320" progId="Equation.3">
                  <p:embed/>
                  <p:pic>
                    <p:nvPicPr>
                      <p:cNvPr id="99339" name="Object 11">
                        <a:extLst>
                          <a:ext uri="{FF2B5EF4-FFF2-40B4-BE49-F238E27FC236}">
                            <a16:creationId xmlns:a16="http://schemas.microsoft.com/office/drawing/2014/main" id="{66ABFDF0-E04F-4570-BACD-3422D94A47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3922713"/>
                        <a:ext cx="2636837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0" name="Object 12">
            <a:extLst>
              <a:ext uri="{FF2B5EF4-FFF2-40B4-BE49-F238E27FC236}">
                <a16:creationId xmlns:a16="http://schemas.microsoft.com/office/drawing/2014/main" id="{7E34F3E1-08C0-4B63-9925-8853FF9B4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5276" y="3933825"/>
          <a:ext cx="2232025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05" name="公式" r:id="rId13" imgW="1091880" imgH="787320" progId="Equation.3">
                  <p:embed/>
                </p:oleObj>
              </mc:Choice>
              <mc:Fallback>
                <p:oleObj name="公式" r:id="rId13" imgW="1091880" imgH="787320" progId="Equation.3">
                  <p:embed/>
                  <p:pic>
                    <p:nvPicPr>
                      <p:cNvPr id="99340" name="Object 12">
                        <a:extLst>
                          <a:ext uri="{FF2B5EF4-FFF2-40B4-BE49-F238E27FC236}">
                            <a16:creationId xmlns:a16="http://schemas.microsoft.com/office/drawing/2014/main" id="{7E34F3E1-08C0-4B63-9925-8853FF9B48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6" y="3933825"/>
                        <a:ext cx="2232025" cy="160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2" name="Text Box 14">
            <a:extLst>
              <a:ext uri="{FF2B5EF4-FFF2-40B4-BE49-F238E27FC236}">
                <a16:creationId xmlns:a16="http://schemas.microsoft.com/office/drawing/2014/main" id="{9500C525-B75F-465F-9681-6773CF503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5734050"/>
            <a:ext cx="237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hlinkClick r:id="rId15" action="ppaction://hlinksldjump"/>
              </a:rPr>
              <a:t>回到半值宽度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9343" name="Text Box 15">
            <a:extLst>
              <a:ext uri="{FF2B5EF4-FFF2-40B4-BE49-F238E27FC236}">
                <a16:creationId xmlns:a16="http://schemas.microsoft.com/office/drawing/2014/main" id="{685AB93A-4D85-44D6-8376-0B942CAE4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40481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透射光强度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6" grpId="0"/>
      <p:bldP spid="99337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7" name="Object 5">
            <a:extLst>
              <a:ext uri="{FF2B5EF4-FFF2-40B4-BE49-F238E27FC236}">
                <a16:creationId xmlns:a16="http://schemas.microsoft.com/office/drawing/2014/main" id="{F138294C-5298-47EB-92A6-9AC35A3B8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1" y="1477963"/>
          <a:ext cx="7413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19" name="公式" r:id="rId3" imgW="355320" imgH="241200" progId="Equation.3">
                  <p:embed/>
                </p:oleObj>
              </mc:Choice>
              <mc:Fallback>
                <p:oleObj name="公式" r:id="rId3" imgW="355320" imgH="241200" progId="Equation.3">
                  <p:embed/>
                  <p:pic>
                    <p:nvPicPr>
                      <p:cNvPr id="115717" name="Object 5">
                        <a:extLst>
                          <a:ext uri="{FF2B5EF4-FFF2-40B4-BE49-F238E27FC236}">
                            <a16:creationId xmlns:a16="http://schemas.microsoft.com/office/drawing/2014/main" id="{F138294C-5298-47EB-92A6-9AC35A3B8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1477963"/>
                        <a:ext cx="74136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>
            <a:extLst>
              <a:ext uri="{FF2B5EF4-FFF2-40B4-BE49-F238E27FC236}">
                <a16:creationId xmlns:a16="http://schemas.microsoft.com/office/drawing/2014/main" id="{F775D007-EEE3-4E1C-B856-D49197325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1531938"/>
          <a:ext cx="1593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20" name="公式" r:id="rId5" imgW="774360" imgH="228600" progId="Equation.3">
                  <p:embed/>
                </p:oleObj>
              </mc:Choice>
              <mc:Fallback>
                <p:oleObj name="公式" r:id="rId5" imgW="774360" imgH="228600" progId="Equation.3">
                  <p:embed/>
                  <p:pic>
                    <p:nvPicPr>
                      <p:cNvPr id="115718" name="Object 6">
                        <a:extLst>
                          <a:ext uri="{FF2B5EF4-FFF2-40B4-BE49-F238E27FC236}">
                            <a16:creationId xmlns:a16="http://schemas.microsoft.com/office/drawing/2014/main" id="{F775D007-EEE3-4E1C-B856-D49197325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531938"/>
                        <a:ext cx="15938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>
            <a:extLst>
              <a:ext uri="{FF2B5EF4-FFF2-40B4-BE49-F238E27FC236}">
                <a16:creationId xmlns:a16="http://schemas.microsoft.com/office/drawing/2014/main" id="{5AD9EE5C-1E72-49B8-940D-97FE234C25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88" y="1412875"/>
          <a:ext cx="45847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21" name="公式" r:id="rId7" imgW="2006280" imgH="291960" progId="Equation.3">
                  <p:embed/>
                </p:oleObj>
              </mc:Choice>
              <mc:Fallback>
                <p:oleObj name="公式" r:id="rId7" imgW="2006280" imgH="291960" progId="Equation.3">
                  <p:embed/>
                  <p:pic>
                    <p:nvPicPr>
                      <p:cNvPr id="115719" name="Object 7">
                        <a:extLst>
                          <a:ext uri="{FF2B5EF4-FFF2-40B4-BE49-F238E27FC236}">
                            <a16:creationId xmlns:a16="http://schemas.microsoft.com/office/drawing/2014/main" id="{5AD9EE5C-1E72-49B8-940D-97FE234C25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1412875"/>
                        <a:ext cx="45847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>
            <a:extLst>
              <a:ext uri="{FF2B5EF4-FFF2-40B4-BE49-F238E27FC236}">
                <a16:creationId xmlns:a16="http://schemas.microsoft.com/office/drawing/2014/main" id="{BF5D82EB-169F-4858-8B72-D719D7AEF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2838" y="2212976"/>
          <a:ext cx="16113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22" name="公式" r:id="rId9" imgW="787320" imgH="228600" progId="Equation.3">
                  <p:embed/>
                </p:oleObj>
              </mc:Choice>
              <mc:Fallback>
                <p:oleObj name="公式" r:id="rId9" imgW="787320" imgH="228600" progId="Equation.3">
                  <p:embed/>
                  <p:pic>
                    <p:nvPicPr>
                      <p:cNvPr id="115720" name="Object 8">
                        <a:extLst>
                          <a:ext uri="{FF2B5EF4-FFF2-40B4-BE49-F238E27FC236}">
                            <a16:creationId xmlns:a16="http://schemas.microsoft.com/office/drawing/2014/main" id="{BF5D82EB-169F-4858-8B72-D719D7AEF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2212976"/>
                        <a:ext cx="16113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>
            <a:extLst>
              <a:ext uri="{FF2B5EF4-FFF2-40B4-BE49-F238E27FC236}">
                <a16:creationId xmlns:a16="http://schemas.microsoft.com/office/drawing/2014/main" id="{4AD96720-11A4-4A69-8A90-C82758534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300" y="2163764"/>
          <a:ext cx="45100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23" name="公式" r:id="rId11" imgW="2197080" imgH="291960" progId="Equation.3">
                  <p:embed/>
                </p:oleObj>
              </mc:Choice>
              <mc:Fallback>
                <p:oleObj name="公式" r:id="rId11" imgW="2197080" imgH="291960" progId="Equation.3">
                  <p:embed/>
                  <p:pic>
                    <p:nvPicPr>
                      <p:cNvPr id="115721" name="Object 9">
                        <a:extLst>
                          <a:ext uri="{FF2B5EF4-FFF2-40B4-BE49-F238E27FC236}">
                            <a16:creationId xmlns:a16="http://schemas.microsoft.com/office/drawing/2014/main" id="{4AD96720-11A4-4A69-8A90-C82758534E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163764"/>
                        <a:ext cx="4510088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>
            <a:extLst>
              <a:ext uri="{FF2B5EF4-FFF2-40B4-BE49-F238E27FC236}">
                <a16:creationId xmlns:a16="http://schemas.microsoft.com/office/drawing/2014/main" id="{45EC2B88-1286-4BE3-A4B1-0D071A5190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6014" y="3013075"/>
          <a:ext cx="1622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24" name="公式" r:id="rId13" imgW="787320" imgH="228600" progId="Equation.3">
                  <p:embed/>
                </p:oleObj>
              </mc:Choice>
              <mc:Fallback>
                <p:oleObj name="公式" r:id="rId13" imgW="787320" imgH="228600" progId="Equation.3">
                  <p:embed/>
                  <p:pic>
                    <p:nvPicPr>
                      <p:cNvPr id="115722" name="Object 10">
                        <a:extLst>
                          <a:ext uri="{FF2B5EF4-FFF2-40B4-BE49-F238E27FC236}">
                            <a16:creationId xmlns:a16="http://schemas.microsoft.com/office/drawing/2014/main" id="{45EC2B88-1286-4BE3-A4B1-0D071A519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4" y="3013075"/>
                        <a:ext cx="16224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11">
            <a:extLst>
              <a:ext uri="{FF2B5EF4-FFF2-40B4-BE49-F238E27FC236}">
                <a16:creationId xmlns:a16="http://schemas.microsoft.com/office/drawing/2014/main" id="{7BA3E0CF-C73D-4553-92EB-4BC200DD0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2901" y="2973389"/>
          <a:ext cx="41005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25" name="公式" r:id="rId15" imgW="1917360" imgH="291960" progId="Equation.3">
                  <p:embed/>
                </p:oleObj>
              </mc:Choice>
              <mc:Fallback>
                <p:oleObj name="公式" r:id="rId15" imgW="1917360" imgH="291960" progId="Equation.3">
                  <p:embed/>
                  <p:pic>
                    <p:nvPicPr>
                      <p:cNvPr id="115723" name="Object 11">
                        <a:extLst>
                          <a:ext uri="{FF2B5EF4-FFF2-40B4-BE49-F238E27FC236}">
                            <a16:creationId xmlns:a16="http://schemas.microsoft.com/office/drawing/2014/main" id="{7BA3E0CF-C73D-4553-92EB-4BC200DD0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1" y="2973389"/>
                        <a:ext cx="4100513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4" name="Object 12">
            <a:extLst>
              <a:ext uri="{FF2B5EF4-FFF2-40B4-BE49-F238E27FC236}">
                <a16:creationId xmlns:a16="http://schemas.microsoft.com/office/drawing/2014/main" id="{0DE91780-E51F-4001-9011-253626C75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5063" y="3852863"/>
          <a:ext cx="1746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26" name="公式" r:id="rId17" imgW="787320" imgH="228600" progId="Equation.3">
                  <p:embed/>
                </p:oleObj>
              </mc:Choice>
              <mc:Fallback>
                <p:oleObj name="公式" r:id="rId17" imgW="787320" imgH="228600" progId="Equation.3">
                  <p:embed/>
                  <p:pic>
                    <p:nvPicPr>
                      <p:cNvPr id="115724" name="Object 12">
                        <a:extLst>
                          <a:ext uri="{FF2B5EF4-FFF2-40B4-BE49-F238E27FC236}">
                            <a16:creationId xmlns:a16="http://schemas.microsoft.com/office/drawing/2014/main" id="{0DE91780-E51F-4001-9011-253626C75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852863"/>
                        <a:ext cx="1746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5" name="Object 13">
            <a:extLst>
              <a:ext uri="{FF2B5EF4-FFF2-40B4-BE49-F238E27FC236}">
                <a16:creationId xmlns:a16="http://schemas.microsoft.com/office/drawing/2014/main" id="{30F3D3DD-8E24-419C-9BE8-224C917C6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3" y="3717925"/>
          <a:ext cx="504031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27" name="公式" r:id="rId18" imgW="2514600" imgH="444240" progId="Equation.3">
                  <p:embed/>
                </p:oleObj>
              </mc:Choice>
              <mc:Fallback>
                <p:oleObj name="公式" r:id="rId18" imgW="2514600" imgH="444240" progId="Equation.3">
                  <p:embed/>
                  <p:pic>
                    <p:nvPicPr>
                      <p:cNvPr id="115725" name="Object 13">
                        <a:extLst>
                          <a:ext uri="{FF2B5EF4-FFF2-40B4-BE49-F238E27FC236}">
                            <a16:creationId xmlns:a16="http://schemas.microsoft.com/office/drawing/2014/main" id="{30F3D3DD-8E24-419C-9BE8-224C917C6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3717925"/>
                        <a:ext cx="5040312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7" name="Object 15">
            <a:extLst>
              <a:ext uri="{FF2B5EF4-FFF2-40B4-BE49-F238E27FC236}">
                <a16:creationId xmlns:a16="http://schemas.microsoft.com/office/drawing/2014/main" id="{3DFB2E00-6065-4392-BAC3-732B3ABE4B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1551" y="4581526"/>
          <a:ext cx="4206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28" name="公式" r:id="rId20" imgW="1866600" imgH="444240" progId="Equation.3">
                  <p:embed/>
                </p:oleObj>
              </mc:Choice>
              <mc:Fallback>
                <p:oleObj name="公式" r:id="rId20" imgW="1866600" imgH="444240" progId="Equation.3">
                  <p:embed/>
                  <p:pic>
                    <p:nvPicPr>
                      <p:cNvPr id="115727" name="Object 15">
                        <a:extLst>
                          <a:ext uri="{FF2B5EF4-FFF2-40B4-BE49-F238E27FC236}">
                            <a16:creationId xmlns:a16="http://schemas.microsoft.com/office/drawing/2014/main" id="{3DFB2E00-6065-4392-BAC3-732B3ABE4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1" y="4581526"/>
                        <a:ext cx="42068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8" name="Object 16">
            <a:extLst>
              <a:ext uri="{FF2B5EF4-FFF2-40B4-BE49-F238E27FC236}">
                <a16:creationId xmlns:a16="http://schemas.microsoft.com/office/drawing/2014/main" id="{3B74B895-E00A-4436-B208-BE717805C0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1138" y="4581526"/>
          <a:ext cx="31353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29" name="公式" r:id="rId22" imgW="1371600" imgH="444240" progId="Equation.3">
                  <p:embed/>
                </p:oleObj>
              </mc:Choice>
              <mc:Fallback>
                <p:oleObj name="公式" r:id="rId22" imgW="1371600" imgH="444240" progId="Equation.3">
                  <p:embed/>
                  <p:pic>
                    <p:nvPicPr>
                      <p:cNvPr id="115728" name="Object 16">
                        <a:extLst>
                          <a:ext uri="{FF2B5EF4-FFF2-40B4-BE49-F238E27FC236}">
                            <a16:creationId xmlns:a16="http://schemas.microsoft.com/office/drawing/2014/main" id="{3B74B895-E00A-4436-B208-BE717805C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8" y="4581526"/>
                        <a:ext cx="3135312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9" name="Rectangle 17">
            <a:extLst>
              <a:ext uri="{FF2B5EF4-FFF2-40B4-BE49-F238E27FC236}">
                <a16:creationId xmlns:a16="http://schemas.microsoft.com/office/drawing/2014/main" id="{8ADABDB9-B18F-43A4-8FBC-2B84BB0A5D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>
                <a:solidFill>
                  <a:schemeClr val="tx1"/>
                </a:solidFill>
              </a:rPr>
              <a:t>或者直接求得反射波的合振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40" name="Object 4">
            <a:extLst>
              <a:ext uri="{FF2B5EF4-FFF2-40B4-BE49-F238E27FC236}">
                <a16:creationId xmlns:a16="http://schemas.microsoft.com/office/drawing/2014/main" id="{43145716-2E8A-4BEC-BD85-C9DD8F7028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0114" y="739775"/>
          <a:ext cx="4476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05" name="公式" r:id="rId3" imgW="215640" imgH="241200" progId="Equation.3">
                  <p:embed/>
                </p:oleObj>
              </mc:Choice>
              <mc:Fallback>
                <p:oleObj name="公式" r:id="rId3" imgW="215640" imgH="241200" progId="Equation.3">
                  <p:embed/>
                  <p:pic>
                    <p:nvPicPr>
                      <p:cNvPr id="116740" name="Object 4">
                        <a:extLst>
                          <a:ext uri="{FF2B5EF4-FFF2-40B4-BE49-F238E27FC236}">
                            <a16:creationId xmlns:a16="http://schemas.microsoft.com/office/drawing/2014/main" id="{43145716-2E8A-4BEC-BD85-C9DD8F7028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4" y="739775"/>
                        <a:ext cx="4476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>
            <a:extLst>
              <a:ext uri="{FF2B5EF4-FFF2-40B4-BE49-F238E27FC236}">
                <a16:creationId xmlns:a16="http://schemas.microsoft.com/office/drawing/2014/main" id="{37DEE1BE-C2F9-4FF7-BBF4-45E4DD083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4" y="474663"/>
          <a:ext cx="31194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06" name="公式" r:id="rId5" imgW="1371600" imgH="444240" progId="Equation.3">
                  <p:embed/>
                </p:oleObj>
              </mc:Choice>
              <mc:Fallback>
                <p:oleObj name="公式" r:id="rId5" imgW="1371600" imgH="444240" progId="Equation.3">
                  <p:embed/>
                  <p:pic>
                    <p:nvPicPr>
                      <p:cNvPr id="116741" name="Object 5">
                        <a:extLst>
                          <a:ext uri="{FF2B5EF4-FFF2-40B4-BE49-F238E27FC236}">
                            <a16:creationId xmlns:a16="http://schemas.microsoft.com/office/drawing/2014/main" id="{37DEE1BE-C2F9-4FF7-BBF4-45E4DD083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474663"/>
                        <a:ext cx="3119437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>
            <a:extLst>
              <a:ext uri="{FF2B5EF4-FFF2-40B4-BE49-F238E27FC236}">
                <a16:creationId xmlns:a16="http://schemas.microsoft.com/office/drawing/2014/main" id="{C3FFBC16-9D2D-4412-909D-C8C5A4633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5838" y="1989139"/>
          <a:ext cx="4556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07" name="公式" r:id="rId7" imgW="177480" imgH="215640" progId="Equation.3">
                  <p:embed/>
                </p:oleObj>
              </mc:Choice>
              <mc:Fallback>
                <p:oleObj name="公式" r:id="rId7" imgW="177480" imgH="215640" progId="Equation.3">
                  <p:embed/>
                  <p:pic>
                    <p:nvPicPr>
                      <p:cNvPr id="116742" name="Object 6">
                        <a:extLst>
                          <a:ext uri="{FF2B5EF4-FFF2-40B4-BE49-F238E27FC236}">
                            <a16:creationId xmlns:a16="http://schemas.microsoft.com/office/drawing/2014/main" id="{C3FFBC16-9D2D-4412-909D-C8C5A4633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1989139"/>
                        <a:ext cx="45561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>
            <a:extLst>
              <a:ext uri="{FF2B5EF4-FFF2-40B4-BE49-F238E27FC236}">
                <a16:creationId xmlns:a16="http://schemas.microsoft.com/office/drawing/2014/main" id="{7C0C55BB-1350-4A66-A05A-AC4D3730F1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1264" y="1743075"/>
          <a:ext cx="40735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08" name="公式" r:id="rId9" imgW="1790640" imgH="444240" progId="Equation.3">
                  <p:embed/>
                </p:oleObj>
              </mc:Choice>
              <mc:Fallback>
                <p:oleObj name="公式" r:id="rId9" imgW="1790640" imgH="444240" progId="Equation.3">
                  <p:embed/>
                  <p:pic>
                    <p:nvPicPr>
                      <p:cNvPr id="116743" name="Object 7">
                        <a:extLst>
                          <a:ext uri="{FF2B5EF4-FFF2-40B4-BE49-F238E27FC236}">
                            <a16:creationId xmlns:a16="http://schemas.microsoft.com/office/drawing/2014/main" id="{7C0C55BB-1350-4A66-A05A-AC4D3730F1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4" y="1743075"/>
                        <a:ext cx="4073525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>
            <a:extLst>
              <a:ext uri="{FF2B5EF4-FFF2-40B4-BE49-F238E27FC236}">
                <a16:creationId xmlns:a16="http://schemas.microsoft.com/office/drawing/2014/main" id="{279111A8-4314-4C98-BA21-3C756A343A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1764" y="1989139"/>
          <a:ext cx="1082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09" name="公式" r:id="rId11" imgW="520560" imgH="241200" progId="Equation.3">
                  <p:embed/>
                </p:oleObj>
              </mc:Choice>
              <mc:Fallback>
                <p:oleObj name="公式" r:id="rId11" imgW="520560" imgH="241200" progId="Equation.3">
                  <p:embed/>
                  <p:pic>
                    <p:nvPicPr>
                      <p:cNvPr id="116744" name="Object 8">
                        <a:extLst>
                          <a:ext uri="{FF2B5EF4-FFF2-40B4-BE49-F238E27FC236}">
                            <a16:creationId xmlns:a16="http://schemas.microsoft.com/office/drawing/2014/main" id="{279111A8-4314-4C98-BA21-3C756A343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4" y="1989139"/>
                        <a:ext cx="10826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>
            <a:extLst>
              <a:ext uri="{FF2B5EF4-FFF2-40B4-BE49-F238E27FC236}">
                <a16:creationId xmlns:a16="http://schemas.microsoft.com/office/drawing/2014/main" id="{1B36AEF0-805B-4E4B-9259-1C86FA2F31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3026" y="2852738"/>
          <a:ext cx="41306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10" name="公式" r:id="rId13" imgW="1815840" imgH="444240" progId="Equation.3">
                  <p:embed/>
                </p:oleObj>
              </mc:Choice>
              <mc:Fallback>
                <p:oleObj name="公式" r:id="rId13" imgW="1815840" imgH="444240" progId="Equation.3">
                  <p:embed/>
                  <p:pic>
                    <p:nvPicPr>
                      <p:cNvPr id="116745" name="Object 9">
                        <a:extLst>
                          <a:ext uri="{FF2B5EF4-FFF2-40B4-BE49-F238E27FC236}">
                            <a16:creationId xmlns:a16="http://schemas.microsoft.com/office/drawing/2014/main" id="{1B36AEF0-805B-4E4B-9259-1C86FA2F31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6" y="2852738"/>
                        <a:ext cx="4130675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0">
            <a:extLst>
              <a:ext uri="{FF2B5EF4-FFF2-40B4-BE49-F238E27FC236}">
                <a16:creationId xmlns:a16="http://schemas.microsoft.com/office/drawing/2014/main" id="{9B9D854A-F86C-4DE0-8E4A-80337D555D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0" y="2852739"/>
          <a:ext cx="29464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11" name="公式" r:id="rId15" imgW="1295280" imgH="444240" progId="Equation.3">
                  <p:embed/>
                </p:oleObj>
              </mc:Choice>
              <mc:Fallback>
                <p:oleObj name="公式" r:id="rId15" imgW="1295280" imgH="444240" progId="Equation.3">
                  <p:embed/>
                  <p:pic>
                    <p:nvPicPr>
                      <p:cNvPr id="116746" name="Object 10">
                        <a:extLst>
                          <a:ext uri="{FF2B5EF4-FFF2-40B4-BE49-F238E27FC236}">
                            <a16:creationId xmlns:a16="http://schemas.microsoft.com/office/drawing/2014/main" id="{9B9D854A-F86C-4DE0-8E4A-80337D555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852739"/>
                        <a:ext cx="2946400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1">
            <a:extLst>
              <a:ext uri="{FF2B5EF4-FFF2-40B4-BE49-F238E27FC236}">
                <a16:creationId xmlns:a16="http://schemas.microsoft.com/office/drawing/2014/main" id="{40269C4C-DB05-4C21-826F-428673F61B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6676" y="3860800"/>
          <a:ext cx="348932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12" name="公式" r:id="rId17" imgW="1562040" imgH="761760" progId="Equation.3">
                  <p:embed/>
                </p:oleObj>
              </mc:Choice>
              <mc:Fallback>
                <p:oleObj name="公式" r:id="rId17" imgW="1562040" imgH="761760" progId="Equation.3">
                  <p:embed/>
                  <p:pic>
                    <p:nvPicPr>
                      <p:cNvPr id="116747" name="Object 11">
                        <a:extLst>
                          <a:ext uri="{FF2B5EF4-FFF2-40B4-BE49-F238E27FC236}">
                            <a16:creationId xmlns:a16="http://schemas.microsoft.com/office/drawing/2014/main" id="{40269C4C-DB05-4C21-826F-428673F61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3860800"/>
                        <a:ext cx="3489325" cy="169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2">
            <a:extLst>
              <a:ext uri="{FF2B5EF4-FFF2-40B4-BE49-F238E27FC236}">
                <a16:creationId xmlns:a16="http://schemas.microsoft.com/office/drawing/2014/main" id="{7BEBF88C-1D73-406C-8721-2412F664B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4" y="4221163"/>
          <a:ext cx="244792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13" name="公式" r:id="rId19" imgW="1091880" imgH="787320" progId="Equation.3">
                  <p:embed/>
                </p:oleObj>
              </mc:Choice>
              <mc:Fallback>
                <p:oleObj name="公式" r:id="rId19" imgW="1091880" imgH="787320" progId="Equation.3">
                  <p:embed/>
                  <p:pic>
                    <p:nvPicPr>
                      <p:cNvPr id="116748" name="Object 12">
                        <a:extLst>
                          <a:ext uri="{FF2B5EF4-FFF2-40B4-BE49-F238E27FC236}">
                            <a16:creationId xmlns:a16="http://schemas.microsoft.com/office/drawing/2014/main" id="{7BEBF88C-1D73-406C-8721-2412F664B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4221163"/>
                        <a:ext cx="2447925" cy="176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82" name="Object 6">
            <a:extLst>
              <a:ext uri="{FF2B5EF4-FFF2-40B4-BE49-F238E27FC236}">
                <a16:creationId xmlns:a16="http://schemas.microsoft.com/office/drawing/2014/main" id="{09C5E285-88AD-4769-8B0E-5CCEAD0E1D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1" y="-9525"/>
          <a:ext cx="8893175" cy="686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7" name="Graph" r:id="rId3" imgW="4348800" imgH="3358080" progId="Origin50.Graph">
                  <p:embed/>
                </p:oleObj>
              </mc:Choice>
              <mc:Fallback>
                <p:oleObj name="Graph" r:id="rId3" imgW="4348800" imgH="3358080" progId="Origin50.Graph">
                  <p:embed/>
                  <p:pic>
                    <p:nvPicPr>
                      <p:cNvPr id="101382" name="Object 6">
                        <a:extLst>
                          <a:ext uri="{FF2B5EF4-FFF2-40B4-BE49-F238E27FC236}">
                            <a16:creationId xmlns:a16="http://schemas.microsoft.com/office/drawing/2014/main" id="{09C5E285-88AD-4769-8B0E-5CCEAD0E1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-9525"/>
                        <a:ext cx="8893175" cy="686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1" name="Text Box 5">
            <a:extLst>
              <a:ext uri="{FF2B5EF4-FFF2-40B4-BE49-F238E27FC236}">
                <a16:creationId xmlns:a16="http://schemas.microsoft.com/office/drawing/2014/main" id="{F87C24B3-8CF7-4064-A51F-DF9C2F04C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2538" y="0"/>
            <a:ext cx="4608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hlinkClick r:id="rId5" action="ppaction://hlinksldjump"/>
              </a:rPr>
              <a:t>多光束干涉（等倾）的强度分布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2A90A34B-B988-4227-96C7-626B77F530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条纹的角宽度</a:t>
            </a:r>
          </a:p>
        </p:txBody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DA6E62F1-36AD-4EBF-8EF7-659E5F03645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0"/>
            <a:ext cx="3276600" cy="2622550"/>
          </a:xfrm>
        </p:spPr>
        <p:txBody>
          <a:bodyPr/>
          <a:lstStyle/>
          <a:p>
            <a:r>
              <a:rPr lang="zh-CN" altLang="en-US" sz="2800"/>
              <a:t>半值宽度：光强降为峰值一半时峰的宽度。</a:t>
            </a:r>
          </a:p>
          <a:p>
            <a:r>
              <a:rPr lang="zh-CN" altLang="en-US" sz="2800">
                <a:hlinkClick r:id="rId3" action="ppaction://hlinksldjump"/>
              </a:rPr>
              <a:t>对于反射光和透射光</a:t>
            </a:r>
            <a:r>
              <a:rPr lang="zh-CN" altLang="en-US" sz="2800"/>
              <a:t>，都有 </a:t>
            </a:r>
          </a:p>
        </p:txBody>
      </p:sp>
      <p:pic>
        <p:nvPicPr>
          <p:cNvPr id="102404" name="Picture 4">
            <a:extLst>
              <a:ext uri="{FF2B5EF4-FFF2-40B4-BE49-F238E27FC236}">
                <a16:creationId xmlns:a16="http://schemas.microsoft.com/office/drawing/2014/main" id="{25751A96-F20C-49B9-85D9-29CE742D5708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03838" y="1341439"/>
            <a:ext cx="5040312" cy="44529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07" name="Rectangle 7">
            <a:extLst>
              <a:ext uri="{FF2B5EF4-FFF2-40B4-BE49-F238E27FC236}">
                <a16:creationId xmlns:a16="http://schemas.microsoft.com/office/drawing/2014/main" id="{07BB4B6A-E79A-4242-A97E-844854702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9585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08" name="Object 8">
            <a:extLst>
              <a:ext uri="{FF2B5EF4-FFF2-40B4-BE49-F238E27FC236}">
                <a16:creationId xmlns:a16="http://schemas.microsoft.com/office/drawing/2014/main" id="{933ADA88-ED82-4EDE-90FB-37CF7690E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5213" y="3860801"/>
          <a:ext cx="2481262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1" name="Equation" r:id="rId5" imgW="952200" imgH="596880" progId="Equation.DSMT4">
                  <p:embed/>
                </p:oleObj>
              </mc:Choice>
              <mc:Fallback>
                <p:oleObj name="Equation" r:id="rId5" imgW="952200" imgH="596880" progId="Equation.DSMT4">
                  <p:embed/>
                  <p:pic>
                    <p:nvPicPr>
                      <p:cNvPr id="102408" name="Object 8">
                        <a:extLst>
                          <a:ext uri="{FF2B5EF4-FFF2-40B4-BE49-F238E27FC236}">
                            <a16:creationId xmlns:a16="http://schemas.microsoft.com/office/drawing/2014/main" id="{933ADA88-ED82-4EDE-90FB-37CF7690E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860801"/>
                        <a:ext cx="2481262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3" name="Rectangle 5">
            <a:extLst>
              <a:ext uri="{FF2B5EF4-FFF2-40B4-BE49-F238E27FC236}">
                <a16:creationId xmlns:a16="http://schemas.microsoft.com/office/drawing/2014/main" id="{E279041C-C99D-4189-8914-3344989CA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9633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4452" name="Object 4">
            <a:extLst>
              <a:ext uri="{FF2B5EF4-FFF2-40B4-BE49-F238E27FC236}">
                <a16:creationId xmlns:a16="http://schemas.microsoft.com/office/drawing/2014/main" id="{00CD134A-A363-4168-9331-154510799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4" y="3016251"/>
          <a:ext cx="15081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7" name="公式" r:id="rId3" imgW="647640" imgH="596880" progId="Equation.3">
                  <p:embed/>
                </p:oleObj>
              </mc:Choice>
              <mc:Fallback>
                <p:oleObj name="公式" r:id="rId3" imgW="647640" imgH="596880" progId="Equation.3">
                  <p:embed/>
                  <p:pic>
                    <p:nvPicPr>
                      <p:cNvPr id="104452" name="Object 4">
                        <a:extLst>
                          <a:ext uri="{FF2B5EF4-FFF2-40B4-BE49-F238E27FC236}">
                            <a16:creationId xmlns:a16="http://schemas.microsoft.com/office/drawing/2014/main" id="{00CD134A-A363-4168-9331-154510799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3016251"/>
                        <a:ext cx="1508125" cy="151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>
            <a:extLst>
              <a:ext uri="{FF2B5EF4-FFF2-40B4-BE49-F238E27FC236}">
                <a16:creationId xmlns:a16="http://schemas.microsoft.com/office/drawing/2014/main" id="{8FB386DC-C6A2-4853-AB8D-69DCC8AB0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9" y="808039"/>
          <a:ext cx="2484437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8" name="公式" r:id="rId5" imgW="990170" imgH="609336" progId="Equation.3">
                  <p:embed/>
                </p:oleObj>
              </mc:Choice>
              <mc:Fallback>
                <p:oleObj name="公式" r:id="rId5" imgW="990170" imgH="609336" progId="Equation.3">
                  <p:embed/>
                  <p:pic>
                    <p:nvPicPr>
                      <p:cNvPr id="104454" name="Object 6">
                        <a:extLst>
                          <a:ext uri="{FF2B5EF4-FFF2-40B4-BE49-F238E27FC236}">
                            <a16:creationId xmlns:a16="http://schemas.microsoft.com/office/drawing/2014/main" id="{8FB386DC-C6A2-4853-AB8D-69DCC8AB0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808039"/>
                        <a:ext cx="2484437" cy="1252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>
            <a:extLst>
              <a:ext uri="{FF2B5EF4-FFF2-40B4-BE49-F238E27FC236}">
                <a16:creationId xmlns:a16="http://schemas.microsoft.com/office/drawing/2014/main" id="{0124A041-DA7B-4A63-BFA2-35BD64717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2154239"/>
          <a:ext cx="88201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9" name="公式" r:id="rId7" imgW="3429000" imgH="215640" progId="Equation.3">
                  <p:embed/>
                </p:oleObj>
              </mc:Choice>
              <mc:Fallback>
                <p:oleObj name="公式" r:id="rId7" imgW="3429000" imgH="215640" progId="Equation.3">
                  <p:embed/>
                  <p:pic>
                    <p:nvPicPr>
                      <p:cNvPr id="104456" name="Object 8">
                        <a:extLst>
                          <a:ext uri="{FF2B5EF4-FFF2-40B4-BE49-F238E27FC236}">
                            <a16:creationId xmlns:a16="http://schemas.microsoft.com/office/drawing/2014/main" id="{0124A041-DA7B-4A63-BFA2-35BD64717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154239"/>
                        <a:ext cx="88201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>
            <a:extLst>
              <a:ext uri="{FF2B5EF4-FFF2-40B4-BE49-F238E27FC236}">
                <a16:creationId xmlns:a16="http://schemas.microsoft.com/office/drawing/2014/main" id="{BC47A448-E21F-4366-B2E4-769D59DAA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8638" y="2708275"/>
          <a:ext cx="49450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0" name="公式" r:id="rId9" imgW="1777680" imgH="203040" progId="Equation.3">
                  <p:embed/>
                </p:oleObj>
              </mc:Choice>
              <mc:Fallback>
                <p:oleObj name="公式" r:id="rId9" imgW="1777680" imgH="203040" progId="Equation.3">
                  <p:embed/>
                  <p:pic>
                    <p:nvPicPr>
                      <p:cNvPr id="104457" name="Object 9">
                        <a:extLst>
                          <a:ext uri="{FF2B5EF4-FFF2-40B4-BE49-F238E27FC236}">
                            <a16:creationId xmlns:a16="http://schemas.microsoft.com/office/drawing/2014/main" id="{BC47A448-E21F-4366-B2E4-769D59DAA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2708275"/>
                        <a:ext cx="49450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10">
            <a:extLst>
              <a:ext uri="{FF2B5EF4-FFF2-40B4-BE49-F238E27FC236}">
                <a16:creationId xmlns:a16="http://schemas.microsoft.com/office/drawing/2014/main" id="{4F6E95F6-2513-4D3E-985F-684EFAFAE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6" y="3016251"/>
          <a:ext cx="15081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1" name="公式" r:id="rId11" imgW="647640" imgH="596880" progId="Equation.3">
                  <p:embed/>
                </p:oleObj>
              </mc:Choice>
              <mc:Fallback>
                <p:oleObj name="公式" r:id="rId11" imgW="647640" imgH="596880" progId="Equation.3">
                  <p:embed/>
                  <p:pic>
                    <p:nvPicPr>
                      <p:cNvPr id="104458" name="Object 10">
                        <a:extLst>
                          <a:ext uri="{FF2B5EF4-FFF2-40B4-BE49-F238E27FC236}">
                            <a16:creationId xmlns:a16="http://schemas.microsoft.com/office/drawing/2014/main" id="{4F6E95F6-2513-4D3E-985F-684EFAFAE1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3016251"/>
                        <a:ext cx="1508125" cy="151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>
            <a:extLst>
              <a:ext uri="{FF2B5EF4-FFF2-40B4-BE49-F238E27FC236}">
                <a16:creationId xmlns:a16="http://schemas.microsoft.com/office/drawing/2014/main" id="{7E32B2DA-CDE0-4BCD-8A57-35E4171FC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1" y="3400426"/>
          <a:ext cx="16859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2" name="公式" r:id="rId13" imgW="723600" imgH="444240" progId="Equation.3">
                  <p:embed/>
                </p:oleObj>
              </mc:Choice>
              <mc:Fallback>
                <p:oleObj name="公式" r:id="rId13" imgW="723600" imgH="444240" progId="Equation.3">
                  <p:embed/>
                  <p:pic>
                    <p:nvPicPr>
                      <p:cNvPr id="104459" name="Object 11">
                        <a:extLst>
                          <a:ext uri="{FF2B5EF4-FFF2-40B4-BE49-F238E27FC236}">
                            <a16:creationId xmlns:a16="http://schemas.microsoft.com/office/drawing/2014/main" id="{7E32B2DA-CDE0-4BCD-8A57-35E4171FC6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1" y="3400426"/>
                        <a:ext cx="168592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12">
            <a:extLst>
              <a:ext uri="{FF2B5EF4-FFF2-40B4-BE49-F238E27FC236}">
                <a16:creationId xmlns:a16="http://schemas.microsoft.com/office/drawing/2014/main" id="{D347C46F-E591-472C-AFCF-A81F9333D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9389" y="3716338"/>
          <a:ext cx="503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3" name="公式" r:id="rId15" imgW="215640" imgH="164880" progId="Equation.3">
                  <p:embed/>
                </p:oleObj>
              </mc:Choice>
              <mc:Fallback>
                <p:oleObj name="公式" r:id="rId15" imgW="215640" imgH="164880" progId="Equation.3">
                  <p:embed/>
                  <p:pic>
                    <p:nvPicPr>
                      <p:cNvPr id="104460" name="Object 12">
                        <a:extLst>
                          <a:ext uri="{FF2B5EF4-FFF2-40B4-BE49-F238E27FC236}">
                            <a16:creationId xmlns:a16="http://schemas.microsoft.com/office/drawing/2014/main" id="{D347C46F-E591-472C-AFCF-A81F9333D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9" y="3716338"/>
                        <a:ext cx="5032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>
            <a:extLst>
              <a:ext uri="{FF2B5EF4-FFF2-40B4-BE49-F238E27FC236}">
                <a16:creationId xmlns:a16="http://schemas.microsoft.com/office/drawing/2014/main" id="{D4DFE312-1899-4D24-9551-114F2D2C1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0326" y="3471863"/>
          <a:ext cx="23034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4" name="公式" r:id="rId17" imgW="774360" imgH="444240" progId="Equation.3">
                  <p:embed/>
                </p:oleObj>
              </mc:Choice>
              <mc:Fallback>
                <p:oleObj name="公式" r:id="rId17" imgW="774360" imgH="444240" progId="Equation.3">
                  <p:embed/>
                  <p:pic>
                    <p:nvPicPr>
                      <p:cNvPr id="104461" name="Object 13">
                        <a:extLst>
                          <a:ext uri="{FF2B5EF4-FFF2-40B4-BE49-F238E27FC236}">
                            <a16:creationId xmlns:a16="http://schemas.microsoft.com/office/drawing/2014/main" id="{D4DFE312-1899-4D24-9551-114F2D2C1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6" y="3471863"/>
                        <a:ext cx="230346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5" name="Object 17">
            <a:extLst>
              <a:ext uri="{FF2B5EF4-FFF2-40B4-BE49-F238E27FC236}">
                <a16:creationId xmlns:a16="http://schemas.microsoft.com/office/drawing/2014/main" id="{F0CDEE68-ACDA-4795-8CEA-384731A4B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888" y="1123951"/>
          <a:ext cx="2806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5" name="公式" r:id="rId19" imgW="1231560" imgH="393480" progId="Equation.3">
                  <p:embed/>
                </p:oleObj>
              </mc:Choice>
              <mc:Fallback>
                <p:oleObj name="公式" r:id="rId19" imgW="1231560" imgH="393480" progId="Equation.3">
                  <p:embed/>
                  <p:pic>
                    <p:nvPicPr>
                      <p:cNvPr id="104465" name="Object 17">
                        <a:extLst>
                          <a:ext uri="{FF2B5EF4-FFF2-40B4-BE49-F238E27FC236}">
                            <a16:creationId xmlns:a16="http://schemas.microsoft.com/office/drawing/2014/main" id="{F0CDEE68-ACDA-4795-8CEA-384731A4B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1123951"/>
                        <a:ext cx="28067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6" name="Text Box 18">
            <a:extLst>
              <a:ext uri="{FF2B5EF4-FFF2-40B4-BE49-F238E27FC236}">
                <a16:creationId xmlns:a16="http://schemas.microsoft.com/office/drawing/2014/main" id="{20D98CFF-8C95-4F44-9604-26A49CD31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4" y="4797426"/>
            <a:ext cx="5938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可以表示条纹的几何宽度，即角宽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6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>
            <a:extLst>
              <a:ext uri="{FF2B5EF4-FFF2-40B4-BE49-F238E27FC236}">
                <a16:creationId xmlns:a16="http://schemas.microsoft.com/office/drawing/2014/main" id="{3E4AF2AA-3DBA-4F2A-9E54-42F8C0FD4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382714"/>
          <a:ext cx="20066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0" name="Equation" r:id="rId3" imgW="774360" imgH="444240" progId="Equation.3">
                  <p:embed/>
                </p:oleObj>
              </mc:Choice>
              <mc:Fallback>
                <p:oleObj name="Equation" r:id="rId3" imgW="774360" imgH="444240" progId="Equation.3">
                  <p:embed/>
                  <p:pic>
                    <p:nvPicPr>
                      <p:cNvPr id="105474" name="Object 2">
                        <a:extLst>
                          <a:ext uri="{FF2B5EF4-FFF2-40B4-BE49-F238E27FC236}">
                            <a16:creationId xmlns:a16="http://schemas.microsoft.com/office/drawing/2014/main" id="{3E4AF2AA-3DBA-4F2A-9E54-42F8C0FD4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82714"/>
                        <a:ext cx="2006600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>
            <a:extLst>
              <a:ext uri="{FF2B5EF4-FFF2-40B4-BE49-F238E27FC236}">
                <a16:creationId xmlns:a16="http://schemas.microsoft.com/office/drawing/2014/main" id="{E85A0F84-013F-4AFC-84AF-64CF83EE55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9" y="1382714"/>
          <a:ext cx="243363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1" name="Equation" r:id="rId5" imgW="939600" imgH="444240" progId="Equation.3">
                  <p:embed/>
                </p:oleObj>
              </mc:Choice>
              <mc:Fallback>
                <p:oleObj name="Equation" r:id="rId5" imgW="939600" imgH="444240" progId="Equation.3">
                  <p:embed/>
                  <p:pic>
                    <p:nvPicPr>
                      <p:cNvPr id="105476" name="Object 4">
                        <a:extLst>
                          <a:ext uri="{FF2B5EF4-FFF2-40B4-BE49-F238E27FC236}">
                            <a16:creationId xmlns:a16="http://schemas.microsoft.com/office/drawing/2014/main" id="{E85A0F84-013F-4AFC-84AF-64CF83EE5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1382714"/>
                        <a:ext cx="2433637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>
            <a:extLst>
              <a:ext uri="{FF2B5EF4-FFF2-40B4-BE49-F238E27FC236}">
                <a16:creationId xmlns:a16="http://schemas.microsoft.com/office/drawing/2014/main" id="{F6DA4D77-AA01-4127-B005-0FA76B5924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2263" y="1614489"/>
          <a:ext cx="3740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2" name="Equation" r:id="rId7" imgW="1942920" imgH="215640" progId="Equation.3">
                  <p:embed/>
                </p:oleObj>
              </mc:Choice>
              <mc:Fallback>
                <p:oleObj name="Equation" r:id="rId7" imgW="1942920" imgH="215640" progId="Equation.3">
                  <p:embed/>
                  <p:pic>
                    <p:nvPicPr>
                      <p:cNvPr id="105478" name="Object 6">
                        <a:extLst>
                          <a:ext uri="{FF2B5EF4-FFF2-40B4-BE49-F238E27FC236}">
                            <a16:creationId xmlns:a16="http://schemas.microsoft.com/office/drawing/2014/main" id="{F6DA4D77-AA01-4127-B005-0FA76B592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1614489"/>
                        <a:ext cx="37401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>
            <a:extLst>
              <a:ext uri="{FF2B5EF4-FFF2-40B4-BE49-F238E27FC236}">
                <a16:creationId xmlns:a16="http://schemas.microsoft.com/office/drawing/2014/main" id="{6B61FF01-AC9A-4397-8C9A-8E04F7331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009900"/>
          <a:ext cx="195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3" name="Equation" r:id="rId9" imgW="825480" imgH="177480" progId="Equation.DSMT4">
                  <p:embed/>
                </p:oleObj>
              </mc:Choice>
              <mc:Fallback>
                <p:oleObj name="Equation" r:id="rId9" imgW="825480" imgH="177480" progId="Equation.DSMT4">
                  <p:embed/>
                  <p:pic>
                    <p:nvPicPr>
                      <p:cNvPr id="105479" name="Object 7">
                        <a:extLst>
                          <a:ext uri="{FF2B5EF4-FFF2-40B4-BE49-F238E27FC236}">
                            <a16:creationId xmlns:a16="http://schemas.microsoft.com/office/drawing/2014/main" id="{6B61FF01-AC9A-4397-8C9A-8E04F7331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009900"/>
                        <a:ext cx="1955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>
            <a:extLst>
              <a:ext uri="{FF2B5EF4-FFF2-40B4-BE49-F238E27FC236}">
                <a16:creationId xmlns:a16="http://schemas.microsoft.com/office/drawing/2014/main" id="{68007E0B-CABA-4B09-845F-5B8F58FF5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9625" y="2997201"/>
          <a:ext cx="1143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4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105480" name="Object 8">
                        <a:extLst>
                          <a:ext uri="{FF2B5EF4-FFF2-40B4-BE49-F238E27FC236}">
                            <a16:creationId xmlns:a16="http://schemas.microsoft.com/office/drawing/2014/main" id="{68007E0B-CABA-4B09-845F-5B8F58FF5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2997201"/>
                        <a:ext cx="11430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>
            <a:extLst>
              <a:ext uri="{FF2B5EF4-FFF2-40B4-BE49-F238E27FC236}">
                <a16:creationId xmlns:a16="http://schemas.microsoft.com/office/drawing/2014/main" id="{7035DAF2-CB01-4829-AE0A-27ACE0722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573463"/>
          <a:ext cx="2889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5" name="Equation" r:id="rId13" imgW="1218960" imgH="228600" progId="Equation.DSMT4">
                  <p:embed/>
                </p:oleObj>
              </mc:Choice>
              <mc:Fallback>
                <p:oleObj name="Equation" r:id="rId13" imgW="1218960" imgH="228600" progId="Equation.DSMT4">
                  <p:embed/>
                  <p:pic>
                    <p:nvPicPr>
                      <p:cNvPr id="105481" name="Object 9">
                        <a:extLst>
                          <a:ext uri="{FF2B5EF4-FFF2-40B4-BE49-F238E27FC236}">
                            <a16:creationId xmlns:a16="http://schemas.microsoft.com/office/drawing/2014/main" id="{7035DAF2-CB01-4829-AE0A-27ACE0722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73463"/>
                        <a:ext cx="288925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>
            <a:extLst>
              <a:ext uri="{FF2B5EF4-FFF2-40B4-BE49-F238E27FC236}">
                <a16:creationId xmlns:a16="http://schemas.microsoft.com/office/drawing/2014/main" id="{CC0AE528-16CF-426A-A66B-5BE598AFF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6714" y="3573463"/>
          <a:ext cx="25288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6" name="Equation" r:id="rId15" imgW="1066680" imgH="228600" progId="Equation.DSMT4">
                  <p:embed/>
                </p:oleObj>
              </mc:Choice>
              <mc:Fallback>
                <p:oleObj name="Equation" r:id="rId15" imgW="1066680" imgH="228600" progId="Equation.DSMT4">
                  <p:embed/>
                  <p:pic>
                    <p:nvPicPr>
                      <p:cNvPr id="105482" name="Object 10">
                        <a:extLst>
                          <a:ext uri="{FF2B5EF4-FFF2-40B4-BE49-F238E27FC236}">
                            <a16:creationId xmlns:a16="http://schemas.microsoft.com/office/drawing/2014/main" id="{CC0AE528-16CF-426A-A66B-5BE598AFF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4" y="3573463"/>
                        <a:ext cx="2528887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>
            <a:extLst>
              <a:ext uri="{FF2B5EF4-FFF2-40B4-BE49-F238E27FC236}">
                <a16:creationId xmlns:a16="http://schemas.microsoft.com/office/drawing/2014/main" id="{6EFAD826-71A3-4034-881A-0054ACAC54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4122738"/>
          <a:ext cx="34036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7" name="Equation" r:id="rId17" imgW="1434960" imgH="393480" progId="Equation.3">
                  <p:embed/>
                </p:oleObj>
              </mc:Choice>
              <mc:Fallback>
                <p:oleObj name="Equation" r:id="rId17" imgW="1434960" imgH="393480" progId="Equation.3">
                  <p:embed/>
                  <p:pic>
                    <p:nvPicPr>
                      <p:cNvPr id="105483" name="Object 11">
                        <a:extLst>
                          <a:ext uri="{FF2B5EF4-FFF2-40B4-BE49-F238E27FC236}">
                            <a16:creationId xmlns:a16="http://schemas.microsoft.com/office/drawing/2014/main" id="{6EFAD826-71A3-4034-881A-0054ACAC5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122738"/>
                        <a:ext cx="340360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4" name="Object 12">
            <a:extLst>
              <a:ext uri="{FF2B5EF4-FFF2-40B4-BE49-F238E27FC236}">
                <a16:creationId xmlns:a16="http://schemas.microsoft.com/office/drawing/2014/main" id="{98428DC9-3583-4B86-8056-F0D3A6B48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4122738"/>
          <a:ext cx="192881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8" name="Equation" r:id="rId19" imgW="812520" imgH="393480" progId="Equation.DSMT4">
                  <p:embed/>
                </p:oleObj>
              </mc:Choice>
              <mc:Fallback>
                <p:oleObj name="Equation" r:id="rId19" imgW="812520" imgH="393480" progId="Equation.DSMT4">
                  <p:embed/>
                  <p:pic>
                    <p:nvPicPr>
                      <p:cNvPr id="105484" name="Object 12">
                        <a:extLst>
                          <a:ext uri="{FF2B5EF4-FFF2-40B4-BE49-F238E27FC236}">
                            <a16:creationId xmlns:a16="http://schemas.microsoft.com/office/drawing/2014/main" id="{98428DC9-3583-4B86-8056-F0D3A6B48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4122738"/>
                        <a:ext cx="1928812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5" name="Text Box 13">
            <a:extLst>
              <a:ext uri="{FF2B5EF4-FFF2-40B4-BE49-F238E27FC236}">
                <a16:creationId xmlns:a16="http://schemas.microsoft.com/office/drawing/2014/main" id="{F69D711D-1014-4406-BDEE-D308F121C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2420938"/>
            <a:ext cx="3744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对于</a:t>
            </a:r>
            <a:r>
              <a:rPr kumimoji="1" lang="en-US" altLang="zh-CN" sz="2800">
                <a:latin typeface="Times New Roman" panose="02020603050405020304" pitchFamily="18" charset="0"/>
              </a:rPr>
              <a:t>Michelson</a:t>
            </a:r>
            <a:r>
              <a:rPr kumimoji="1" lang="zh-CN" altLang="en-US" sz="2800">
                <a:latin typeface="Times New Roman" panose="02020603050405020304" pitchFamily="18" charset="0"/>
              </a:rPr>
              <a:t>干涉仪</a:t>
            </a:r>
          </a:p>
        </p:txBody>
      </p:sp>
      <p:sp>
        <p:nvSpPr>
          <p:cNvPr id="105486" name="Text Box 14">
            <a:extLst>
              <a:ext uri="{FF2B5EF4-FFF2-40B4-BE49-F238E27FC236}">
                <a16:creationId xmlns:a16="http://schemas.microsoft.com/office/drawing/2014/main" id="{86575C31-C438-45AB-8246-D755DBE3D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9" y="5170488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条纹要粗得多</a:t>
            </a:r>
          </a:p>
        </p:txBody>
      </p:sp>
      <p:graphicFrame>
        <p:nvGraphicFramePr>
          <p:cNvPr id="105487" name="Object 15">
            <a:extLst>
              <a:ext uri="{FF2B5EF4-FFF2-40B4-BE49-F238E27FC236}">
                <a16:creationId xmlns:a16="http://schemas.microsoft.com/office/drawing/2014/main" id="{4B346E60-E4AF-4AE0-8795-692FF4F05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4238" y="4941888"/>
          <a:ext cx="11303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9" name="Equation" r:id="rId21" imgW="431640" imgH="393480" progId="Equation.DSMT4">
                  <p:embed/>
                </p:oleObj>
              </mc:Choice>
              <mc:Fallback>
                <p:oleObj name="Equation" r:id="rId21" imgW="431640" imgH="393480" progId="Equation.DSMT4">
                  <p:embed/>
                  <p:pic>
                    <p:nvPicPr>
                      <p:cNvPr id="105487" name="Object 15">
                        <a:extLst>
                          <a:ext uri="{FF2B5EF4-FFF2-40B4-BE49-F238E27FC236}">
                            <a16:creationId xmlns:a16="http://schemas.microsoft.com/office/drawing/2014/main" id="{4B346E60-E4AF-4AE0-8795-692FF4F053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4941888"/>
                        <a:ext cx="11303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8" name="Text Box 16">
            <a:extLst>
              <a:ext uri="{FF2B5EF4-FFF2-40B4-BE49-F238E27FC236}">
                <a16:creationId xmlns:a16="http://schemas.microsoft.com/office/drawing/2014/main" id="{34E8F2B4-1553-4BCA-B0C7-49F1DD03E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175" y="518953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半值宽度</a:t>
            </a:r>
          </a:p>
        </p:txBody>
      </p:sp>
      <p:sp>
        <p:nvSpPr>
          <p:cNvPr id="105489" name="Rectangle 17">
            <a:extLst>
              <a:ext uri="{FF2B5EF4-FFF2-40B4-BE49-F238E27FC236}">
                <a16:creationId xmlns:a16="http://schemas.microsoft.com/office/drawing/2014/main" id="{29213493-2E7F-4D5F-B09B-918FCC8607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半值宽度对应的相位改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5" grpId="0"/>
      <p:bldP spid="105486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Text Box 4">
            <a:extLst>
              <a:ext uri="{FF2B5EF4-FFF2-40B4-BE49-F238E27FC236}">
                <a16:creationId xmlns:a16="http://schemas.microsoft.com/office/drawing/2014/main" id="{35E43FAF-3CAF-4E46-AF26-71EE17D0C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60960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hlinkClick r:id="rId3" action="ppaction://hlinksldjump"/>
              </a:rPr>
              <a:t>返回本节首页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06501" name="Object 5">
            <a:extLst>
              <a:ext uri="{FF2B5EF4-FFF2-40B4-BE49-F238E27FC236}">
                <a16:creationId xmlns:a16="http://schemas.microsoft.com/office/drawing/2014/main" id="{680D1B60-4219-4DA1-976E-A6D95E054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926" y="115888"/>
          <a:ext cx="8386763" cy="657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3" name="Graph" r:id="rId4" imgW="3921120" imgH="3072960" progId="Origin50.Graph">
                  <p:embed/>
                </p:oleObj>
              </mc:Choice>
              <mc:Fallback>
                <p:oleObj name="Graph" r:id="rId4" imgW="3921120" imgH="3072960" progId="Origin50.Graph">
                  <p:embed/>
                  <p:pic>
                    <p:nvPicPr>
                      <p:cNvPr id="106501" name="Object 5">
                        <a:extLst>
                          <a:ext uri="{FF2B5EF4-FFF2-40B4-BE49-F238E27FC236}">
                            <a16:creationId xmlns:a16="http://schemas.microsoft.com/office/drawing/2014/main" id="{680D1B60-4219-4DA1-976E-A6D95E054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6" y="115888"/>
                        <a:ext cx="8386763" cy="657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Line 6">
            <a:extLst>
              <a:ext uri="{FF2B5EF4-FFF2-40B4-BE49-F238E27FC236}">
                <a16:creationId xmlns:a16="http://schemas.microsoft.com/office/drawing/2014/main" id="{718F33F8-ACE8-400B-8ADD-1B668D2E4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0" y="3068638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03" name="Line 7">
            <a:extLst>
              <a:ext uri="{FF2B5EF4-FFF2-40B4-BE49-F238E27FC236}">
                <a16:creationId xmlns:a16="http://schemas.microsoft.com/office/drawing/2014/main" id="{685D78EE-DEAF-4A66-A89D-78013EC0FB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0" y="3068638"/>
            <a:ext cx="0" cy="230505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04" name="Line 8">
            <a:extLst>
              <a:ext uri="{FF2B5EF4-FFF2-40B4-BE49-F238E27FC236}">
                <a16:creationId xmlns:a16="http://schemas.microsoft.com/office/drawing/2014/main" id="{5CD49DAF-3E35-4CC4-90AC-1AE576776A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3068638"/>
            <a:ext cx="0" cy="230505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05" name="Line 9">
            <a:extLst>
              <a:ext uri="{FF2B5EF4-FFF2-40B4-BE49-F238E27FC236}">
                <a16:creationId xmlns:a16="http://schemas.microsoft.com/office/drawing/2014/main" id="{FA196CBD-6421-4BF5-8C6F-D95481D53B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3338" y="3068638"/>
            <a:ext cx="0" cy="2305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506" name="Line 10">
            <a:extLst>
              <a:ext uri="{FF2B5EF4-FFF2-40B4-BE49-F238E27FC236}">
                <a16:creationId xmlns:a16="http://schemas.microsoft.com/office/drawing/2014/main" id="{04EC0C1E-BC11-41ED-AE19-4CD496CCE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6363" y="3068638"/>
            <a:ext cx="0" cy="2305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FBCBD649-4C26-46E7-81F5-EE672A8D33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对杨氏干涉的评价</a:t>
            </a:r>
          </a:p>
        </p:txBody>
      </p:sp>
      <p:sp>
        <p:nvSpPr>
          <p:cNvPr id="384003" name="Rectangle 3">
            <a:extLst>
              <a:ext uri="{FF2B5EF4-FFF2-40B4-BE49-F238E27FC236}">
                <a16:creationId xmlns:a16="http://schemas.microsoft.com/office/drawing/2014/main" id="{3EA46397-2089-4AAC-9AA4-8CDB3324C98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简单：只有一个分光波的装置</a:t>
            </a:r>
          </a:p>
          <a:p>
            <a:pPr eaLnBrk="1" hangingPunct="1"/>
            <a:r>
              <a:rPr lang="zh-CN" altLang="en-US"/>
              <a:t>巧妙：自身之间相干叠加；不同波列之间光强叠加（非相干）</a:t>
            </a:r>
          </a:p>
          <a:p>
            <a:pPr eaLnBrk="1" hangingPunct="1"/>
            <a:r>
              <a:rPr lang="zh-CN" altLang="en-US"/>
              <a:t>深刻：</a:t>
            </a:r>
            <a:r>
              <a:rPr lang="en-US" altLang="zh-CN"/>
              <a:t>1</a:t>
            </a:r>
            <a:r>
              <a:rPr lang="zh-CN" altLang="en-US"/>
              <a:t>、找到了相干光；</a:t>
            </a:r>
          </a:p>
          <a:p>
            <a:pPr eaLnBrk="1" hangingPunct="1"/>
            <a:r>
              <a:rPr lang="zh-CN" altLang="en-US"/>
              <a:t>           </a:t>
            </a:r>
            <a:r>
              <a:rPr lang="en-US" altLang="zh-CN"/>
              <a:t>2</a:t>
            </a:r>
            <a:r>
              <a:rPr lang="zh-CN" altLang="en-US"/>
              <a:t>、干涉是自身的一部分与另一部分的叠加</a:t>
            </a:r>
          </a:p>
          <a:p>
            <a:pPr eaLnBrk="1" hangingPunct="1"/>
            <a:r>
              <a:rPr lang="zh-CN" altLang="en-US"/>
              <a:t>           </a:t>
            </a:r>
            <a:r>
              <a:rPr lang="en-US" altLang="zh-CN"/>
              <a:t>3</a:t>
            </a:r>
            <a:r>
              <a:rPr lang="zh-CN" altLang="en-US"/>
              <a:t>、这是量子力学的基石之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3" grpId="0" build="p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D687B64-B5CA-432F-9045-FDEDB3A0F4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352" y="1101291"/>
            <a:ext cx="6736249" cy="465541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126A71F-F444-4337-AC2B-06F4357C20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0136" y="1340768"/>
            <a:ext cx="4082342" cy="3995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092208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2FB0068-C6D3-41BF-BAB1-BF787FB372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8287" y="476672"/>
            <a:ext cx="9115425" cy="39433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1E46260-F465-4BF6-8F19-55A20C864C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3872" y="4725144"/>
            <a:ext cx="8915400" cy="150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07313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877E4D9-561C-4CFA-9611-57DD8AB757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5480" y="476672"/>
            <a:ext cx="9248775" cy="567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6223461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CFEF520-8B5D-45AB-99D1-02A9F72C5C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00100"/>
            <a:ext cx="9144000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359147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D0D6A6E-7D4C-458D-B971-DE5B1E11D3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862" y="314325"/>
            <a:ext cx="9058275" cy="622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874234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F16B4F95-2652-40F2-BFA4-D816B14531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多光束干涉的特性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0DAC6D92-8AF4-425A-9C82-BC1A4BF63C8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latin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、</a:t>
            </a:r>
            <a:r>
              <a:rPr lang="zh-CN" altLang="en-US">
                <a:latin typeface="宋体" panose="02010600030101010101" pitchFamily="2" charset="-122"/>
                <a:hlinkClick r:id="rId2" action="ppaction://hlinksldjump"/>
              </a:rPr>
              <a:t>条纹角分布</a:t>
            </a:r>
            <a:r>
              <a:rPr lang="zh-CN" altLang="en-US">
                <a:hlinkClick r:id="rId2" action="ppaction://hlinksldjump"/>
              </a:rPr>
              <a:t> </a:t>
            </a:r>
            <a:endParaRPr lang="zh-CN" altLang="en-US"/>
          </a:p>
          <a:p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zh-CN" altLang="en-US">
                <a:latin typeface="宋体" panose="02010600030101010101" pitchFamily="2" charset="-122"/>
                <a:hlinkClick r:id="rId3" action="ppaction://hlinksldjump"/>
              </a:rPr>
              <a:t>频率（波长）分布</a:t>
            </a:r>
            <a:r>
              <a:rPr lang="zh-CN" altLang="en-US">
                <a:hlinkClick r:id="rId3" action="ppaction://hlinksldjump"/>
              </a:rPr>
              <a:t> </a:t>
            </a:r>
            <a:endParaRPr lang="zh-CN" altLang="en-US"/>
          </a:p>
          <a:p>
            <a:r>
              <a:rPr lang="en-US" altLang="zh-CN"/>
              <a:t>3</a:t>
            </a:r>
            <a:r>
              <a:rPr lang="zh-CN" altLang="en-US"/>
              <a:t>、</a:t>
            </a:r>
            <a:r>
              <a:rPr lang="zh-CN" altLang="en-US">
                <a:latin typeface="宋体" panose="02010600030101010101" pitchFamily="2" charset="-122"/>
                <a:hlinkClick r:id="rId4" action="ppaction://hlinksldjump"/>
              </a:rPr>
              <a:t>光谱的精细结构分析</a:t>
            </a:r>
            <a:r>
              <a:rPr lang="zh-CN" altLang="en-US">
                <a:hlinkClick r:id="rId4" action="ppaction://hlinksldjump"/>
              </a:rPr>
              <a:t> </a:t>
            </a:r>
            <a:endParaRPr lang="zh-CN" altLang="en-US"/>
          </a:p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2">
            <a:extLst>
              <a:ext uri="{FF2B5EF4-FFF2-40B4-BE49-F238E27FC236}">
                <a16:creationId xmlns:a16="http://schemas.microsoft.com/office/drawing/2014/main" id="{9CD2CCA5-0682-43F9-9082-318BC2414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0464" y="1416050"/>
          <a:ext cx="17938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49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107522" name="Object 2">
                        <a:extLst>
                          <a:ext uri="{FF2B5EF4-FFF2-40B4-BE49-F238E27FC236}">
                            <a16:creationId xmlns:a16="http://schemas.microsoft.com/office/drawing/2014/main" id="{9CD2CCA5-0682-43F9-9082-318BC2414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4" y="1416050"/>
                        <a:ext cx="179387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>
            <a:extLst>
              <a:ext uri="{FF2B5EF4-FFF2-40B4-BE49-F238E27FC236}">
                <a16:creationId xmlns:a16="http://schemas.microsoft.com/office/drawing/2014/main" id="{4AAE574E-703C-4C0C-97AD-96BF147561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4" y="2187575"/>
          <a:ext cx="38179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50" name="Equation" r:id="rId5" imgW="1638000" imgH="393480" progId="Equation.DSMT4">
                  <p:embed/>
                </p:oleObj>
              </mc:Choice>
              <mc:Fallback>
                <p:oleObj name="Equation" r:id="rId5" imgW="1638000" imgH="393480" progId="Equation.DSMT4">
                  <p:embed/>
                  <p:pic>
                    <p:nvPicPr>
                      <p:cNvPr id="107524" name="Object 4">
                        <a:extLst>
                          <a:ext uri="{FF2B5EF4-FFF2-40B4-BE49-F238E27FC236}">
                            <a16:creationId xmlns:a16="http://schemas.microsoft.com/office/drawing/2014/main" id="{4AAE574E-703C-4C0C-97AD-96BF147561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2187575"/>
                        <a:ext cx="3817937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>
            <a:extLst>
              <a:ext uri="{FF2B5EF4-FFF2-40B4-BE49-F238E27FC236}">
                <a16:creationId xmlns:a16="http://schemas.microsoft.com/office/drawing/2014/main" id="{3EA00812-5F93-4347-91FF-0CD2FC69C4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9" y="3071814"/>
          <a:ext cx="22177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51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107526" name="Object 6">
                        <a:extLst>
                          <a:ext uri="{FF2B5EF4-FFF2-40B4-BE49-F238E27FC236}">
                            <a16:creationId xmlns:a16="http://schemas.microsoft.com/office/drawing/2014/main" id="{3EA00812-5F93-4347-91FF-0CD2FC69C4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9" y="3071814"/>
                        <a:ext cx="2217737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>
            <a:extLst>
              <a:ext uri="{FF2B5EF4-FFF2-40B4-BE49-F238E27FC236}">
                <a16:creationId xmlns:a16="http://schemas.microsoft.com/office/drawing/2014/main" id="{53FF9060-5F48-4BD6-970B-0CA99C31C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5364" y="3081339"/>
          <a:ext cx="13938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52" name="Equation" r:id="rId9" imgW="558720" imgH="241200" progId="Equation.DSMT4">
                  <p:embed/>
                </p:oleObj>
              </mc:Choice>
              <mc:Fallback>
                <p:oleObj name="Equation" r:id="rId9" imgW="558720" imgH="241200" progId="Equation.DSMT4">
                  <p:embed/>
                  <p:pic>
                    <p:nvPicPr>
                      <p:cNvPr id="107528" name="Object 8">
                        <a:extLst>
                          <a:ext uri="{FF2B5EF4-FFF2-40B4-BE49-F238E27FC236}">
                            <a16:creationId xmlns:a16="http://schemas.microsoft.com/office/drawing/2014/main" id="{53FF9060-5F48-4BD6-970B-0CA99C31C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4" y="3081339"/>
                        <a:ext cx="139382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10">
            <a:extLst>
              <a:ext uri="{FF2B5EF4-FFF2-40B4-BE49-F238E27FC236}">
                <a16:creationId xmlns:a16="http://schemas.microsoft.com/office/drawing/2014/main" id="{ABCDEAB0-07DC-47A4-8D2E-48203B53F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6450" y="3575050"/>
          <a:ext cx="34178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53" name="Equation" r:id="rId11" imgW="1104840" imgH="431640" progId="Equation.DSMT4">
                  <p:embed/>
                </p:oleObj>
              </mc:Choice>
              <mc:Fallback>
                <p:oleObj name="Equation" r:id="rId11" imgW="1104840" imgH="431640" progId="Equation.DSMT4">
                  <p:embed/>
                  <p:pic>
                    <p:nvPicPr>
                      <p:cNvPr id="107530" name="Object 10">
                        <a:extLst>
                          <a:ext uri="{FF2B5EF4-FFF2-40B4-BE49-F238E27FC236}">
                            <a16:creationId xmlns:a16="http://schemas.microsoft.com/office/drawing/2014/main" id="{ABCDEAB0-07DC-47A4-8D2E-48203B53FC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575050"/>
                        <a:ext cx="3417888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4" name="Text Box 14">
            <a:extLst>
              <a:ext uri="{FF2B5EF4-FFF2-40B4-BE49-F238E27FC236}">
                <a16:creationId xmlns:a16="http://schemas.microsoft.com/office/drawing/2014/main" id="{5B66B145-F83F-4901-9480-2EF88B8F7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5" y="1533526"/>
            <a:ext cx="216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hlinkClick r:id="rId13" action="ppaction://hlinksldjump"/>
              </a:rPr>
              <a:t>第</a:t>
            </a:r>
            <a:r>
              <a:rPr kumimoji="1" lang="en-US" altLang="zh-CN" sz="2800">
                <a:latin typeface="Times New Roman" panose="02020603050405020304" pitchFamily="18" charset="0"/>
                <a:hlinkClick r:id="rId13" action="ppaction://hlinksldjump"/>
              </a:rPr>
              <a:t>j</a:t>
            </a:r>
            <a:r>
              <a:rPr kumimoji="1" lang="zh-CN" altLang="en-US" sz="2800">
                <a:latin typeface="Times New Roman" panose="02020603050405020304" pitchFamily="18" charset="0"/>
                <a:hlinkClick r:id="rId13" action="ppaction://hlinksldjump"/>
              </a:rPr>
              <a:t>级亮条纹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07535" name="Text Box 15">
            <a:extLst>
              <a:ext uri="{FF2B5EF4-FFF2-40B4-BE49-F238E27FC236}">
                <a16:creationId xmlns:a16="http://schemas.microsoft.com/office/drawing/2014/main" id="{709308D9-6D63-44E4-836C-49E7ECD6C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2325688"/>
            <a:ext cx="2592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条纹半角宽度 </a:t>
            </a:r>
          </a:p>
        </p:txBody>
      </p:sp>
      <p:sp>
        <p:nvSpPr>
          <p:cNvPr id="107536" name="Text Box 16">
            <a:extLst>
              <a:ext uri="{FF2B5EF4-FFF2-40B4-BE49-F238E27FC236}">
                <a16:creationId xmlns:a16="http://schemas.microsoft.com/office/drawing/2014/main" id="{729D87B7-ECEE-4B2C-BE65-B25C8396B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0826" y="3071813"/>
            <a:ext cx="4067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</a:rPr>
              <a:t>j</a:t>
            </a:r>
            <a:r>
              <a:rPr kumimoji="1" lang="zh-CN" altLang="en-US" sz="2800">
                <a:latin typeface="Times New Roman" panose="02020603050405020304" pitchFamily="18" charset="0"/>
              </a:rPr>
              <a:t>级条纹的条纹半角宽度 </a:t>
            </a:r>
          </a:p>
        </p:txBody>
      </p:sp>
      <p:graphicFrame>
        <p:nvGraphicFramePr>
          <p:cNvPr id="107538" name="Object 18">
            <a:extLst>
              <a:ext uri="{FF2B5EF4-FFF2-40B4-BE49-F238E27FC236}">
                <a16:creationId xmlns:a16="http://schemas.microsoft.com/office/drawing/2014/main" id="{6E6F50EC-B37C-4E5A-8DCA-EC48D5837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1" y="3575050"/>
          <a:ext cx="369411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54" name="公式" r:id="rId14" imgW="1193760" imgH="444240" progId="Equation.3">
                  <p:embed/>
                </p:oleObj>
              </mc:Choice>
              <mc:Fallback>
                <p:oleObj name="公式" r:id="rId14" imgW="1193760" imgH="444240" progId="Equation.3">
                  <p:embed/>
                  <p:pic>
                    <p:nvPicPr>
                      <p:cNvPr id="107538" name="Object 18">
                        <a:extLst>
                          <a:ext uri="{FF2B5EF4-FFF2-40B4-BE49-F238E27FC236}">
                            <a16:creationId xmlns:a16="http://schemas.microsoft.com/office/drawing/2014/main" id="{6E6F50EC-B37C-4E5A-8DCA-EC48D58373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3575050"/>
                        <a:ext cx="3694113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5" name="Text Box 25">
            <a:extLst>
              <a:ext uri="{FF2B5EF4-FFF2-40B4-BE49-F238E27FC236}">
                <a16:creationId xmlns:a16="http://schemas.microsoft.com/office/drawing/2014/main" id="{45F48BC3-B5EE-409F-B2E2-A344D1117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0438" y="1487488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hlinkClick r:id="rId16" action="ppaction://hlinksldjump"/>
              </a:rPr>
              <a:t>返回本节首页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07547" name="Object 27">
            <a:extLst>
              <a:ext uri="{FF2B5EF4-FFF2-40B4-BE49-F238E27FC236}">
                <a16:creationId xmlns:a16="http://schemas.microsoft.com/office/drawing/2014/main" id="{CF0E9709-1CA0-4246-A5E3-415240413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26" y="1430338"/>
          <a:ext cx="18780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55" name="公式" r:id="rId17" imgW="888840" imgH="393480" progId="Equation.3">
                  <p:embed/>
                </p:oleObj>
              </mc:Choice>
              <mc:Fallback>
                <p:oleObj name="公式" r:id="rId17" imgW="888840" imgH="393480" progId="Equation.3">
                  <p:embed/>
                  <p:pic>
                    <p:nvPicPr>
                      <p:cNvPr id="107547" name="Object 27">
                        <a:extLst>
                          <a:ext uri="{FF2B5EF4-FFF2-40B4-BE49-F238E27FC236}">
                            <a16:creationId xmlns:a16="http://schemas.microsoft.com/office/drawing/2014/main" id="{CF0E9709-1CA0-4246-A5E3-415240413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6" y="1430338"/>
                        <a:ext cx="187801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8" name="Object 28">
            <a:extLst>
              <a:ext uri="{FF2B5EF4-FFF2-40B4-BE49-F238E27FC236}">
                <a16:creationId xmlns:a16="http://schemas.microsoft.com/office/drawing/2014/main" id="{5898FDD6-1AB1-4921-8E2D-C9737B715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3789" y="1603375"/>
          <a:ext cx="8842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56" name="公式" r:id="rId19" imgW="419040" imgH="203040" progId="Equation.3">
                  <p:embed/>
                </p:oleObj>
              </mc:Choice>
              <mc:Fallback>
                <p:oleObj name="公式" r:id="rId19" imgW="419040" imgH="203040" progId="Equation.3">
                  <p:embed/>
                  <p:pic>
                    <p:nvPicPr>
                      <p:cNvPr id="107548" name="Object 28">
                        <a:extLst>
                          <a:ext uri="{FF2B5EF4-FFF2-40B4-BE49-F238E27FC236}">
                            <a16:creationId xmlns:a16="http://schemas.microsoft.com/office/drawing/2014/main" id="{5898FDD6-1AB1-4921-8E2D-C9737B7154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9" y="1603375"/>
                        <a:ext cx="8842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60" name="Group 40">
            <a:extLst>
              <a:ext uri="{FF2B5EF4-FFF2-40B4-BE49-F238E27FC236}">
                <a16:creationId xmlns:a16="http://schemas.microsoft.com/office/drawing/2014/main" id="{A7FDA1F6-5A98-4161-A5EA-310A3E9C0040}"/>
              </a:ext>
            </a:extLst>
          </p:cNvPr>
          <p:cNvGrpSpPr>
            <a:grpSpLocks/>
          </p:cNvGrpSpPr>
          <p:nvPr/>
        </p:nvGrpSpPr>
        <p:grpSpPr bwMode="auto">
          <a:xfrm>
            <a:off x="4367213" y="4941888"/>
            <a:ext cx="3168650" cy="1223962"/>
            <a:chOff x="1429" y="2386"/>
            <a:chExt cx="3493" cy="1588"/>
          </a:xfrm>
        </p:grpSpPr>
        <p:sp>
          <p:nvSpPr>
            <p:cNvPr id="107549" name="Oval 29">
              <a:extLst>
                <a:ext uri="{FF2B5EF4-FFF2-40B4-BE49-F238E27FC236}">
                  <a16:creationId xmlns:a16="http://schemas.microsoft.com/office/drawing/2014/main" id="{8E247D87-393F-482C-B093-AC0AAFD49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477"/>
              <a:ext cx="181" cy="145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0" name="Line 30">
              <a:extLst>
                <a:ext uri="{FF2B5EF4-FFF2-40B4-BE49-F238E27FC236}">
                  <a16:creationId xmlns:a16="http://schemas.microsoft.com/office/drawing/2014/main" id="{E41F6FAB-31E0-4F8E-B244-CE38E02EA9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3203"/>
              <a:ext cx="22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551" name="Line 31">
              <a:extLst>
                <a:ext uri="{FF2B5EF4-FFF2-40B4-BE49-F238E27FC236}">
                  <a16:creationId xmlns:a16="http://schemas.microsoft.com/office/drawing/2014/main" id="{482A616A-55B3-4776-882E-49CA17703F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0" y="2386"/>
              <a:ext cx="2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553" name="Line 33">
              <a:extLst>
                <a:ext uri="{FF2B5EF4-FFF2-40B4-BE49-F238E27FC236}">
                  <a16:creationId xmlns:a16="http://schemas.microsoft.com/office/drawing/2014/main" id="{738FF3C7-CC3C-4DD8-92C8-0E1EEC1367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2" y="2795"/>
              <a:ext cx="1859" cy="4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554" name="Freeform 34">
              <a:extLst>
                <a:ext uri="{FF2B5EF4-FFF2-40B4-BE49-F238E27FC236}">
                  <a16:creationId xmlns:a16="http://schemas.microsoft.com/office/drawing/2014/main" id="{2F2F78EF-C89C-47D6-99A1-22BC6C05DE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1" y="2704"/>
              <a:ext cx="1271" cy="181"/>
            </a:xfrm>
            <a:custGeom>
              <a:avLst/>
              <a:gdLst>
                <a:gd name="T0" fmla="*/ 0 w 1225"/>
                <a:gd name="T1" fmla="*/ 0 h 636"/>
                <a:gd name="T2" fmla="*/ 1225 w 1225"/>
                <a:gd name="T3" fmla="*/ 318 h 636"/>
                <a:gd name="T4" fmla="*/ 0 w 1225"/>
                <a:gd name="T5" fmla="*/ 636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25" h="636">
                  <a:moveTo>
                    <a:pt x="0" y="0"/>
                  </a:moveTo>
                  <a:cubicBezTo>
                    <a:pt x="612" y="106"/>
                    <a:pt x="1225" y="212"/>
                    <a:pt x="1225" y="318"/>
                  </a:cubicBezTo>
                  <a:cubicBezTo>
                    <a:pt x="1225" y="424"/>
                    <a:pt x="204" y="583"/>
                    <a:pt x="0" y="636"/>
                  </a:cubicBezTo>
                </a:path>
              </a:pathLst>
            </a:custGeom>
            <a:noFill/>
            <a:ln w="762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7556" name="Arc 36">
              <a:extLst>
                <a:ext uri="{FF2B5EF4-FFF2-40B4-BE49-F238E27FC236}">
                  <a16:creationId xmlns:a16="http://schemas.microsoft.com/office/drawing/2014/main" id="{D33ABBB3-9CF9-44F4-BB56-60F6DF97E1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7" y="2772"/>
              <a:ext cx="259" cy="250"/>
            </a:xfrm>
            <a:custGeom>
              <a:avLst/>
              <a:gdLst>
                <a:gd name="G0" fmla="+- 0 0 0"/>
                <a:gd name="G1" fmla="+- 19823 0 0"/>
                <a:gd name="G2" fmla="+- 21600 0 0"/>
                <a:gd name="T0" fmla="*/ 8579 w 20558"/>
                <a:gd name="T1" fmla="*/ 0 h 19823"/>
                <a:gd name="T2" fmla="*/ 20558 w 20558"/>
                <a:gd name="T3" fmla="*/ 13196 h 19823"/>
                <a:gd name="T4" fmla="*/ 0 w 20558"/>
                <a:gd name="T5" fmla="*/ 19823 h 19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558" h="19823" fill="none" extrusionOk="0">
                  <a:moveTo>
                    <a:pt x="8579" y="-1"/>
                  </a:moveTo>
                  <a:cubicBezTo>
                    <a:pt x="14285" y="2469"/>
                    <a:pt x="18650" y="7278"/>
                    <a:pt x="20558" y="13195"/>
                  </a:cubicBezTo>
                </a:path>
                <a:path w="20558" h="19823" stroke="0" extrusionOk="0">
                  <a:moveTo>
                    <a:pt x="8579" y="-1"/>
                  </a:moveTo>
                  <a:cubicBezTo>
                    <a:pt x="14285" y="2469"/>
                    <a:pt x="18650" y="7278"/>
                    <a:pt x="20558" y="13195"/>
                  </a:cubicBezTo>
                  <a:lnTo>
                    <a:pt x="0" y="19823"/>
                  </a:lnTo>
                  <a:close/>
                </a:path>
              </a:pathLst>
            </a:custGeom>
            <a:noFill/>
            <a:ln w="28575">
              <a:solidFill>
                <a:srgbClr val="00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7557" name="Arc 37">
              <a:extLst>
                <a:ext uri="{FF2B5EF4-FFF2-40B4-BE49-F238E27FC236}">
                  <a16:creationId xmlns:a16="http://schemas.microsoft.com/office/drawing/2014/main" id="{A6F70BA4-ACB9-48FB-8EBF-51EEA00C84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4" y="3013"/>
              <a:ext cx="272" cy="151"/>
            </a:xfrm>
            <a:custGeom>
              <a:avLst/>
              <a:gdLst>
                <a:gd name="G0" fmla="+- 0 0 0"/>
                <a:gd name="G1" fmla="+- 7565 0 0"/>
                <a:gd name="G2" fmla="+- 21600 0 0"/>
                <a:gd name="T0" fmla="*/ 20232 w 21600"/>
                <a:gd name="T1" fmla="*/ 0 h 11954"/>
                <a:gd name="T2" fmla="*/ 21149 w 21600"/>
                <a:gd name="T3" fmla="*/ 11954 h 11954"/>
                <a:gd name="T4" fmla="*/ 0 w 21600"/>
                <a:gd name="T5" fmla="*/ 7565 h 11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954" fill="none" extrusionOk="0">
                  <a:moveTo>
                    <a:pt x="20231" y="0"/>
                  </a:moveTo>
                  <a:cubicBezTo>
                    <a:pt x="21136" y="2419"/>
                    <a:pt x="21600" y="4981"/>
                    <a:pt x="21600" y="7565"/>
                  </a:cubicBezTo>
                  <a:cubicBezTo>
                    <a:pt x="21600" y="9039"/>
                    <a:pt x="21449" y="10510"/>
                    <a:pt x="21149" y="11954"/>
                  </a:cubicBezTo>
                </a:path>
                <a:path w="21600" h="11954" stroke="0" extrusionOk="0">
                  <a:moveTo>
                    <a:pt x="20231" y="0"/>
                  </a:moveTo>
                  <a:cubicBezTo>
                    <a:pt x="21136" y="2419"/>
                    <a:pt x="21600" y="4981"/>
                    <a:pt x="21600" y="7565"/>
                  </a:cubicBezTo>
                  <a:cubicBezTo>
                    <a:pt x="21600" y="9039"/>
                    <a:pt x="21449" y="10510"/>
                    <a:pt x="21149" y="11954"/>
                  </a:cubicBezTo>
                  <a:lnTo>
                    <a:pt x="0" y="7565"/>
                  </a:lnTo>
                  <a:close/>
                </a:path>
              </a:pathLst>
            </a:custGeom>
            <a:noFill/>
            <a:ln w="28575">
              <a:solidFill>
                <a:srgbClr val="0000CC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7558" name="Object 38">
              <a:extLst>
                <a:ext uri="{FF2B5EF4-FFF2-40B4-BE49-F238E27FC236}">
                  <a16:creationId xmlns:a16="http://schemas.microsoft.com/office/drawing/2014/main" id="{D7D99CCC-7E58-4163-83E2-6D93F36C72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4" y="2649"/>
            <a:ext cx="26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757" name="公式" r:id="rId21" imgW="164880" imgH="177480" progId="Equation.3">
                    <p:embed/>
                  </p:oleObj>
                </mc:Choice>
                <mc:Fallback>
                  <p:oleObj name="公式" r:id="rId21" imgW="164880" imgH="177480" progId="Equation.3">
                    <p:embed/>
                    <p:pic>
                      <p:nvPicPr>
                        <p:cNvPr id="107558" name="Object 38">
                          <a:extLst>
                            <a:ext uri="{FF2B5EF4-FFF2-40B4-BE49-F238E27FC236}">
                              <a16:creationId xmlns:a16="http://schemas.microsoft.com/office/drawing/2014/main" id="{D7D99CCC-7E58-4163-83E2-6D93F36C72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2649"/>
                          <a:ext cx="26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59" name="Line 39">
              <a:extLst>
                <a:ext uri="{FF2B5EF4-FFF2-40B4-BE49-F238E27FC236}">
                  <a16:creationId xmlns:a16="http://schemas.microsoft.com/office/drawing/2014/main" id="{9A512C2D-D840-4B93-9365-9E9FCB9787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1" y="2704"/>
              <a:ext cx="1860" cy="4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7561" name="Rectangle 41">
            <a:extLst>
              <a:ext uri="{FF2B5EF4-FFF2-40B4-BE49-F238E27FC236}">
                <a16:creationId xmlns:a16="http://schemas.microsoft.com/office/drawing/2014/main" id="{196537AF-FCA2-4710-96D9-31760D71D0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角度引起的相位改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5" grpId="0"/>
      <p:bldP spid="107536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2" name="Object 4">
            <a:extLst>
              <a:ext uri="{FF2B5EF4-FFF2-40B4-BE49-F238E27FC236}">
                <a16:creationId xmlns:a16="http://schemas.microsoft.com/office/drawing/2014/main" id="{049A38A3-2C9A-46AE-ACC5-338A86FCCE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3800" y="981076"/>
          <a:ext cx="248443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97" name="Equation" r:id="rId3" imgW="1015920" imgH="431640" progId="Equation.DSMT4">
                  <p:embed/>
                </p:oleObj>
              </mc:Choice>
              <mc:Fallback>
                <p:oleObj name="Equation" r:id="rId3" imgW="1015920" imgH="431640" progId="Equation.DSMT4">
                  <p:embed/>
                  <p:pic>
                    <p:nvPicPr>
                      <p:cNvPr id="114692" name="Object 4">
                        <a:extLst>
                          <a:ext uri="{FF2B5EF4-FFF2-40B4-BE49-F238E27FC236}">
                            <a16:creationId xmlns:a16="http://schemas.microsoft.com/office/drawing/2014/main" id="{049A38A3-2C9A-46AE-ACC5-338A86FCC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981076"/>
                        <a:ext cx="2484438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Text Box 5">
            <a:extLst>
              <a:ext uri="{FF2B5EF4-FFF2-40B4-BE49-F238E27FC236}">
                <a16:creationId xmlns:a16="http://schemas.microsoft.com/office/drawing/2014/main" id="{2A1A5536-777A-42CE-BBE9-76D3C418E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76251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普通的薄膜干涉（</a:t>
            </a:r>
            <a:r>
              <a:rPr kumimoji="1" lang="en-US" altLang="zh-CN" sz="2800">
                <a:latin typeface="Times New Roman" panose="02020603050405020304" pitchFamily="18" charset="0"/>
              </a:rPr>
              <a:t>Michelson</a:t>
            </a:r>
            <a:r>
              <a:rPr kumimoji="1" lang="zh-CN" altLang="en-US" sz="2800">
                <a:latin typeface="Times New Roman" panose="02020603050405020304" pitchFamily="18" charset="0"/>
              </a:rPr>
              <a:t>干涉仪），即双光束干涉时 </a:t>
            </a:r>
          </a:p>
        </p:txBody>
      </p:sp>
      <p:graphicFrame>
        <p:nvGraphicFramePr>
          <p:cNvPr id="114694" name="Object 6">
            <a:extLst>
              <a:ext uri="{FF2B5EF4-FFF2-40B4-BE49-F238E27FC236}">
                <a16:creationId xmlns:a16="http://schemas.microsoft.com/office/drawing/2014/main" id="{C523037A-6F77-45A3-821F-956B3E2F0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9" y="981076"/>
          <a:ext cx="24526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98" name="公式" r:id="rId5" imgW="1002960" imgH="431640" progId="Equation.3">
                  <p:embed/>
                </p:oleObj>
              </mc:Choice>
              <mc:Fallback>
                <p:oleObj name="公式" r:id="rId5" imgW="1002960" imgH="431640" progId="Equation.3">
                  <p:embed/>
                  <p:pic>
                    <p:nvPicPr>
                      <p:cNvPr id="114694" name="Object 6">
                        <a:extLst>
                          <a:ext uri="{FF2B5EF4-FFF2-40B4-BE49-F238E27FC236}">
                            <a16:creationId xmlns:a16="http://schemas.microsoft.com/office/drawing/2014/main" id="{C523037A-6F77-45A3-821F-956B3E2F02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981076"/>
                        <a:ext cx="2452687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5" name="Text Box 7">
            <a:extLst>
              <a:ext uri="{FF2B5EF4-FFF2-40B4-BE49-F238E27FC236}">
                <a16:creationId xmlns:a16="http://schemas.microsoft.com/office/drawing/2014/main" id="{4D7A51F1-AE2C-430C-A226-901A4771B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6" y="3582988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由于</a:t>
            </a:r>
          </a:p>
        </p:txBody>
      </p:sp>
      <p:graphicFrame>
        <p:nvGraphicFramePr>
          <p:cNvPr id="114696" name="Object 8">
            <a:extLst>
              <a:ext uri="{FF2B5EF4-FFF2-40B4-BE49-F238E27FC236}">
                <a16:creationId xmlns:a16="http://schemas.microsoft.com/office/drawing/2014/main" id="{158B33BF-C953-471C-9A9D-0518600AB3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1" y="3582988"/>
          <a:ext cx="10080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99" name="公式" r:id="rId7" imgW="355320" imgH="203040" progId="Equation.3">
                  <p:embed/>
                </p:oleObj>
              </mc:Choice>
              <mc:Fallback>
                <p:oleObj name="公式" r:id="rId7" imgW="355320" imgH="203040" progId="Equation.3">
                  <p:embed/>
                  <p:pic>
                    <p:nvPicPr>
                      <p:cNvPr id="114696" name="Object 8">
                        <a:extLst>
                          <a:ext uri="{FF2B5EF4-FFF2-40B4-BE49-F238E27FC236}">
                            <a16:creationId xmlns:a16="http://schemas.microsoft.com/office/drawing/2014/main" id="{158B33BF-C953-471C-9A9D-0518600AB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3582988"/>
                        <a:ext cx="10080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7" name="Text Box 9">
            <a:extLst>
              <a:ext uri="{FF2B5EF4-FFF2-40B4-BE49-F238E27FC236}">
                <a16:creationId xmlns:a16="http://schemas.microsoft.com/office/drawing/2014/main" id="{301F095B-261A-44E4-B299-EA0A357F7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6" y="3557588"/>
            <a:ext cx="1223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114698" name="Object 10">
            <a:extLst>
              <a:ext uri="{FF2B5EF4-FFF2-40B4-BE49-F238E27FC236}">
                <a16:creationId xmlns:a16="http://schemas.microsoft.com/office/drawing/2014/main" id="{FD9C2EFD-AD70-43A8-8BB2-D0BAB3732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2213" y="3367088"/>
          <a:ext cx="20812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00" name="Equation" r:id="rId9" imgW="672840" imgH="444240" progId="Equation.DSMT4">
                  <p:embed/>
                </p:oleObj>
              </mc:Choice>
              <mc:Fallback>
                <p:oleObj name="Equation" r:id="rId9" imgW="672840" imgH="444240" progId="Equation.DSMT4">
                  <p:embed/>
                  <p:pic>
                    <p:nvPicPr>
                      <p:cNvPr id="114698" name="Object 10">
                        <a:extLst>
                          <a:ext uri="{FF2B5EF4-FFF2-40B4-BE49-F238E27FC236}">
                            <a16:creationId xmlns:a16="http://schemas.microsoft.com/office/drawing/2014/main" id="{FD9C2EFD-AD70-43A8-8BB2-D0BAB3732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3367088"/>
                        <a:ext cx="2081212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9" name="Text Box 11">
            <a:extLst>
              <a:ext uri="{FF2B5EF4-FFF2-40B4-BE49-F238E27FC236}">
                <a16:creationId xmlns:a16="http://schemas.microsoft.com/office/drawing/2014/main" id="{4FE0890C-06BF-4816-A566-9C808719C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9964" y="3357563"/>
            <a:ext cx="28797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多光束干涉条纹要细锐的多</a:t>
            </a:r>
          </a:p>
        </p:txBody>
      </p:sp>
      <p:sp>
        <p:nvSpPr>
          <p:cNvPr id="114700" name="Text Box 12">
            <a:extLst>
              <a:ext uri="{FF2B5EF4-FFF2-40B4-BE49-F238E27FC236}">
                <a16:creationId xmlns:a16="http://schemas.microsoft.com/office/drawing/2014/main" id="{54934587-1162-42DA-9256-C072A6011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4975" y="4422776"/>
            <a:ext cx="8135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即出射的条纹发散角很小。保证了激光的平行性。 </a:t>
            </a:r>
          </a:p>
        </p:txBody>
      </p:sp>
      <p:graphicFrame>
        <p:nvGraphicFramePr>
          <p:cNvPr id="114701" name="Object 13">
            <a:extLst>
              <a:ext uri="{FF2B5EF4-FFF2-40B4-BE49-F238E27FC236}">
                <a16:creationId xmlns:a16="http://schemas.microsoft.com/office/drawing/2014/main" id="{991763D6-CF0B-4A81-8BE8-0CE119C8A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2205038"/>
          <a:ext cx="444023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01" name="Equation" r:id="rId11" imgW="1434960" imgH="444240" progId="Equation.DSMT4">
                  <p:embed/>
                </p:oleObj>
              </mc:Choice>
              <mc:Fallback>
                <p:oleObj name="Equation" r:id="rId11" imgW="1434960" imgH="444240" progId="Equation.DSMT4">
                  <p:embed/>
                  <p:pic>
                    <p:nvPicPr>
                      <p:cNvPr id="114701" name="Object 13">
                        <a:extLst>
                          <a:ext uri="{FF2B5EF4-FFF2-40B4-BE49-F238E27FC236}">
                            <a16:creationId xmlns:a16="http://schemas.microsoft.com/office/drawing/2014/main" id="{991763D6-CF0B-4A81-8BE8-0CE119C8A0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205038"/>
                        <a:ext cx="4440238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2" name="Rectangle 14">
            <a:extLst>
              <a:ext uri="{FF2B5EF4-FFF2-40B4-BE49-F238E27FC236}">
                <a16:creationId xmlns:a16="http://schemas.microsoft.com/office/drawing/2014/main" id="{FEFA5531-5808-4D16-9387-10009E063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1" y="4941889"/>
            <a:ext cx="144463" cy="936625"/>
          </a:xfrm>
          <a:prstGeom prst="rect">
            <a:avLst/>
          </a:prstGeom>
          <a:pattFill prst="ltUpDiag">
            <a:fgClr>
              <a:schemeClr val="tx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704" name="Rectangle 16">
            <a:extLst>
              <a:ext uri="{FF2B5EF4-FFF2-40B4-BE49-F238E27FC236}">
                <a16:creationId xmlns:a16="http://schemas.microsoft.com/office/drawing/2014/main" id="{2D64F0D9-C0F1-4FF8-BBFA-46B1243D4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1038" y="4941889"/>
            <a:ext cx="144462" cy="936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705" name="Line 17">
            <a:extLst>
              <a:ext uri="{FF2B5EF4-FFF2-40B4-BE49-F238E27FC236}">
                <a16:creationId xmlns:a16="http://schemas.microsoft.com/office/drawing/2014/main" id="{6DA7A7C8-B7BA-4451-9FA0-71533DCAA1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7214" y="5157788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706" name="Line 18">
            <a:extLst>
              <a:ext uri="{FF2B5EF4-FFF2-40B4-BE49-F238E27FC236}">
                <a16:creationId xmlns:a16="http://schemas.microsoft.com/office/drawing/2014/main" id="{F08BB4A7-B795-4283-BB7F-8095203AD5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7214" y="5373688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707" name="Line 19">
            <a:extLst>
              <a:ext uri="{FF2B5EF4-FFF2-40B4-BE49-F238E27FC236}">
                <a16:creationId xmlns:a16="http://schemas.microsoft.com/office/drawing/2014/main" id="{FB8BD260-10E6-4301-AAFB-CC680504C5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7214" y="5589588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708" name="Line 20">
            <a:extLst>
              <a:ext uri="{FF2B5EF4-FFF2-40B4-BE49-F238E27FC236}">
                <a16:creationId xmlns:a16="http://schemas.microsoft.com/office/drawing/2014/main" id="{0038D2AF-0ACC-4AB4-BAC3-1D5F8D172B3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2625" y="5157788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709" name="Line 21">
            <a:extLst>
              <a:ext uri="{FF2B5EF4-FFF2-40B4-BE49-F238E27FC236}">
                <a16:creationId xmlns:a16="http://schemas.microsoft.com/office/drawing/2014/main" id="{A3E2454F-603B-4D18-9EDC-84A1F105CD6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1039" y="5373688"/>
            <a:ext cx="93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710" name="Line 22">
            <a:extLst>
              <a:ext uri="{FF2B5EF4-FFF2-40B4-BE49-F238E27FC236}">
                <a16:creationId xmlns:a16="http://schemas.microsoft.com/office/drawing/2014/main" id="{1C394A49-D323-4545-B9F0-158262F5F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1039" y="5589588"/>
            <a:ext cx="93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711" name="Text Box 23">
            <a:extLst>
              <a:ext uri="{FF2B5EF4-FFF2-40B4-BE49-F238E27FC236}">
                <a16:creationId xmlns:a16="http://schemas.microsoft.com/office/drawing/2014/main" id="{44BBBA37-2569-4451-B916-FE78D4A8E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9413" y="5970588"/>
            <a:ext cx="356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激光器的谐振腔（</a:t>
            </a:r>
            <a:r>
              <a:rPr lang="en-US" altLang="zh-CN">
                <a:latin typeface="Times New Roman" panose="02020603050405020304" pitchFamily="18" charset="0"/>
              </a:rPr>
              <a:t>Fabry-Perot</a:t>
            </a:r>
            <a:r>
              <a:rPr lang="zh-CN" altLang="en-US"/>
              <a:t>）腔</a:t>
            </a:r>
          </a:p>
        </p:txBody>
      </p:sp>
      <p:sp>
        <p:nvSpPr>
          <p:cNvPr id="114712" name="Rectangle 24">
            <a:extLst>
              <a:ext uri="{FF2B5EF4-FFF2-40B4-BE49-F238E27FC236}">
                <a16:creationId xmlns:a16="http://schemas.microsoft.com/office/drawing/2014/main" id="{F4DDAB60-5042-4C63-BD6E-EF08C2E17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9601" y="2443163"/>
            <a:ext cx="2951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</a:rPr>
              <a:t>Fabry-Perot</a:t>
            </a:r>
            <a:r>
              <a:rPr lang="zh-CN" altLang="en-US" sz="2800"/>
              <a:t>干涉仪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/>
      <p:bldP spid="114697" grpId="0"/>
      <p:bldP spid="114699" grpId="0"/>
      <p:bldP spid="114700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0" name="Object 2">
            <a:extLst>
              <a:ext uri="{FF2B5EF4-FFF2-40B4-BE49-F238E27FC236}">
                <a16:creationId xmlns:a16="http://schemas.microsoft.com/office/drawing/2014/main" id="{53C7E473-A879-4E72-AB13-D5C8C48395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2263" y="1804988"/>
          <a:ext cx="2952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5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109570" name="Object 2">
                        <a:extLst>
                          <a:ext uri="{FF2B5EF4-FFF2-40B4-BE49-F238E27FC236}">
                            <a16:creationId xmlns:a16="http://schemas.microsoft.com/office/drawing/2014/main" id="{53C7E473-A879-4E72-AB13-D5C8C4839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1804988"/>
                        <a:ext cx="295275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>
            <a:extLst>
              <a:ext uri="{FF2B5EF4-FFF2-40B4-BE49-F238E27FC236}">
                <a16:creationId xmlns:a16="http://schemas.microsoft.com/office/drawing/2014/main" id="{097A5275-38F3-4E69-95C2-64F4C3174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76" y="3357564"/>
          <a:ext cx="56181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6" name="Equation" r:id="rId5" imgW="2006280" imgH="253800" progId="Equation.DSMT4">
                  <p:embed/>
                </p:oleObj>
              </mc:Choice>
              <mc:Fallback>
                <p:oleObj name="Equation" r:id="rId5" imgW="2006280" imgH="253800" progId="Equation.DSMT4">
                  <p:embed/>
                  <p:pic>
                    <p:nvPicPr>
                      <p:cNvPr id="109572" name="Object 4">
                        <a:extLst>
                          <a:ext uri="{FF2B5EF4-FFF2-40B4-BE49-F238E27FC236}">
                            <a16:creationId xmlns:a16="http://schemas.microsoft.com/office/drawing/2014/main" id="{097A5275-38F3-4E69-95C2-64F4C3174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6" y="3357564"/>
                        <a:ext cx="5618163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>
            <a:extLst>
              <a:ext uri="{FF2B5EF4-FFF2-40B4-BE49-F238E27FC236}">
                <a16:creationId xmlns:a16="http://schemas.microsoft.com/office/drawing/2014/main" id="{54A0D76F-456F-47E2-8489-0F1599525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2825" y="3860801"/>
          <a:ext cx="40576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7" name="Equation" r:id="rId7" imgW="1473120" imgH="469800" progId="Equation.DSMT4">
                  <p:embed/>
                </p:oleObj>
              </mc:Choice>
              <mc:Fallback>
                <p:oleObj name="Equation" r:id="rId7" imgW="1473120" imgH="469800" progId="Equation.DSMT4">
                  <p:embed/>
                  <p:pic>
                    <p:nvPicPr>
                      <p:cNvPr id="109574" name="Object 6">
                        <a:extLst>
                          <a:ext uri="{FF2B5EF4-FFF2-40B4-BE49-F238E27FC236}">
                            <a16:creationId xmlns:a16="http://schemas.microsoft.com/office/drawing/2014/main" id="{54A0D76F-456F-47E2-8489-0F1599525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3860801"/>
                        <a:ext cx="4057650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6" name="Text Box 8">
            <a:extLst>
              <a:ext uri="{FF2B5EF4-FFF2-40B4-BE49-F238E27FC236}">
                <a16:creationId xmlns:a16="http://schemas.microsoft.com/office/drawing/2014/main" id="{706A97F2-773B-473C-AE1F-5D6B7157D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1" y="1268413"/>
            <a:ext cx="5472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hlinkClick r:id="rId9" action="ppaction://hlinksldjump"/>
              </a:rPr>
              <a:t>只有特殊的波长满足极大条件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9577" name="Object 9">
            <a:extLst>
              <a:ext uri="{FF2B5EF4-FFF2-40B4-BE49-F238E27FC236}">
                <a16:creationId xmlns:a16="http://schemas.microsoft.com/office/drawing/2014/main" id="{2B237225-DB0C-404A-B569-9751657F4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6" y="1339851"/>
          <a:ext cx="36687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8" name="公式" r:id="rId10" imgW="1739880" imgH="241200" progId="Equation.3">
                  <p:embed/>
                </p:oleObj>
              </mc:Choice>
              <mc:Fallback>
                <p:oleObj name="公式" r:id="rId10" imgW="1739880" imgH="241200" progId="Equation.3">
                  <p:embed/>
                  <p:pic>
                    <p:nvPicPr>
                      <p:cNvPr id="109577" name="Object 9">
                        <a:extLst>
                          <a:ext uri="{FF2B5EF4-FFF2-40B4-BE49-F238E27FC236}">
                            <a16:creationId xmlns:a16="http://schemas.microsoft.com/office/drawing/2014/main" id="{2B237225-DB0C-404A-B569-9751657F4A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1339851"/>
                        <a:ext cx="36687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8" name="Text Box 10">
            <a:extLst>
              <a:ext uri="{FF2B5EF4-FFF2-40B4-BE49-F238E27FC236}">
                <a16:creationId xmlns:a16="http://schemas.microsoft.com/office/drawing/2014/main" id="{E747B79B-E70D-4005-B6DC-EE23E3506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1844676"/>
            <a:ext cx="5329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j</a:t>
            </a:r>
            <a:r>
              <a:rPr kumimoji="1" lang="zh-CN" altLang="en-US" sz="2800">
                <a:latin typeface="Times New Roman" panose="02020603050405020304" pitchFamily="18" charset="0"/>
              </a:rPr>
              <a:t>级亮条纹中，极大值处的波长</a:t>
            </a:r>
          </a:p>
        </p:txBody>
      </p:sp>
      <p:sp>
        <p:nvSpPr>
          <p:cNvPr id="109579" name="Text Box 11">
            <a:extLst>
              <a:ext uri="{FF2B5EF4-FFF2-40B4-BE49-F238E27FC236}">
                <a16:creationId xmlns:a16="http://schemas.microsoft.com/office/drawing/2014/main" id="{0790FBAA-A152-4DD4-8330-8EA6BEF43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2420938"/>
            <a:ext cx="85693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在其附近，波长改变，强度下降，到达半值宽度时，相应波长的改变量</a:t>
            </a:r>
          </a:p>
        </p:txBody>
      </p:sp>
      <p:graphicFrame>
        <p:nvGraphicFramePr>
          <p:cNvPr id="109581" name="Object 13">
            <a:extLst>
              <a:ext uri="{FF2B5EF4-FFF2-40B4-BE49-F238E27FC236}">
                <a16:creationId xmlns:a16="http://schemas.microsoft.com/office/drawing/2014/main" id="{915D9FFE-A7AA-4799-9B28-6502DB19E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6214" y="3492500"/>
          <a:ext cx="8207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9" name="Equation" r:id="rId12" imgW="241200" imgH="139680" progId="Equation.DSMT4">
                  <p:embed/>
                </p:oleObj>
              </mc:Choice>
              <mc:Fallback>
                <p:oleObj name="Equation" r:id="rId12" imgW="241200" imgH="139680" progId="Equation.DSMT4">
                  <p:embed/>
                  <p:pic>
                    <p:nvPicPr>
                      <p:cNvPr id="109581" name="Object 13">
                        <a:extLst>
                          <a:ext uri="{FF2B5EF4-FFF2-40B4-BE49-F238E27FC236}">
                            <a16:creationId xmlns:a16="http://schemas.microsoft.com/office/drawing/2014/main" id="{915D9FFE-A7AA-4799-9B28-6502DB19E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4" y="3492500"/>
                        <a:ext cx="8207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Object 14">
            <a:extLst>
              <a:ext uri="{FF2B5EF4-FFF2-40B4-BE49-F238E27FC236}">
                <a16:creationId xmlns:a16="http://schemas.microsoft.com/office/drawing/2014/main" id="{A3233C71-614A-4951-A3E5-A329AC7B2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2538" y="3925888"/>
          <a:ext cx="19240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40" name="公式" r:id="rId14" imgW="698400" imgH="444240" progId="Equation.3">
                  <p:embed/>
                </p:oleObj>
              </mc:Choice>
              <mc:Fallback>
                <p:oleObj name="公式" r:id="rId14" imgW="698400" imgH="444240" progId="Equation.3">
                  <p:embed/>
                  <p:pic>
                    <p:nvPicPr>
                      <p:cNvPr id="109582" name="Object 14">
                        <a:extLst>
                          <a:ext uri="{FF2B5EF4-FFF2-40B4-BE49-F238E27FC236}">
                            <a16:creationId xmlns:a16="http://schemas.microsoft.com/office/drawing/2014/main" id="{A3233C71-614A-4951-A3E5-A329AC7B2C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3925888"/>
                        <a:ext cx="192405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3" name="Text Box 15">
            <a:extLst>
              <a:ext uri="{FF2B5EF4-FFF2-40B4-BE49-F238E27FC236}">
                <a16:creationId xmlns:a16="http://schemas.microsoft.com/office/drawing/2014/main" id="{914456FF-0D9E-441E-850E-D467A31A1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1" y="5080001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由于</a:t>
            </a:r>
          </a:p>
        </p:txBody>
      </p:sp>
      <p:graphicFrame>
        <p:nvGraphicFramePr>
          <p:cNvPr id="109584" name="Object 16">
            <a:extLst>
              <a:ext uri="{FF2B5EF4-FFF2-40B4-BE49-F238E27FC236}">
                <a16:creationId xmlns:a16="http://schemas.microsoft.com/office/drawing/2014/main" id="{33CAA35A-9B38-4E58-B0C2-897AC788A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7076" y="4941888"/>
          <a:ext cx="17494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41" name="公式" r:id="rId16" imgW="634680" imgH="444240" progId="Equation.3">
                  <p:embed/>
                </p:oleObj>
              </mc:Choice>
              <mc:Fallback>
                <p:oleObj name="公式" r:id="rId16" imgW="634680" imgH="444240" progId="Equation.3">
                  <p:embed/>
                  <p:pic>
                    <p:nvPicPr>
                      <p:cNvPr id="109584" name="Object 16">
                        <a:extLst>
                          <a:ext uri="{FF2B5EF4-FFF2-40B4-BE49-F238E27FC236}">
                            <a16:creationId xmlns:a16="http://schemas.microsoft.com/office/drawing/2014/main" id="{33CAA35A-9B38-4E58-B0C2-897AC788A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6" y="4941888"/>
                        <a:ext cx="1749425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5" name="Text Box 17">
            <a:extLst>
              <a:ext uri="{FF2B5EF4-FFF2-40B4-BE49-F238E27FC236}">
                <a16:creationId xmlns:a16="http://schemas.microsoft.com/office/drawing/2014/main" id="{AE443F7D-17B0-422F-AF65-CE1EA374A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5080001"/>
            <a:ext cx="151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使得</a:t>
            </a:r>
          </a:p>
        </p:txBody>
      </p:sp>
      <p:graphicFrame>
        <p:nvGraphicFramePr>
          <p:cNvPr id="109587" name="Object 19">
            <a:extLst>
              <a:ext uri="{FF2B5EF4-FFF2-40B4-BE49-F238E27FC236}">
                <a16:creationId xmlns:a16="http://schemas.microsoft.com/office/drawing/2014/main" id="{28DA6BD6-3926-432A-8766-21E59FB90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4" y="5111751"/>
          <a:ext cx="16081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42" name="公式" r:id="rId18" imgW="583920" imgH="241200" progId="Equation.3">
                  <p:embed/>
                </p:oleObj>
              </mc:Choice>
              <mc:Fallback>
                <p:oleObj name="公式" r:id="rId18" imgW="583920" imgH="241200" progId="Equation.3">
                  <p:embed/>
                  <p:pic>
                    <p:nvPicPr>
                      <p:cNvPr id="109587" name="Object 19">
                        <a:extLst>
                          <a:ext uri="{FF2B5EF4-FFF2-40B4-BE49-F238E27FC236}">
                            <a16:creationId xmlns:a16="http://schemas.microsoft.com/office/drawing/2014/main" id="{28DA6BD6-3926-432A-8766-21E59FB90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5111751"/>
                        <a:ext cx="1608137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8" name="Text Box 20">
            <a:extLst>
              <a:ext uri="{FF2B5EF4-FFF2-40B4-BE49-F238E27FC236}">
                <a16:creationId xmlns:a16="http://schemas.microsoft.com/office/drawing/2014/main" id="{BC72A65D-1982-4251-A23B-C7FD3BF22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1239" y="5872163"/>
            <a:ext cx="7559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每一级出射的亮条纹都是很好的单色光波</a:t>
            </a:r>
          </a:p>
        </p:txBody>
      </p:sp>
      <p:grpSp>
        <p:nvGrpSpPr>
          <p:cNvPr id="109602" name="Group 34">
            <a:extLst>
              <a:ext uri="{FF2B5EF4-FFF2-40B4-BE49-F238E27FC236}">
                <a16:creationId xmlns:a16="http://schemas.microsoft.com/office/drawing/2014/main" id="{FF152930-7D2F-4DF3-8B2B-3CA5EA283EA4}"/>
              </a:ext>
            </a:extLst>
          </p:cNvPr>
          <p:cNvGrpSpPr>
            <a:grpSpLocks/>
          </p:cNvGrpSpPr>
          <p:nvPr/>
        </p:nvGrpSpPr>
        <p:grpSpPr bwMode="auto">
          <a:xfrm>
            <a:off x="9220201" y="2852738"/>
            <a:ext cx="1196975" cy="2305050"/>
            <a:chOff x="4513" y="2069"/>
            <a:chExt cx="1225" cy="2359"/>
          </a:xfrm>
        </p:grpSpPr>
        <p:sp>
          <p:nvSpPr>
            <p:cNvPr id="109589" name="Freeform 21">
              <a:extLst>
                <a:ext uri="{FF2B5EF4-FFF2-40B4-BE49-F238E27FC236}">
                  <a16:creationId xmlns:a16="http://schemas.microsoft.com/office/drawing/2014/main" id="{22419578-0CBA-453F-9D3E-CB142F289630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309" y="2364"/>
              <a:ext cx="1497" cy="907"/>
            </a:xfrm>
            <a:custGeom>
              <a:avLst/>
              <a:gdLst>
                <a:gd name="T0" fmla="*/ 0 w 1225"/>
                <a:gd name="T1" fmla="*/ 0 h 636"/>
                <a:gd name="T2" fmla="*/ 1225 w 1225"/>
                <a:gd name="T3" fmla="*/ 318 h 636"/>
                <a:gd name="T4" fmla="*/ 0 w 1225"/>
                <a:gd name="T5" fmla="*/ 636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25" h="636">
                  <a:moveTo>
                    <a:pt x="0" y="0"/>
                  </a:moveTo>
                  <a:cubicBezTo>
                    <a:pt x="612" y="106"/>
                    <a:pt x="1225" y="212"/>
                    <a:pt x="1225" y="318"/>
                  </a:cubicBezTo>
                  <a:cubicBezTo>
                    <a:pt x="1225" y="424"/>
                    <a:pt x="204" y="583"/>
                    <a:pt x="0" y="636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0" name="Line 22">
              <a:extLst>
                <a:ext uri="{FF2B5EF4-FFF2-40B4-BE49-F238E27FC236}">
                  <a16:creationId xmlns:a16="http://schemas.microsoft.com/office/drawing/2014/main" id="{62DA007A-4560-4569-9EF7-C1D03B3F72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3566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1" name="Line 23">
              <a:extLst>
                <a:ext uri="{FF2B5EF4-FFF2-40B4-BE49-F238E27FC236}">
                  <a16:creationId xmlns:a16="http://schemas.microsoft.com/office/drawing/2014/main" id="{6649C95C-4985-4792-B521-3C107DD75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7" y="2069"/>
              <a:ext cx="0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2" name="Line 24">
              <a:extLst>
                <a:ext uri="{FF2B5EF4-FFF2-40B4-BE49-F238E27FC236}">
                  <a16:creationId xmlns:a16="http://schemas.microsoft.com/office/drawing/2014/main" id="{67C2FDDB-BD93-4213-A0EA-CD4106295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4" y="270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9594" name="Object 26">
              <a:extLst>
                <a:ext uri="{FF2B5EF4-FFF2-40B4-BE49-F238E27FC236}">
                  <a16:creationId xmlns:a16="http://schemas.microsoft.com/office/drawing/2014/main" id="{68CA21A4-B2D7-483F-969B-5F2D713DA5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6" y="3566"/>
            <a:ext cx="18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43" name="公式" r:id="rId20" imgW="177480" imgH="241200" progId="Equation.3">
                    <p:embed/>
                  </p:oleObj>
                </mc:Choice>
                <mc:Fallback>
                  <p:oleObj name="公式" r:id="rId20" imgW="177480" imgH="241200" progId="Equation.3">
                    <p:embed/>
                    <p:pic>
                      <p:nvPicPr>
                        <p:cNvPr id="109594" name="Object 26">
                          <a:extLst>
                            <a:ext uri="{FF2B5EF4-FFF2-40B4-BE49-F238E27FC236}">
                              <a16:creationId xmlns:a16="http://schemas.microsoft.com/office/drawing/2014/main" id="{68CA21A4-B2D7-483F-969B-5F2D713DA5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6" y="3566"/>
                          <a:ext cx="18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95" name="Object 27">
              <a:extLst>
                <a:ext uri="{FF2B5EF4-FFF2-40B4-BE49-F238E27FC236}">
                  <a16:creationId xmlns:a16="http://schemas.microsoft.com/office/drawing/2014/main" id="{93EFC7F1-73BF-46F4-BB39-E73B831613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9" y="3798"/>
            <a:ext cx="779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44" name="公式" r:id="rId22" imgW="558720" imgH="419040" progId="Equation.3">
                    <p:embed/>
                  </p:oleObj>
                </mc:Choice>
                <mc:Fallback>
                  <p:oleObj name="公式" r:id="rId22" imgW="558720" imgH="419040" progId="Equation.3">
                    <p:embed/>
                    <p:pic>
                      <p:nvPicPr>
                        <p:cNvPr id="109595" name="Object 27">
                          <a:extLst>
                            <a:ext uri="{FF2B5EF4-FFF2-40B4-BE49-F238E27FC236}">
                              <a16:creationId xmlns:a16="http://schemas.microsoft.com/office/drawing/2014/main" id="{93EFC7F1-73BF-46F4-BB39-E73B831613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9" y="3798"/>
                          <a:ext cx="779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96" name="Line 28">
              <a:extLst>
                <a:ext uri="{FF2B5EF4-FFF2-40B4-BE49-F238E27FC236}">
                  <a16:creationId xmlns:a16="http://schemas.microsoft.com/office/drawing/2014/main" id="{1AFE4F56-1DE9-42CF-AB51-21F3BDB927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4" y="3611"/>
              <a:ext cx="0" cy="408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7" name="Line 29">
              <a:extLst>
                <a:ext uri="{FF2B5EF4-FFF2-40B4-BE49-F238E27FC236}">
                  <a16:creationId xmlns:a16="http://schemas.microsoft.com/office/drawing/2014/main" id="{1D3C6517-4085-4391-B326-9E53A9AE05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85" y="2749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598" name="Line 30">
              <a:extLst>
                <a:ext uri="{FF2B5EF4-FFF2-40B4-BE49-F238E27FC236}">
                  <a16:creationId xmlns:a16="http://schemas.microsoft.com/office/drawing/2014/main" id="{EB49A17A-563E-44C4-9FB6-CAA79FA353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2976"/>
              <a:ext cx="499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9599" name="Object 31">
              <a:extLst>
                <a:ext uri="{FF2B5EF4-FFF2-40B4-BE49-F238E27FC236}">
                  <a16:creationId xmlns:a16="http://schemas.microsoft.com/office/drawing/2014/main" id="{3158DDC0-9387-4B38-B899-F5F4C70B76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3087"/>
            <a:ext cx="41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45" name="公式" r:id="rId24" imgW="241200" imgH="241200" progId="Equation.3">
                    <p:embed/>
                  </p:oleObj>
                </mc:Choice>
                <mc:Fallback>
                  <p:oleObj name="公式" r:id="rId24" imgW="241200" imgH="241200" progId="Equation.3">
                    <p:embed/>
                    <p:pic>
                      <p:nvPicPr>
                        <p:cNvPr id="109599" name="Object 31">
                          <a:extLst>
                            <a:ext uri="{FF2B5EF4-FFF2-40B4-BE49-F238E27FC236}">
                              <a16:creationId xmlns:a16="http://schemas.microsoft.com/office/drawing/2014/main" id="{3158DDC0-9387-4B38-B899-F5F4C70B76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3087"/>
                          <a:ext cx="418" cy="34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601" name="Rectangle 33">
            <a:extLst>
              <a:ext uri="{FF2B5EF4-FFF2-40B4-BE49-F238E27FC236}">
                <a16:creationId xmlns:a16="http://schemas.microsoft.com/office/drawing/2014/main" id="{DEF589E6-BE42-4AA9-898C-8350703752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波长引起的相位改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8" grpId="0"/>
      <p:bldP spid="109579" grpId="0"/>
      <p:bldP spid="109583" grpId="0"/>
      <p:bldP spid="109585" grpId="0"/>
      <p:bldP spid="109588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4" name="Picture 4">
            <a:extLst>
              <a:ext uri="{FF2B5EF4-FFF2-40B4-BE49-F238E27FC236}">
                <a16:creationId xmlns:a16="http://schemas.microsoft.com/office/drawing/2014/main" id="{E7BDE9B3-5323-49B2-AE63-E95E84C20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476251"/>
            <a:ext cx="4032250" cy="352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5" name="Picture 5">
            <a:extLst>
              <a:ext uri="{FF2B5EF4-FFF2-40B4-BE49-F238E27FC236}">
                <a16:creationId xmlns:a16="http://schemas.microsoft.com/office/drawing/2014/main" id="{39D238D4-A7E3-4924-8893-A64BF8B7EC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3" y="417514"/>
            <a:ext cx="4392612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6" name="Text Box 6">
            <a:extLst>
              <a:ext uri="{FF2B5EF4-FFF2-40B4-BE49-F238E27FC236}">
                <a16:creationId xmlns:a16="http://schemas.microsoft.com/office/drawing/2014/main" id="{DD0C03AB-790C-4377-8C42-ADFC87582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50" y="4868863"/>
            <a:ext cx="597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hlinkClick r:id="rId4" action="ppaction://hlinksldjump"/>
              </a:rPr>
              <a:t>可用于选模。保证了激光的单色性。 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12647" name="Text Box 7">
            <a:extLst>
              <a:ext uri="{FF2B5EF4-FFF2-40B4-BE49-F238E27FC236}">
                <a16:creationId xmlns:a16="http://schemas.microsoft.com/office/drawing/2014/main" id="{E944ADBE-DC99-4ACA-B99C-C39E3445B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50" y="4005263"/>
            <a:ext cx="187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白光入射</a:t>
            </a:r>
          </a:p>
        </p:txBody>
      </p:sp>
      <p:sp>
        <p:nvSpPr>
          <p:cNvPr id="112648" name="Text Box 8">
            <a:extLst>
              <a:ext uri="{FF2B5EF4-FFF2-40B4-BE49-F238E27FC236}">
                <a16:creationId xmlns:a16="http://schemas.microsoft.com/office/drawing/2014/main" id="{754A26F3-7870-4145-B8B9-A4A089401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1" y="3933826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单色光出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/>
      <p:bldP spid="1126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53A6124E-0408-4BA0-80A0-AB5B54C396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4.2 </a:t>
            </a:r>
            <a:r>
              <a:rPr lang="zh-CN" altLang="en-US">
                <a:latin typeface="宋体" panose="02010600030101010101" pitchFamily="2" charset="-122"/>
              </a:rPr>
              <a:t>两列单色波的干涉花样</a:t>
            </a:r>
            <a:r>
              <a:rPr lang="zh-CN" altLang="en-US"/>
              <a:t> 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A5D4A96-1A84-4343-85C4-773DFEC84AB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229600" cy="1508125"/>
          </a:xfrm>
        </p:spPr>
        <p:txBody>
          <a:bodyPr/>
          <a:lstStyle/>
          <a:p>
            <a:pPr algn="just" eaLnBrk="1" hangingPunct="1"/>
            <a:r>
              <a:rPr lang="zh-CN" altLang="en-US" b="1">
                <a:latin typeface="宋体" panose="02010600030101010101" pitchFamily="2" charset="-122"/>
              </a:rPr>
              <a:t>一．两相干个点光源的干涉</a:t>
            </a:r>
            <a:endParaRPr lang="zh-CN" altLang="en-US"/>
          </a:p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发出球面波，在场点</a:t>
            </a:r>
            <a:r>
              <a:rPr lang="en-US" altLang="zh-CN">
                <a:latin typeface="宋体" panose="02010600030101010101" pitchFamily="2" charset="-122"/>
              </a:rPr>
              <a:t>P</a:t>
            </a:r>
            <a:r>
              <a:rPr lang="zh-CN" altLang="en-US">
                <a:latin typeface="宋体" panose="02010600030101010101" pitchFamily="2" charset="-122"/>
              </a:rPr>
              <a:t>相遇。</a:t>
            </a:r>
            <a:r>
              <a:rPr lang="zh-CN" altLang="en-US"/>
              <a:t> </a:t>
            </a:r>
          </a:p>
        </p:txBody>
      </p:sp>
      <p:graphicFrame>
        <p:nvGraphicFramePr>
          <p:cNvPr id="1029" name="Object 5">
            <a:extLst>
              <a:ext uri="{FF2B5EF4-FFF2-40B4-BE49-F238E27FC236}">
                <a16:creationId xmlns:a16="http://schemas.microsoft.com/office/drawing/2014/main" id="{BB308904-0281-4B8D-872A-E6F13C160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636839"/>
          <a:ext cx="4419600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Equation" r:id="rId4" imgW="1663700" imgH="635000" progId="Equation.DSMT4">
                  <p:embed/>
                </p:oleObj>
              </mc:Choice>
              <mc:Fallback>
                <p:oleObj name="Equation" r:id="rId4" imgW="16637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36839"/>
                        <a:ext cx="4419600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>
            <a:extLst>
              <a:ext uri="{FF2B5EF4-FFF2-40B4-BE49-F238E27FC236}">
                <a16:creationId xmlns:a16="http://schemas.microsoft.com/office/drawing/2014/main" id="{88EA72CC-8103-4FF5-9A30-4DB5F0ECD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149725"/>
          <a:ext cx="44958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Equation" r:id="rId6" imgW="1714500" imgH="635000" progId="Equation.3">
                  <p:embed/>
                </p:oleObj>
              </mc:Choice>
              <mc:Fallback>
                <p:oleObj name="Equation" r:id="rId6" imgW="1714500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49725"/>
                        <a:ext cx="4495800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Line 7">
            <a:extLst>
              <a:ext uri="{FF2B5EF4-FFF2-40B4-BE49-F238E27FC236}">
                <a16:creationId xmlns:a16="http://schemas.microsoft.com/office/drawing/2014/main" id="{3FB05C45-FDF0-4BF2-9612-1243EBAA10BA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26670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3" name="Oval 8">
            <a:extLst>
              <a:ext uri="{FF2B5EF4-FFF2-40B4-BE49-F238E27FC236}">
                <a16:creationId xmlns:a16="http://schemas.microsoft.com/office/drawing/2014/main" id="{DCFFED30-E925-47E3-AED1-F4E4197C0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4648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4" name="Oval 9">
            <a:extLst>
              <a:ext uri="{FF2B5EF4-FFF2-40B4-BE49-F238E27FC236}">
                <a16:creationId xmlns:a16="http://schemas.microsoft.com/office/drawing/2014/main" id="{18EFB057-F18A-4320-8FFA-3B9EA58FD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3581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4" name="Line 10">
            <a:extLst>
              <a:ext uri="{FF2B5EF4-FFF2-40B4-BE49-F238E27FC236}">
                <a16:creationId xmlns:a16="http://schemas.microsoft.com/office/drawing/2014/main" id="{4FC6719A-8330-4F66-B765-790C932FE8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63000" y="2514600"/>
            <a:ext cx="990600" cy="1143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5" name="Line 11">
            <a:extLst>
              <a:ext uri="{FF2B5EF4-FFF2-40B4-BE49-F238E27FC236}">
                <a16:creationId xmlns:a16="http://schemas.microsoft.com/office/drawing/2014/main" id="{D5A1CA0E-6F9C-4F2C-B420-E3CD7F51FB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63000" y="2514600"/>
            <a:ext cx="990600" cy="2209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036" name="Object 12">
            <a:extLst>
              <a:ext uri="{FF2B5EF4-FFF2-40B4-BE49-F238E27FC236}">
                <a16:creationId xmlns:a16="http://schemas.microsoft.com/office/drawing/2014/main" id="{76E7B607-D1E7-44AD-8C3F-0C0DEDD7F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0" y="3397250"/>
          <a:ext cx="431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Equation" r:id="rId8" imgW="164885" imgH="215619" progId="Equation.3">
                  <p:embed/>
                </p:oleObj>
              </mc:Choice>
              <mc:Fallback>
                <p:oleObj name="Equation" r:id="rId8" imgW="164885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3397250"/>
                        <a:ext cx="4318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>
            <a:extLst>
              <a:ext uri="{FF2B5EF4-FFF2-40B4-BE49-F238E27FC236}">
                <a16:creationId xmlns:a16="http://schemas.microsoft.com/office/drawing/2014/main" id="{ED444C43-A746-4E81-9090-265162C7F4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4419600"/>
          <a:ext cx="4651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10" imgW="177569" imgH="215619" progId="Equation.3">
                  <p:embed/>
                </p:oleObj>
              </mc:Choice>
              <mc:Fallback>
                <p:oleObj name="Equation" r:id="rId10" imgW="177569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419600"/>
                        <a:ext cx="4651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>
            <a:extLst>
              <a:ext uri="{FF2B5EF4-FFF2-40B4-BE49-F238E27FC236}">
                <a16:creationId xmlns:a16="http://schemas.microsoft.com/office/drawing/2014/main" id="{1323D378-7D47-4DC8-AD8C-E2F2B8C2B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15401" y="2635250"/>
          <a:ext cx="333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Equation" r:id="rId12" imgW="126780" imgH="215526" progId="Equation.3">
                  <p:embed/>
                </p:oleObj>
              </mc:Choice>
              <mc:Fallback>
                <p:oleObj name="Equation" r:id="rId12" imgW="126780" imgH="21552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1" y="2635250"/>
                        <a:ext cx="3333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>
            <a:extLst>
              <a:ext uri="{FF2B5EF4-FFF2-40B4-BE49-F238E27FC236}">
                <a16:creationId xmlns:a16="http://schemas.microsoft.com/office/drawing/2014/main" id="{404EF04C-BCE3-4C10-B273-E24A0E7184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1" y="3657600"/>
          <a:ext cx="365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Equation" r:id="rId14" imgW="139579" imgH="215713" progId="Equation.3">
                  <p:embed/>
                </p:oleObj>
              </mc:Choice>
              <mc:Fallback>
                <p:oleObj name="Equation" r:id="rId14" imgW="139579" imgH="2157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1" y="3657600"/>
                        <a:ext cx="3651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>
            <a:extLst>
              <a:ext uri="{FF2B5EF4-FFF2-40B4-BE49-F238E27FC236}">
                <a16:creationId xmlns:a16="http://schemas.microsoft.com/office/drawing/2014/main" id="{021ADEE4-68EF-4FF8-B01E-B74E67B89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43975" y="1906588"/>
          <a:ext cx="15954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Equation" r:id="rId16" imgW="609336" imgH="203112" progId="Equation.3">
                  <p:embed/>
                </p:oleObj>
              </mc:Choice>
              <mc:Fallback>
                <p:oleObj name="Equation" r:id="rId16" imgW="609336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975" y="1906588"/>
                        <a:ext cx="15954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build="p" autoUpdateAnimBg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>
            <a:extLst>
              <a:ext uri="{FF2B5EF4-FFF2-40B4-BE49-F238E27FC236}">
                <a16:creationId xmlns:a16="http://schemas.microsoft.com/office/drawing/2014/main" id="{701442CA-E659-4A64-8844-1E746833E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9889" y="1425576"/>
          <a:ext cx="33099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1" r:id="rId3" imgW="965200" imgH="241300" progId="Equation.3">
                  <p:embed/>
                </p:oleObj>
              </mc:Choice>
              <mc:Fallback>
                <p:oleObj r:id="rId3" imgW="965200" imgH="241300" progId="Equation.3">
                  <p:embed/>
                  <p:pic>
                    <p:nvPicPr>
                      <p:cNvPr id="110594" name="Object 2">
                        <a:extLst>
                          <a:ext uri="{FF2B5EF4-FFF2-40B4-BE49-F238E27FC236}">
                            <a16:creationId xmlns:a16="http://schemas.microsoft.com/office/drawing/2014/main" id="{701442CA-E659-4A64-8844-1E746833E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9" y="1425576"/>
                        <a:ext cx="3309937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>
            <a:extLst>
              <a:ext uri="{FF2B5EF4-FFF2-40B4-BE49-F238E27FC236}">
                <a16:creationId xmlns:a16="http://schemas.microsoft.com/office/drawing/2014/main" id="{A5549D42-D4D0-4E74-BCD7-776ABCE215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1638" y="2049464"/>
          <a:ext cx="48625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2" r:id="rId5" imgW="1727200" imgH="241300" progId="Equation.3">
                  <p:embed/>
                </p:oleObj>
              </mc:Choice>
              <mc:Fallback>
                <p:oleObj r:id="rId5" imgW="1727200" imgH="241300" progId="Equation.3">
                  <p:embed/>
                  <p:pic>
                    <p:nvPicPr>
                      <p:cNvPr id="110596" name="Object 4">
                        <a:extLst>
                          <a:ext uri="{FF2B5EF4-FFF2-40B4-BE49-F238E27FC236}">
                            <a16:creationId xmlns:a16="http://schemas.microsoft.com/office/drawing/2014/main" id="{A5549D42-D4D0-4E74-BCD7-776ABCE21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2049464"/>
                        <a:ext cx="4862512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>
            <a:extLst>
              <a:ext uri="{FF2B5EF4-FFF2-40B4-BE49-F238E27FC236}">
                <a16:creationId xmlns:a16="http://schemas.microsoft.com/office/drawing/2014/main" id="{B7F2677D-0DD0-428A-9700-875BC2DFF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6350" y="2641601"/>
          <a:ext cx="37655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3" name="Equation" r:id="rId7" imgW="1244520" imgH="241200" progId="Equation.DSMT4">
                  <p:embed/>
                </p:oleObj>
              </mc:Choice>
              <mc:Fallback>
                <p:oleObj name="Equation" r:id="rId7" imgW="1244520" imgH="241200" progId="Equation.DSMT4">
                  <p:embed/>
                  <p:pic>
                    <p:nvPicPr>
                      <p:cNvPr id="110598" name="Object 6">
                        <a:extLst>
                          <a:ext uri="{FF2B5EF4-FFF2-40B4-BE49-F238E27FC236}">
                            <a16:creationId xmlns:a16="http://schemas.microsoft.com/office/drawing/2014/main" id="{B7F2677D-0DD0-428A-9700-875BC2DFF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2641601"/>
                        <a:ext cx="376555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2" name="Text Box 10">
            <a:extLst>
              <a:ext uri="{FF2B5EF4-FFF2-40B4-BE49-F238E27FC236}">
                <a16:creationId xmlns:a16="http://schemas.microsoft.com/office/drawing/2014/main" id="{619C9491-4E6B-4809-A6F6-C0532BA9A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25" y="1520826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</a:rPr>
              <a:t>j</a:t>
            </a:r>
            <a:r>
              <a:rPr kumimoji="1" lang="zh-CN" altLang="en-US" sz="2800">
                <a:latin typeface="Times New Roman" panose="02020603050405020304" pitchFamily="18" charset="0"/>
              </a:rPr>
              <a:t>级亮条纹中心波长</a:t>
            </a:r>
          </a:p>
        </p:txBody>
      </p:sp>
      <p:grpSp>
        <p:nvGrpSpPr>
          <p:cNvPr id="110630" name="Group 38">
            <a:extLst>
              <a:ext uri="{FF2B5EF4-FFF2-40B4-BE49-F238E27FC236}">
                <a16:creationId xmlns:a16="http://schemas.microsoft.com/office/drawing/2014/main" id="{2896E1CB-13D6-4906-AAFC-F74660821209}"/>
              </a:ext>
            </a:extLst>
          </p:cNvPr>
          <p:cNvGrpSpPr>
            <a:grpSpLocks/>
          </p:cNvGrpSpPr>
          <p:nvPr/>
        </p:nvGrpSpPr>
        <p:grpSpPr bwMode="auto">
          <a:xfrm>
            <a:off x="6311901" y="3444875"/>
            <a:ext cx="2232025" cy="1690688"/>
            <a:chOff x="204" y="1616"/>
            <a:chExt cx="2151" cy="1630"/>
          </a:xfrm>
        </p:grpSpPr>
        <p:sp>
          <p:nvSpPr>
            <p:cNvPr id="110603" name="Oval 11">
              <a:extLst>
                <a:ext uri="{FF2B5EF4-FFF2-40B4-BE49-F238E27FC236}">
                  <a16:creationId xmlns:a16="http://schemas.microsoft.com/office/drawing/2014/main" id="{C5384716-3E44-4E76-8B1C-E62EE91D6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" y="2042"/>
              <a:ext cx="726" cy="726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4" name="Oval 12">
              <a:extLst>
                <a:ext uri="{FF2B5EF4-FFF2-40B4-BE49-F238E27FC236}">
                  <a16:creationId xmlns:a16="http://schemas.microsoft.com/office/drawing/2014/main" id="{3BC52D68-78D4-4242-8F0C-1928A8542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798"/>
              <a:ext cx="1243" cy="1243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5" name="Oval 13">
              <a:extLst>
                <a:ext uri="{FF2B5EF4-FFF2-40B4-BE49-F238E27FC236}">
                  <a16:creationId xmlns:a16="http://schemas.microsoft.com/office/drawing/2014/main" id="{F6760657-1907-4EE2-B97D-A7FF1DCDC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115"/>
              <a:ext cx="576" cy="576"/>
            </a:xfrm>
            <a:prstGeom prst="ellips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6" name="Oval 14">
              <a:extLst>
                <a:ext uri="{FF2B5EF4-FFF2-40B4-BE49-F238E27FC236}">
                  <a16:creationId xmlns:a16="http://schemas.microsoft.com/office/drawing/2014/main" id="{587C88CF-7206-498E-842A-8B44C1A343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" y="1870"/>
              <a:ext cx="1089" cy="1089"/>
            </a:xfrm>
            <a:prstGeom prst="ellips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607" name="Object 15">
              <a:extLst>
                <a:ext uri="{FF2B5EF4-FFF2-40B4-BE49-F238E27FC236}">
                  <a16:creationId xmlns:a16="http://schemas.microsoft.com/office/drawing/2014/main" id="{2235A51C-6DE1-417E-B5AD-1919E1E4AD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1616"/>
            <a:ext cx="18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824" name="公式" r:id="rId9" imgW="139680" imgH="177480" progId="Equation.3">
                    <p:embed/>
                  </p:oleObj>
                </mc:Choice>
                <mc:Fallback>
                  <p:oleObj name="公式" r:id="rId9" imgW="139680" imgH="177480" progId="Equation.3">
                    <p:embed/>
                    <p:pic>
                      <p:nvPicPr>
                        <p:cNvPr id="110607" name="Object 15">
                          <a:extLst>
                            <a:ext uri="{FF2B5EF4-FFF2-40B4-BE49-F238E27FC236}">
                              <a16:creationId xmlns:a16="http://schemas.microsoft.com/office/drawing/2014/main" id="{2235A51C-6DE1-417E-B5AD-1919E1E4AD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616"/>
                          <a:ext cx="18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08" name="Object 16">
              <a:extLst>
                <a:ext uri="{FF2B5EF4-FFF2-40B4-BE49-F238E27FC236}">
                  <a16:creationId xmlns:a16="http://schemas.microsoft.com/office/drawing/2014/main" id="{31372BFD-133D-4809-BD05-13499D15F6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3022"/>
            <a:ext cx="5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825" name="公式" r:id="rId11" imgW="431640" imgH="177480" progId="Equation.3">
                    <p:embed/>
                  </p:oleObj>
                </mc:Choice>
                <mc:Fallback>
                  <p:oleObj name="公式" r:id="rId11" imgW="431640" imgH="177480" progId="Equation.3">
                    <p:embed/>
                    <p:pic>
                      <p:nvPicPr>
                        <p:cNvPr id="110608" name="Object 16">
                          <a:extLst>
                            <a:ext uri="{FF2B5EF4-FFF2-40B4-BE49-F238E27FC236}">
                              <a16:creationId xmlns:a16="http://schemas.microsoft.com/office/drawing/2014/main" id="{31372BFD-133D-4809-BD05-13499D15F6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022"/>
                          <a:ext cx="54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09" name="Line 17">
              <a:extLst>
                <a:ext uri="{FF2B5EF4-FFF2-40B4-BE49-F238E27FC236}">
                  <a16:creationId xmlns:a16="http://schemas.microsoft.com/office/drawing/2014/main" id="{49B64F04-DAEB-468D-B953-909DCEEA0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2705"/>
              <a:ext cx="545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10" name="Line 18">
              <a:extLst>
                <a:ext uri="{FF2B5EF4-FFF2-40B4-BE49-F238E27FC236}">
                  <a16:creationId xmlns:a16="http://schemas.microsoft.com/office/drawing/2014/main" id="{4F5FF2A3-5497-4951-A854-C92802BF3D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29" y="2750"/>
              <a:ext cx="136" cy="36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11" name="Line 19">
              <a:extLst>
                <a:ext uri="{FF2B5EF4-FFF2-40B4-BE49-F238E27FC236}">
                  <a16:creationId xmlns:a16="http://schemas.microsoft.com/office/drawing/2014/main" id="{264042F9-1BC6-46AF-BE1F-7F9A2DD4DD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1797"/>
              <a:ext cx="362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12" name="Line 20">
              <a:extLst>
                <a:ext uri="{FF2B5EF4-FFF2-40B4-BE49-F238E27FC236}">
                  <a16:creationId xmlns:a16="http://schemas.microsoft.com/office/drawing/2014/main" id="{B575D8DC-5136-4D29-A38C-9230E4B352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1797"/>
              <a:ext cx="226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10613" name="Object 21">
              <a:extLst>
                <a:ext uri="{FF2B5EF4-FFF2-40B4-BE49-F238E27FC236}">
                  <a16:creationId xmlns:a16="http://schemas.microsoft.com/office/drawing/2014/main" id="{A1790DF6-C0DD-410E-860E-7C96B38202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9" y="1616"/>
            <a:ext cx="14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826" name="公式" r:id="rId13" imgW="88560" imgH="164880" progId="Equation.3">
                    <p:embed/>
                  </p:oleObj>
                </mc:Choice>
                <mc:Fallback>
                  <p:oleObj name="公式" r:id="rId13" imgW="88560" imgH="164880" progId="Equation.3">
                    <p:embed/>
                    <p:pic>
                      <p:nvPicPr>
                        <p:cNvPr id="110613" name="Object 21">
                          <a:extLst>
                            <a:ext uri="{FF2B5EF4-FFF2-40B4-BE49-F238E27FC236}">
                              <a16:creationId xmlns:a16="http://schemas.microsoft.com/office/drawing/2014/main" id="{A1790DF6-C0DD-410E-860E-7C96B38202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9" y="1616"/>
                          <a:ext cx="14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14" name="Object 22">
              <a:extLst>
                <a:ext uri="{FF2B5EF4-FFF2-40B4-BE49-F238E27FC236}">
                  <a16:creationId xmlns:a16="http://schemas.microsoft.com/office/drawing/2014/main" id="{778F8C92-CD9E-4020-8704-487C6BFFA5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1" y="1979"/>
            <a:ext cx="58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827" name="公式" r:id="rId15" imgW="368280" imgH="177480" progId="Equation.3">
                    <p:embed/>
                  </p:oleObj>
                </mc:Choice>
                <mc:Fallback>
                  <p:oleObj name="公式" r:id="rId15" imgW="368280" imgH="177480" progId="Equation.3">
                    <p:embed/>
                    <p:pic>
                      <p:nvPicPr>
                        <p:cNvPr id="110614" name="Object 22">
                          <a:extLst>
                            <a:ext uri="{FF2B5EF4-FFF2-40B4-BE49-F238E27FC236}">
                              <a16:creationId xmlns:a16="http://schemas.microsoft.com/office/drawing/2014/main" id="{778F8C92-CD9E-4020-8704-487C6BFFA5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1979"/>
                          <a:ext cx="58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15" name="Line 23">
              <a:extLst>
                <a:ext uri="{FF2B5EF4-FFF2-40B4-BE49-F238E27FC236}">
                  <a16:creationId xmlns:a16="http://schemas.microsoft.com/office/drawing/2014/main" id="{32B7FA89-D129-4563-9953-F6624F00B2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1" y="1797"/>
              <a:ext cx="363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16" name="Line 24">
              <a:extLst>
                <a:ext uri="{FF2B5EF4-FFF2-40B4-BE49-F238E27FC236}">
                  <a16:creationId xmlns:a16="http://schemas.microsoft.com/office/drawing/2014/main" id="{1A29FD85-F596-444E-B39E-997D9EAAC2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7" y="2160"/>
              <a:ext cx="544" cy="1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0631" name="Group 39">
            <a:extLst>
              <a:ext uri="{FF2B5EF4-FFF2-40B4-BE49-F238E27FC236}">
                <a16:creationId xmlns:a16="http://schemas.microsoft.com/office/drawing/2014/main" id="{76B08FFC-C889-4FA7-82FC-414B356DB9C0}"/>
              </a:ext>
            </a:extLst>
          </p:cNvPr>
          <p:cNvGrpSpPr>
            <a:grpSpLocks/>
          </p:cNvGrpSpPr>
          <p:nvPr/>
        </p:nvGrpSpPr>
        <p:grpSpPr bwMode="auto">
          <a:xfrm>
            <a:off x="2855914" y="3273425"/>
            <a:ext cx="2376487" cy="1862138"/>
            <a:chOff x="2835" y="1207"/>
            <a:chExt cx="2721" cy="2132"/>
          </a:xfrm>
        </p:grpSpPr>
        <p:sp>
          <p:nvSpPr>
            <p:cNvPr id="110617" name="Oval 25">
              <a:extLst>
                <a:ext uri="{FF2B5EF4-FFF2-40B4-BE49-F238E27FC236}">
                  <a16:creationId xmlns:a16="http://schemas.microsoft.com/office/drawing/2014/main" id="{B405DB5E-589C-443F-87F6-28ED328D4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1570"/>
              <a:ext cx="181" cy="145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8" name="Line 26">
              <a:extLst>
                <a:ext uri="{FF2B5EF4-FFF2-40B4-BE49-F238E27FC236}">
                  <a16:creationId xmlns:a16="http://schemas.microsoft.com/office/drawing/2014/main" id="{A03300B7-828F-4844-AD71-5C805B1A71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2296"/>
              <a:ext cx="22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19" name="Line 27">
              <a:extLst>
                <a:ext uri="{FF2B5EF4-FFF2-40B4-BE49-F238E27FC236}">
                  <a16:creationId xmlns:a16="http://schemas.microsoft.com/office/drawing/2014/main" id="{9A3540DF-36EA-4C1F-9505-1CF8D686F0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7" y="1207"/>
              <a:ext cx="0" cy="2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20" name="Line 28">
              <a:extLst>
                <a:ext uri="{FF2B5EF4-FFF2-40B4-BE49-F238E27FC236}">
                  <a16:creationId xmlns:a16="http://schemas.microsoft.com/office/drawing/2014/main" id="{301B3ABB-1AA2-4700-B657-04E0CC39EE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8" y="1752"/>
              <a:ext cx="1859" cy="5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21" name="Line 29">
              <a:extLst>
                <a:ext uri="{FF2B5EF4-FFF2-40B4-BE49-F238E27FC236}">
                  <a16:creationId xmlns:a16="http://schemas.microsoft.com/office/drawing/2014/main" id="{D0D8FF95-8730-4D8C-9C03-68E08B4F93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8" y="1888"/>
              <a:ext cx="1859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22" name="Freeform 30">
              <a:extLst>
                <a:ext uri="{FF2B5EF4-FFF2-40B4-BE49-F238E27FC236}">
                  <a16:creationId xmlns:a16="http://schemas.microsoft.com/office/drawing/2014/main" id="{C408DA42-733E-4D94-8E07-557C8EC7C68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7" y="1752"/>
              <a:ext cx="499" cy="182"/>
            </a:xfrm>
            <a:custGeom>
              <a:avLst/>
              <a:gdLst>
                <a:gd name="T0" fmla="*/ 0 w 1225"/>
                <a:gd name="T1" fmla="*/ 0 h 636"/>
                <a:gd name="T2" fmla="*/ 1225 w 1225"/>
                <a:gd name="T3" fmla="*/ 318 h 636"/>
                <a:gd name="T4" fmla="*/ 0 w 1225"/>
                <a:gd name="T5" fmla="*/ 636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25" h="636">
                  <a:moveTo>
                    <a:pt x="0" y="0"/>
                  </a:moveTo>
                  <a:cubicBezTo>
                    <a:pt x="612" y="106"/>
                    <a:pt x="1225" y="212"/>
                    <a:pt x="1225" y="318"/>
                  </a:cubicBezTo>
                  <a:cubicBezTo>
                    <a:pt x="1225" y="424"/>
                    <a:pt x="204" y="583"/>
                    <a:pt x="0" y="636"/>
                  </a:cubicBezTo>
                </a:path>
              </a:pathLst>
            </a:custGeom>
            <a:noFill/>
            <a:ln w="762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23" name="Freeform 31">
              <a:extLst>
                <a:ext uri="{FF2B5EF4-FFF2-40B4-BE49-F238E27FC236}">
                  <a16:creationId xmlns:a16="http://schemas.microsoft.com/office/drawing/2014/main" id="{9476D654-FEA4-4E8B-AC21-44F9C4F1DCF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7" y="1661"/>
              <a:ext cx="499" cy="181"/>
            </a:xfrm>
            <a:custGeom>
              <a:avLst/>
              <a:gdLst>
                <a:gd name="T0" fmla="*/ 0 w 1225"/>
                <a:gd name="T1" fmla="*/ 0 h 636"/>
                <a:gd name="T2" fmla="*/ 1225 w 1225"/>
                <a:gd name="T3" fmla="*/ 318 h 636"/>
                <a:gd name="T4" fmla="*/ 0 w 1225"/>
                <a:gd name="T5" fmla="*/ 636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25" h="636">
                  <a:moveTo>
                    <a:pt x="0" y="0"/>
                  </a:moveTo>
                  <a:cubicBezTo>
                    <a:pt x="612" y="106"/>
                    <a:pt x="1225" y="212"/>
                    <a:pt x="1225" y="318"/>
                  </a:cubicBezTo>
                  <a:cubicBezTo>
                    <a:pt x="1225" y="424"/>
                    <a:pt x="204" y="583"/>
                    <a:pt x="0" y="636"/>
                  </a:cubicBezTo>
                </a:path>
              </a:pathLst>
            </a:custGeom>
            <a:noFill/>
            <a:ln w="762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24" name="Arc 32">
              <a:extLst>
                <a:ext uri="{FF2B5EF4-FFF2-40B4-BE49-F238E27FC236}">
                  <a16:creationId xmlns:a16="http://schemas.microsoft.com/office/drawing/2014/main" id="{EB9819D8-7FB1-4CAA-94AD-C0A8B0BA3C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3" y="1865"/>
              <a:ext cx="259" cy="250"/>
            </a:xfrm>
            <a:custGeom>
              <a:avLst/>
              <a:gdLst>
                <a:gd name="G0" fmla="+- 0 0 0"/>
                <a:gd name="G1" fmla="+- 19823 0 0"/>
                <a:gd name="G2" fmla="+- 21600 0 0"/>
                <a:gd name="T0" fmla="*/ 8579 w 20558"/>
                <a:gd name="T1" fmla="*/ 0 h 19823"/>
                <a:gd name="T2" fmla="*/ 20558 w 20558"/>
                <a:gd name="T3" fmla="*/ 13196 h 19823"/>
                <a:gd name="T4" fmla="*/ 0 w 20558"/>
                <a:gd name="T5" fmla="*/ 19823 h 19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558" h="19823" fill="none" extrusionOk="0">
                  <a:moveTo>
                    <a:pt x="8579" y="-1"/>
                  </a:moveTo>
                  <a:cubicBezTo>
                    <a:pt x="14285" y="2469"/>
                    <a:pt x="18650" y="7278"/>
                    <a:pt x="20558" y="13195"/>
                  </a:cubicBezTo>
                </a:path>
                <a:path w="20558" h="19823" stroke="0" extrusionOk="0">
                  <a:moveTo>
                    <a:pt x="8579" y="-1"/>
                  </a:moveTo>
                  <a:cubicBezTo>
                    <a:pt x="14285" y="2469"/>
                    <a:pt x="18650" y="7278"/>
                    <a:pt x="20558" y="13195"/>
                  </a:cubicBezTo>
                  <a:lnTo>
                    <a:pt x="0" y="19823"/>
                  </a:lnTo>
                  <a:close/>
                </a:path>
              </a:pathLst>
            </a:custGeom>
            <a:noFill/>
            <a:ln w="28575">
              <a:solidFill>
                <a:srgbClr val="00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0625" name="Arc 33">
              <a:extLst>
                <a:ext uri="{FF2B5EF4-FFF2-40B4-BE49-F238E27FC236}">
                  <a16:creationId xmlns:a16="http://schemas.microsoft.com/office/drawing/2014/main" id="{15644F04-379D-4EE9-9F9F-BE28323390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0" y="2106"/>
              <a:ext cx="272" cy="151"/>
            </a:xfrm>
            <a:custGeom>
              <a:avLst/>
              <a:gdLst>
                <a:gd name="G0" fmla="+- 0 0 0"/>
                <a:gd name="G1" fmla="+- 7565 0 0"/>
                <a:gd name="G2" fmla="+- 21600 0 0"/>
                <a:gd name="T0" fmla="*/ 20232 w 21600"/>
                <a:gd name="T1" fmla="*/ 0 h 11954"/>
                <a:gd name="T2" fmla="*/ 21149 w 21600"/>
                <a:gd name="T3" fmla="*/ 11954 h 11954"/>
                <a:gd name="T4" fmla="*/ 0 w 21600"/>
                <a:gd name="T5" fmla="*/ 7565 h 11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954" fill="none" extrusionOk="0">
                  <a:moveTo>
                    <a:pt x="20231" y="0"/>
                  </a:moveTo>
                  <a:cubicBezTo>
                    <a:pt x="21136" y="2419"/>
                    <a:pt x="21600" y="4981"/>
                    <a:pt x="21600" y="7565"/>
                  </a:cubicBezTo>
                  <a:cubicBezTo>
                    <a:pt x="21600" y="9039"/>
                    <a:pt x="21449" y="10510"/>
                    <a:pt x="21149" y="11954"/>
                  </a:cubicBezTo>
                </a:path>
                <a:path w="21600" h="11954" stroke="0" extrusionOk="0">
                  <a:moveTo>
                    <a:pt x="20231" y="0"/>
                  </a:moveTo>
                  <a:cubicBezTo>
                    <a:pt x="21136" y="2419"/>
                    <a:pt x="21600" y="4981"/>
                    <a:pt x="21600" y="7565"/>
                  </a:cubicBezTo>
                  <a:cubicBezTo>
                    <a:pt x="21600" y="9039"/>
                    <a:pt x="21449" y="10510"/>
                    <a:pt x="21149" y="11954"/>
                  </a:cubicBezTo>
                  <a:lnTo>
                    <a:pt x="0" y="7565"/>
                  </a:lnTo>
                  <a:close/>
                </a:path>
              </a:pathLst>
            </a:custGeom>
            <a:noFill/>
            <a:ln w="28575">
              <a:solidFill>
                <a:srgbClr val="0000CC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0626" name="Object 34">
              <a:extLst>
                <a:ext uri="{FF2B5EF4-FFF2-40B4-BE49-F238E27FC236}">
                  <a16:creationId xmlns:a16="http://schemas.microsoft.com/office/drawing/2014/main" id="{56B585FE-9912-4BBA-AE51-7E8599F42D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0" y="1742"/>
            <a:ext cx="3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828" name="公式" r:id="rId17" imgW="190440" imgH="177480" progId="Equation.3">
                    <p:embed/>
                  </p:oleObj>
                </mc:Choice>
                <mc:Fallback>
                  <p:oleObj name="公式" r:id="rId17" imgW="190440" imgH="177480" progId="Equation.3">
                    <p:embed/>
                    <p:pic>
                      <p:nvPicPr>
                        <p:cNvPr id="110626" name="Object 34">
                          <a:extLst>
                            <a:ext uri="{FF2B5EF4-FFF2-40B4-BE49-F238E27FC236}">
                              <a16:creationId xmlns:a16="http://schemas.microsoft.com/office/drawing/2014/main" id="{56B585FE-9912-4BBA-AE51-7E8599F42D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1742"/>
                          <a:ext cx="3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27" name="Text Box 35">
            <a:extLst>
              <a:ext uri="{FF2B5EF4-FFF2-40B4-BE49-F238E27FC236}">
                <a16:creationId xmlns:a16="http://schemas.microsoft.com/office/drawing/2014/main" id="{B23889F4-A628-43F2-B882-F04E5E0A3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4201" y="5286376"/>
            <a:ext cx="4608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波长相差</a:t>
            </a:r>
            <a:r>
              <a:rPr lang="en-US" altLang="zh-CN" sz="2800" i="1">
                <a:latin typeface="Times New Roman" panose="02020603050405020304" pitchFamily="18" charset="0"/>
              </a:rPr>
              <a:t>δλ</a:t>
            </a:r>
            <a:r>
              <a:rPr kumimoji="1" lang="zh-CN" altLang="en-US" sz="2800">
                <a:latin typeface="Times New Roman" panose="02020603050405020304" pitchFamily="18" charset="0"/>
              </a:rPr>
              <a:t>条纹间角距离</a:t>
            </a:r>
          </a:p>
        </p:txBody>
      </p:sp>
      <p:sp>
        <p:nvSpPr>
          <p:cNvPr id="110628" name="Text Box 36">
            <a:extLst>
              <a:ext uri="{FF2B5EF4-FFF2-40B4-BE49-F238E27FC236}">
                <a16:creationId xmlns:a16="http://schemas.microsoft.com/office/drawing/2014/main" id="{457A9A31-2BA1-444B-8562-19DC33716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725" y="2055813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</a:rPr>
              <a:t>δλ</a:t>
            </a:r>
            <a:r>
              <a:rPr lang="zh-CN" altLang="en-US" sz="2800"/>
              <a:t>引起的角度改变</a:t>
            </a:r>
          </a:p>
        </p:txBody>
      </p:sp>
      <p:sp>
        <p:nvSpPr>
          <p:cNvPr id="110629" name="Text Box 37">
            <a:extLst>
              <a:ext uri="{FF2B5EF4-FFF2-40B4-BE49-F238E27FC236}">
                <a16:creationId xmlns:a16="http://schemas.microsoft.com/office/drawing/2014/main" id="{88199EF0-1E13-49D2-928A-61C2161B9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2625726"/>
            <a:ext cx="513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波长差</a:t>
            </a:r>
            <a:r>
              <a:rPr lang="en-US" altLang="zh-CN" sz="2800" i="1">
                <a:latin typeface="Times New Roman" panose="02020603050405020304" pitchFamily="18" charset="0"/>
              </a:rPr>
              <a:t>δλ</a:t>
            </a:r>
            <a:r>
              <a:rPr lang="zh-CN" altLang="en-US" sz="2800"/>
              <a:t>的条纹的角度差</a:t>
            </a:r>
          </a:p>
        </p:txBody>
      </p:sp>
      <p:graphicFrame>
        <p:nvGraphicFramePr>
          <p:cNvPr id="110632" name="Object 40">
            <a:extLst>
              <a:ext uri="{FF2B5EF4-FFF2-40B4-BE49-F238E27FC236}">
                <a16:creationId xmlns:a16="http://schemas.microsoft.com/office/drawing/2014/main" id="{18748C9D-A196-4016-84CA-CBEE69F48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7264" y="4941888"/>
          <a:ext cx="317182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9" name="Equation" r:id="rId19" imgW="1079280" imgH="444240" progId="Equation.DSMT4">
                  <p:embed/>
                </p:oleObj>
              </mc:Choice>
              <mc:Fallback>
                <p:oleObj name="Equation" r:id="rId19" imgW="1079280" imgH="444240" progId="Equation.DSMT4">
                  <p:embed/>
                  <p:pic>
                    <p:nvPicPr>
                      <p:cNvPr id="110632" name="Object 40">
                        <a:extLst>
                          <a:ext uri="{FF2B5EF4-FFF2-40B4-BE49-F238E27FC236}">
                            <a16:creationId xmlns:a16="http://schemas.microsoft.com/office/drawing/2014/main" id="{18748C9D-A196-4016-84CA-CBEE69F488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4" y="4941888"/>
                        <a:ext cx="3171825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33" name="Rectangle 41">
            <a:extLst>
              <a:ext uri="{FF2B5EF4-FFF2-40B4-BE49-F238E27FC236}">
                <a16:creationId xmlns:a16="http://schemas.microsoft.com/office/drawing/2014/main" id="{46C3E3BC-CD64-4967-88A9-8E9E010160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不同波长亮条纹的角距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27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0" name="Object 4">
            <a:extLst>
              <a:ext uri="{FF2B5EF4-FFF2-40B4-BE49-F238E27FC236}">
                <a16:creationId xmlns:a16="http://schemas.microsoft.com/office/drawing/2014/main" id="{E17388D5-80FF-43D3-9CE5-D4B078C6FD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2786064"/>
          <a:ext cx="373856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69" name="Equation" r:id="rId3" imgW="1333440" imgH="444240" progId="Equation.DSMT4">
                  <p:embed/>
                </p:oleObj>
              </mc:Choice>
              <mc:Fallback>
                <p:oleObj name="Equation" r:id="rId3" imgW="1333440" imgH="444240" progId="Equation.DSMT4">
                  <p:embed/>
                  <p:pic>
                    <p:nvPicPr>
                      <p:cNvPr id="111620" name="Object 4">
                        <a:extLst>
                          <a:ext uri="{FF2B5EF4-FFF2-40B4-BE49-F238E27FC236}">
                            <a16:creationId xmlns:a16="http://schemas.microsoft.com/office/drawing/2014/main" id="{E17388D5-80FF-43D3-9CE5-D4B078C6F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786064"/>
                        <a:ext cx="3738562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>
            <a:extLst>
              <a:ext uri="{FF2B5EF4-FFF2-40B4-BE49-F238E27FC236}">
                <a16:creationId xmlns:a16="http://schemas.microsoft.com/office/drawing/2014/main" id="{1618529D-BFC9-4CDE-88E0-2D85765BF7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4838" y="3876675"/>
          <a:ext cx="2519362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70" r:id="rId5" imgW="914400" imgH="457200" progId="Equation.3">
                  <p:embed/>
                </p:oleObj>
              </mc:Choice>
              <mc:Fallback>
                <p:oleObj r:id="rId5" imgW="914400" imgH="457200" progId="Equation.3">
                  <p:embed/>
                  <p:pic>
                    <p:nvPicPr>
                      <p:cNvPr id="111622" name="Object 6">
                        <a:extLst>
                          <a:ext uri="{FF2B5EF4-FFF2-40B4-BE49-F238E27FC236}">
                            <a16:creationId xmlns:a16="http://schemas.microsoft.com/office/drawing/2014/main" id="{1618529D-BFC9-4CDE-88E0-2D85765BF7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876675"/>
                        <a:ext cx="2519362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>
            <a:extLst>
              <a:ext uri="{FF2B5EF4-FFF2-40B4-BE49-F238E27FC236}">
                <a16:creationId xmlns:a16="http://schemas.microsoft.com/office/drawing/2014/main" id="{AB4F58A5-D176-4FCE-B224-415FBEA5A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1" y="5013325"/>
          <a:ext cx="266541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71" r:id="rId7" imgW="914400" imgH="469900" progId="Equation.3">
                  <p:embed/>
                </p:oleObj>
              </mc:Choice>
              <mc:Fallback>
                <p:oleObj r:id="rId7" imgW="914400" imgH="469900" progId="Equation.3">
                  <p:embed/>
                  <p:pic>
                    <p:nvPicPr>
                      <p:cNvPr id="111624" name="Object 8">
                        <a:extLst>
                          <a:ext uri="{FF2B5EF4-FFF2-40B4-BE49-F238E27FC236}">
                            <a16:creationId xmlns:a16="http://schemas.microsoft.com/office/drawing/2014/main" id="{AB4F58A5-D176-4FCE-B224-415FBEA5A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5013325"/>
                        <a:ext cx="2665413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10">
            <a:extLst>
              <a:ext uri="{FF2B5EF4-FFF2-40B4-BE49-F238E27FC236}">
                <a16:creationId xmlns:a16="http://schemas.microsoft.com/office/drawing/2014/main" id="{DE1C2B55-3E02-42FB-850D-E8AF9DE04A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9" y="1663700"/>
          <a:ext cx="18002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72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111626" name="Object 10">
                        <a:extLst>
                          <a:ext uri="{FF2B5EF4-FFF2-40B4-BE49-F238E27FC236}">
                            <a16:creationId xmlns:a16="http://schemas.microsoft.com/office/drawing/2014/main" id="{DE1C2B55-3E02-42FB-850D-E8AF9DE04A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1663700"/>
                        <a:ext cx="18002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8" name="Text Box 12">
            <a:extLst>
              <a:ext uri="{FF2B5EF4-FFF2-40B4-BE49-F238E27FC236}">
                <a16:creationId xmlns:a16="http://schemas.microsoft.com/office/drawing/2014/main" id="{27B4173F-8BDF-4F38-A904-59752E750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1700213"/>
            <a:ext cx="316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Rayleigh </a:t>
            </a:r>
            <a:r>
              <a:rPr kumimoji="1" lang="zh-CN" altLang="en-US" sz="2800">
                <a:latin typeface="Times New Roman" panose="02020603050405020304" pitchFamily="18" charset="0"/>
              </a:rPr>
              <a:t>判据</a:t>
            </a:r>
          </a:p>
        </p:txBody>
      </p:sp>
      <p:graphicFrame>
        <p:nvGraphicFramePr>
          <p:cNvPr id="111629" name="Object 13">
            <a:extLst>
              <a:ext uri="{FF2B5EF4-FFF2-40B4-BE49-F238E27FC236}">
                <a16:creationId xmlns:a16="http://schemas.microsoft.com/office/drawing/2014/main" id="{996AD563-E3A3-4B8F-A6CD-FC7E466189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5275" y="2708276"/>
          <a:ext cx="37719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73" name="Equation" r:id="rId11" imgW="1079280" imgH="444240" progId="Equation.DSMT4">
                  <p:embed/>
                </p:oleObj>
              </mc:Choice>
              <mc:Fallback>
                <p:oleObj name="Equation" r:id="rId11" imgW="1079280" imgH="444240" progId="Equation.DSMT4">
                  <p:embed/>
                  <p:pic>
                    <p:nvPicPr>
                      <p:cNvPr id="111629" name="Object 13">
                        <a:extLst>
                          <a:ext uri="{FF2B5EF4-FFF2-40B4-BE49-F238E27FC236}">
                            <a16:creationId xmlns:a16="http://schemas.microsoft.com/office/drawing/2014/main" id="{996AD563-E3A3-4B8F-A6CD-FC7E46618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2708276"/>
                        <a:ext cx="3771900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3" name="Text Box 17">
            <a:extLst>
              <a:ext uri="{FF2B5EF4-FFF2-40B4-BE49-F238E27FC236}">
                <a16:creationId xmlns:a16="http://schemas.microsoft.com/office/drawing/2014/main" id="{4E5CD074-9730-4283-9092-0B63A50EA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7076" y="4149726"/>
            <a:ext cx="3889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可分辨最小波长间隔 </a:t>
            </a:r>
          </a:p>
        </p:txBody>
      </p:sp>
      <p:sp>
        <p:nvSpPr>
          <p:cNvPr id="111634" name="Text Box 18">
            <a:extLst>
              <a:ext uri="{FF2B5EF4-FFF2-40B4-BE49-F238E27FC236}">
                <a16:creationId xmlns:a16="http://schemas.microsoft.com/office/drawing/2014/main" id="{3D6BB7F7-7918-4E25-9C7B-70912DBBF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1" y="5445126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色（波长）分辨本领 </a:t>
            </a:r>
          </a:p>
        </p:txBody>
      </p:sp>
      <p:sp>
        <p:nvSpPr>
          <p:cNvPr id="111635" name="Rectangle 19">
            <a:extLst>
              <a:ext uri="{FF2B5EF4-FFF2-40B4-BE49-F238E27FC236}">
                <a16:creationId xmlns:a16="http://schemas.microsoft.com/office/drawing/2014/main" id="{D7520C51-47ED-4517-B990-B52ACEA9D0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Fabry-Perot</a:t>
            </a:r>
            <a:r>
              <a:rPr lang="zh-CN" altLang="en-US">
                <a:solidFill>
                  <a:schemeClr val="tx1"/>
                </a:solidFill>
              </a:rPr>
              <a:t>干涉仪的分辨本领</a:t>
            </a:r>
          </a:p>
        </p:txBody>
      </p:sp>
      <p:sp>
        <p:nvSpPr>
          <p:cNvPr id="111636" name="Text Box 20">
            <a:extLst>
              <a:ext uri="{FF2B5EF4-FFF2-40B4-BE49-F238E27FC236}">
                <a16:creationId xmlns:a16="http://schemas.microsoft.com/office/drawing/2014/main" id="{8B769810-8C19-4E90-8256-B655B322B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475" y="2276476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条纹的半角宽度</a:t>
            </a:r>
          </a:p>
        </p:txBody>
      </p:sp>
      <p:sp>
        <p:nvSpPr>
          <p:cNvPr id="111637" name="Text Box 21">
            <a:extLst>
              <a:ext uri="{FF2B5EF4-FFF2-40B4-BE49-F238E27FC236}">
                <a16:creationId xmlns:a16="http://schemas.microsoft.com/office/drawing/2014/main" id="{DB4D3B67-1D19-40D6-9EA7-304E020CB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7263" y="220503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条纹间角距离</a:t>
            </a:r>
          </a:p>
        </p:txBody>
      </p:sp>
      <p:sp>
        <p:nvSpPr>
          <p:cNvPr id="111638" name="Line 22">
            <a:extLst>
              <a:ext uri="{FF2B5EF4-FFF2-40B4-BE49-F238E27FC236}">
                <a16:creationId xmlns:a16="http://schemas.microsoft.com/office/drawing/2014/main" id="{6484E1EE-D697-4F1D-A33C-591E0565E0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2205038"/>
            <a:ext cx="8636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639" name="Line 23">
            <a:extLst>
              <a:ext uri="{FF2B5EF4-FFF2-40B4-BE49-F238E27FC236}">
                <a16:creationId xmlns:a16="http://schemas.microsoft.com/office/drawing/2014/main" id="{381B0D30-D4AC-4741-810F-AC25C73F8B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82888" y="2205039"/>
            <a:ext cx="208915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3" grpId="0"/>
      <p:bldP spid="111634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1A2B1BB8-064C-4C7C-8941-27AA49141D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</a:rPr>
              <a:t>光场的空间相干性</a:t>
            </a:r>
            <a:r>
              <a:rPr lang="zh-CN" altLang="en-US" dirty="0"/>
              <a:t> </a:t>
            </a:r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BFBBF5E5-BFDC-4E60-81F2-011BBA8975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4637088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1</a:t>
            </a:r>
            <a:r>
              <a:rPr lang="zh-CN" altLang="en-US">
                <a:latin typeface="宋体" panose="02010600030101010101" pitchFamily="2" charset="-122"/>
              </a:rPr>
              <a:t>、光源宽度对干涉条纹可见度的影响</a:t>
            </a:r>
          </a:p>
          <a:p>
            <a:pPr>
              <a:lnSpc>
                <a:spcPct val="90000"/>
              </a:lnSpc>
            </a:pPr>
            <a:r>
              <a:rPr lang="en-US" altLang="zh-CN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、</a:t>
            </a:r>
            <a:r>
              <a:rPr lang="zh-CN" altLang="en-US">
                <a:latin typeface="宋体" panose="02010600030101010101" pitchFamily="2" charset="-122"/>
                <a:hlinkClick r:id="rId2" action="ppaction://hlinksldjump"/>
              </a:rPr>
              <a:t>杨氏干涉中，如果光源上下移动，条纹相应移动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>
              <a:lnSpc>
                <a:spcPct val="90000"/>
              </a:lnSpc>
            </a:pPr>
            <a:r>
              <a:rPr lang="en-US" altLang="zh-CN">
                <a:latin typeface="宋体" panose="02010600030101010101" pitchFamily="2" charset="-122"/>
              </a:rPr>
              <a:t>3</a:t>
            </a:r>
            <a:r>
              <a:rPr lang="zh-CN" altLang="en-US">
                <a:latin typeface="宋体" panose="02010600030101010101" pitchFamily="2" charset="-122"/>
              </a:rPr>
              <a:t>、如果光源扩展，则接收屏上每一根亮条纹的区域相应扩展，最终导致条纹消失。</a:t>
            </a:r>
          </a:p>
          <a:p>
            <a:pPr>
              <a:lnSpc>
                <a:spcPct val="90000"/>
              </a:lnSpc>
            </a:pPr>
            <a:r>
              <a:rPr lang="en-US" altLang="zh-CN"/>
              <a:t>4</a:t>
            </a:r>
            <a:r>
              <a:rPr lang="zh-CN" altLang="en-US"/>
              <a:t>、干涉现象消失。 </a:t>
            </a:r>
          </a:p>
          <a:p>
            <a:pPr>
              <a:lnSpc>
                <a:spcPct val="90000"/>
              </a:lnSpc>
            </a:pPr>
            <a:r>
              <a:rPr lang="en-US" altLang="zh-CN"/>
              <a:t>5</a:t>
            </a:r>
            <a:r>
              <a:rPr lang="zh-CN" altLang="en-US"/>
              <a:t>、由于光源在空间扩展而导致干涉条纹可见度降低的现象，被称作光波场的空间相干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 autoUpdateAnimBg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>
            <a:extLst>
              <a:ext uri="{FF2B5EF4-FFF2-40B4-BE49-F238E27FC236}">
                <a16:creationId xmlns:a16="http://schemas.microsoft.com/office/drawing/2014/main" id="{B83F3C49-B89A-4A39-A118-245A107D41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部分相干光</a:t>
            </a:r>
          </a:p>
        </p:txBody>
      </p:sp>
      <p:sp>
        <p:nvSpPr>
          <p:cNvPr id="221187" name="Rectangle 3">
            <a:extLst>
              <a:ext uri="{FF2B5EF4-FFF2-40B4-BE49-F238E27FC236}">
                <a16:creationId xmlns:a16="http://schemas.microsoft.com/office/drawing/2014/main" id="{F7F04566-EAF7-4723-A0A3-D478DB955A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相干条件</a:t>
            </a:r>
          </a:p>
          <a:p>
            <a:r>
              <a:rPr lang="zh-CN" altLang="en-US"/>
              <a:t>不容易完全满足</a:t>
            </a:r>
          </a:p>
          <a:p>
            <a:r>
              <a:rPr lang="zh-CN" altLang="en-US"/>
              <a:t>部分相干光</a:t>
            </a:r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Line 2">
            <a:extLst>
              <a:ext uri="{FF2B5EF4-FFF2-40B4-BE49-F238E27FC236}">
                <a16:creationId xmlns:a16="http://schemas.microsoft.com/office/drawing/2014/main" id="{7971403A-BADB-42D7-A675-84B37F89EA05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3775" y="914400"/>
            <a:ext cx="0" cy="533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1" name="Line 3">
            <a:extLst>
              <a:ext uri="{FF2B5EF4-FFF2-40B4-BE49-F238E27FC236}">
                <a16:creationId xmlns:a16="http://schemas.microsoft.com/office/drawing/2014/main" id="{76C7315D-B382-43C2-A9C2-897FEEEF79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2971800"/>
            <a:ext cx="0" cy="1219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2" name="Line 4">
            <a:extLst>
              <a:ext uri="{FF2B5EF4-FFF2-40B4-BE49-F238E27FC236}">
                <a16:creationId xmlns:a16="http://schemas.microsoft.com/office/drawing/2014/main" id="{1426EA56-39B7-444B-91FA-7D7CDBA02A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1981200"/>
            <a:ext cx="0" cy="762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3" name="Line 5">
            <a:extLst>
              <a:ext uri="{FF2B5EF4-FFF2-40B4-BE49-F238E27FC236}">
                <a16:creationId xmlns:a16="http://schemas.microsoft.com/office/drawing/2014/main" id="{65BCAFCD-84CB-4800-A742-0743C2798C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4419600"/>
            <a:ext cx="0" cy="762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4" name="Line 6">
            <a:extLst>
              <a:ext uri="{FF2B5EF4-FFF2-40B4-BE49-F238E27FC236}">
                <a16:creationId xmlns:a16="http://schemas.microsoft.com/office/drawing/2014/main" id="{FB0D1A97-6F6B-4614-8674-7FB6104F8F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2133600"/>
            <a:ext cx="0" cy="2895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5" name="Line 7">
            <a:extLst>
              <a:ext uri="{FF2B5EF4-FFF2-40B4-BE49-F238E27FC236}">
                <a16:creationId xmlns:a16="http://schemas.microsoft.com/office/drawing/2014/main" id="{FA0C9346-2F96-4D96-893E-DE25FDCA97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2819400"/>
            <a:ext cx="2133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6" name="Line 8">
            <a:extLst>
              <a:ext uri="{FF2B5EF4-FFF2-40B4-BE49-F238E27FC236}">
                <a16:creationId xmlns:a16="http://schemas.microsoft.com/office/drawing/2014/main" id="{ABBB8B93-032B-404D-A393-E055F99D34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581400"/>
            <a:ext cx="2133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7" name="Line 9">
            <a:extLst>
              <a:ext uri="{FF2B5EF4-FFF2-40B4-BE49-F238E27FC236}">
                <a16:creationId xmlns:a16="http://schemas.microsoft.com/office/drawing/2014/main" id="{54B45211-4A8C-4F95-97A3-4AA7AB0FC8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2819400"/>
            <a:ext cx="2133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8" name="Line 10">
            <a:extLst>
              <a:ext uri="{FF2B5EF4-FFF2-40B4-BE49-F238E27FC236}">
                <a16:creationId xmlns:a16="http://schemas.microsoft.com/office/drawing/2014/main" id="{D6BBD8F1-3435-411F-9634-92EDAC7438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276600"/>
            <a:ext cx="2133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9" name="Line 11">
            <a:extLst>
              <a:ext uri="{FF2B5EF4-FFF2-40B4-BE49-F238E27FC236}">
                <a16:creationId xmlns:a16="http://schemas.microsoft.com/office/drawing/2014/main" id="{384BFD12-F4B7-42E0-B914-D16AA6C3661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2819400"/>
            <a:ext cx="457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0" name="Line 12">
            <a:extLst>
              <a:ext uri="{FF2B5EF4-FFF2-40B4-BE49-F238E27FC236}">
                <a16:creationId xmlns:a16="http://schemas.microsoft.com/office/drawing/2014/main" id="{251126D4-127D-4102-8174-82608D01AC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3581400"/>
            <a:ext cx="457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1" name="Freeform 13">
            <a:extLst>
              <a:ext uri="{FF2B5EF4-FFF2-40B4-BE49-F238E27FC236}">
                <a16:creationId xmlns:a16="http://schemas.microsoft.com/office/drawing/2014/main" id="{63F352E1-08BA-433A-B54B-5764AD2A2E83}"/>
              </a:ext>
            </a:extLst>
          </p:cNvPr>
          <p:cNvSpPr>
            <a:spLocks/>
          </p:cNvSpPr>
          <p:nvPr/>
        </p:nvSpPr>
        <p:spPr bwMode="auto">
          <a:xfrm rot="5409590">
            <a:off x="6518275" y="2779713"/>
            <a:ext cx="5334000" cy="1143000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3810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3" name="Oval 15">
            <a:extLst>
              <a:ext uri="{FF2B5EF4-FFF2-40B4-BE49-F238E27FC236}">
                <a16:creationId xmlns:a16="http://schemas.microsoft.com/office/drawing/2014/main" id="{F3EC967B-F92C-46C8-A416-4AB0372A6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505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24" name="Oval 16">
            <a:extLst>
              <a:ext uri="{FF2B5EF4-FFF2-40B4-BE49-F238E27FC236}">
                <a16:creationId xmlns:a16="http://schemas.microsoft.com/office/drawing/2014/main" id="{DCE6B39D-7EF6-4257-A28C-A6B7C3B11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200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25" name="Oval 17">
            <a:extLst>
              <a:ext uri="{FF2B5EF4-FFF2-40B4-BE49-F238E27FC236}">
                <a16:creationId xmlns:a16="http://schemas.microsoft.com/office/drawing/2014/main" id="{B637E271-2CF3-4303-9BE7-F3030F0B1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819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26" name="Line 18">
            <a:extLst>
              <a:ext uri="{FF2B5EF4-FFF2-40B4-BE49-F238E27FC236}">
                <a16:creationId xmlns:a16="http://schemas.microsoft.com/office/drawing/2014/main" id="{EA8FE4D6-A2ED-4E17-BA15-7CD30FD38D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2819400"/>
            <a:ext cx="2133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7" name="Line 19">
            <a:extLst>
              <a:ext uri="{FF2B5EF4-FFF2-40B4-BE49-F238E27FC236}">
                <a16:creationId xmlns:a16="http://schemas.microsoft.com/office/drawing/2014/main" id="{67A6CEC9-D5CB-4E2F-B5C4-91941490EAC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2895600"/>
            <a:ext cx="2133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8" name="Freeform 20">
            <a:extLst>
              <a:ext uri="{FF2B5EF4-FFF2-40B4-BE49-F238E27FC236}">
                <a16:creationId xmlns:a16="http://schemas.microsoft.com/office/drawing/2014/main" id="{D00389F0-DD34-411C-93E7-7043EEA9A98F}"/>
              </a:ext>
            </a:extLst>
          </p:cNvPr>
          <p:cNvSpPr>
            <a:spLocks/>
          </p:cNvSpPr>
          <p:nvPr/>
        </p:nvSpPr>
        <p:spPr bwMode="auto">
          <a:xfrm rot="5409590">
            <a:off x="6521450" y="2933700"/>
            <a:ext cx="5334000" cy="1143000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3810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9" name="Freeform 21">
            <a:extLst>
              <a:ext uri="{FF2B5EF4-FFF2-40B4-BE49-F238E27FC236}">
                <a16:creationId xmlns:a16="http://schemas.microsoft.com/office/drawing/2014/main" id="{96B902F6-4777-400D-9489-8AC2F1B837DD}"/>
              </a:ext>
            </a:extLst>
          </p:cNvPr>
          <p:cNvSpPr>
            <a:spLocks/>
          </p:cNvSpPr>
          <p:nvPr/>
        </p:nvSpPr>
        <p:spPr bwMode="auto">
          <a:xfrm rot="5409590">
            <a:off x="6529388" y="2552700"/>
            <a:ext cx="5334000" cy="1143000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1905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30" name="Line 22">
            <a:hlinkClick r:id="rId2" action="ppaction://hlinksldjump"/>
            <a:extLst>
              <a:ext uri="{FF2B5EF4-FFF2-40B4-BE49-F238E27FC236}">
                <a16:creationId xmlns:a16="http://schemas.microsoft.com/office/drawing/2014/main" id="{4B3932C2-9478-4308-B4D3-E436DCE5C5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3573463"/>
            <a:ext cx="6864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35" name="Text Box 27">
            <a:extLst>
              <a:ext uri="{FF2B5EF4-FFF2-40B4-BE49-F238E27FC236}">
                <a16:creationId xmlns:a16="http://schemas.microsoft.com/office/drawing/2014/main" id="{87AD0B0F-A9B8-4248-A5E3-C339DEC9B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6548" y="1196976"/>
            <a:ext cx="615553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zh-CN" altLang="en-US" sz="2800"/>
              <a:t>干涉条纹模糊，可见度降低</a:t>
            </a:r>
          </a:p>
        </p:txBody>
      </p:sp>
      <p:sp>
        <p:nvSpPr>
          <p:cNvPr id="145436" name="Text Box 28">
            <a:extLst>
              <a:ext uri="{FF2B5EF4-FFF2-40B4-BE49-F238E27FC236}">
                <a16:creationId xmlns:a16="http://schemas.microsoft.com/office/drawing/2014/main" id="{CD42C730-ADFB-42EB-ABC8-15532DACB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461" y="476250"/>
            <a:ext cx="615553" cy="1528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zh-CN" altLang="en-US" sz="2800"/>
              <a:t>光源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45" name="Line 13">
            <a:extLst>
              <a:ext uri="{FF2B5EF4-FFF2-40B4-BE49-F238E27FC236}">
                <a16:creationId xmlns:a16="http://schemas.microsoft.com/office/drawing/2014/main" id="{D6931C8B-C645-4F7C-B7E2-2305D059A8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0375" y="1700213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5" name="Line 3">
            <a:extLst>
              <a:ext uri="{FF2B5EF4-FFF2-40B4-BE49-F238E27FC236}">
                <a16:creationId xmlns:a16="http://schemas.microsoft.com/office/drawing/2014/main" id="{14FA5438-DFE3-44A1-815B-117B5B99D27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7663" y="1476375"/>
            <a:ext cx="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6" name="Line 4">
            <a:extLst>
              <a:ext uri="{FF2B5EF4-FFF2-40B4-BE49-F238E27FC236}">
                <a16:creationId xmlns:a16="http://schemas.microsoft.com/office/drawing/2014/main" id="{503E4209-6C94-451C-88E9-F40F50903B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7663" y="333375"/>
            <a:ext cx="0" cy="914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7" name="Line 5">
            <a:extLst>
              <a:ext uri="{FF2B5EF4-FFF2-40B4-BE49-F238E27FC236}">
                <a16:creationId xmlns:a16="http://schemas.microsoft.com/office/drawing/2014/main" id="{0077DF1A-AE7C-41D7-98B8-94FB3AFEFD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7663" y="2162176"/>
            <a:ext cx="0" cy="8350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1" name="Oval 9">
            <a:extLst>
              <a:ext uri="{FF2B5EF4-FFF2-40B4-BE49-F238E27FC236}">
                <a16:creationId xmlns:a16="http://schemas.microsoft.com/office/drawing/2014/main" id="{DFD2176E-5D2F-4274-ACA4-733D9B873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62877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2" name="Oval 10">
            <a:extLst>
              <a:ext uri="{FF2B5EF4-FFF2-40B4-BE49-F238E27FC236}">
                <a16:creationId xmlns:a16="http://schemas.microsoft.com/office/drawing/2014/main" id="{CA519DEF-B88C-4A4D-874E-43CDED267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82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3" name="Line 11">
            <a:extLst>
              <a:ext uri="{FF2B5EF4-FFF2-40B4-BE49-F238E27FC236}">
                <a16:creationId xmlns:a16="http://schemas.microsoft.com/office/drawing/2014/main" id="{C3FCE0FE-30F4-4A51-88F8-08543A02B3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9" y="549276"/>
            <a:ext cx="6048375" cy="7921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4" name="Line 12">
            <a:extLst>
              <a:ext uri="{FF2B5EF4-FFF2-40B4-BE49-F238E27FC236}">
                <a16:creationId xmlns:a16="http://schemas.microsoft.com/office/drawing/2014/main" id="{649976F6-3A1A-4DEE-8F3C-A0429F1CF7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9" y="549275"/>
            <a:ext cx="6048375" cy="15113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6446" name="Object 14">
            <a:extLst>
              <a:ext uri="{FF2B5EF4-FFF2-40B4-BE49-F238E27FC236}">
                <a16:creationId xmlns:a16="http://schemas.microsoft.com/office/drawing/2014/main" id="{88B6E2A0-9627-41C2-920D-937A8E436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8363" y="2987676"/>
          <a:ext cx="23479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0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146446" name="Object 14">
                        <a:extLst>
                          <a:ext uri="{FF2B5EF4-FFF2-40B4-BE49-F238E27FC236}">
                            <a16:creationId xmlns:a16="http://schemas.microsoft.com/office/drawing/2014/main" id="{88B6E2A0-9627-41C2-920D-937A8E4368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987676"/>
                        <a:ext cx="234791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7" name="Line 15">
            <a:extLst>
              <a:ext uri="{FF2B5EF4-FFF2-40B4-BE49-F238E27FC236}">
                <a16:creationId xmlns:a16="http://schemas.microsoft.com/office/drawing/2014/main" id="{F7939AA1-7959-4E50-8646-C73A6E1FC2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51763" y="1341438"/>
            <a:ext cx="2159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6448" name="Object 16">
            <a:extLst>
              <a:ext uri="{FF2B5EF4-FFF2-40B4-BE49-F238E27FC236}">
                <a16:creationId xmlns:a16="http://schemas.microsoft.com/office/drawing/2014/main" id="{9E1DC952-1E8D-4D41-9FA9-9CD7DA3F3C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7664" y="2060575"/>
          <a:ext cx="2936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1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146448" name="Object 16">
                        <a:extLst>
                          <a:ext uri="{FF2B5EF4-FFF2-40B4-BE49-F238E27FC236}">
                            <a16:creationId xmlns:a16="http://schemas.microsoft.com/office/drawing/2014/main" id="{9E1DC952-1E8D-4D41-9FA9-9CD7DA3F3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4" y="2060575"/>
                        <a:ext cx="2936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9" name="Object 17">
            <a:extLst>
              <a:ext uri="{FF2B5EF4-FFF2-40B4-BE49-F238E27FC236}">
                <a16:creationId xmlns:a16="http://schemas.microsoft.com/office/drawing/2014/main" id="{1E8D6E18-9892-4192-A5D4-F8C7F60AC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7663" y="979488"/>
          <a:ext cx="273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2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146449" name="Object 17">
                        <a:extLst>
                          <a:ext uri="{FF2B5EF4-FFF2-40B4-BE49-F238E27FC236}">
                            <a16:creationId xmlns:a16="http://schemas.microsoft.com/office/drawing/2014/main" id="{1E8D6E18-9892-4192-A5D4-F8C7F60AC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3" y="979488"/>
                        <a:ext cx="2730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0" name="Object 18">
            <a:extLst>
              <a:ext uri="{FF2B5EF4-FFF2-40B4-BE49-F238E27FC236}">
                <a16:creationId xmlns:a16="http://schemas.microsoft.com/office/drawing/2014/main" id="{782E901B-265D-4F94-B9A9-81262EE89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22263"/>
          <a:ext cx="2936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3" name="Equation" r:id="rId9" imgW="177480" imgH="177480" progId="Equation.3">
                  <p:embed/>
                </p:oleObj>
              </mc:Choice>
              <mc:Fallback>
                <p:oleObj name="Equation" r:id="rId9" imgW="177480" imgH="177480" progId="Equation.3">
                  <p:embed/>
                  <p:pic>
                    <p:nvPicPr>
                      <p:cNvPr id="146450" name="Object 18">
                        <a:extLst>
                          <a:ext uri="{FF2B5EF4-FFF2-40B4-BE49-F238E27FC236}">
                            <a16:creationId xmlns:a16="http://schemas.microsoft.com/office/drawing/2014/main" id="{782E901B-265D-4F94-B9A9-81262EE89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2263"/>
                        <a:ext cx="293688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1" name="Object 19">
            <a:extLst>
              <a:ext uri="{FF2B5EF4-FFF2-40B4-BE49-F238E27FC236}">
                <a16:creationId xmlns:a16="http://schemas.microsoft.com/office/drawing/2014/main" id="{500C12C1-2B35-46BB-A474-853ACFB29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0" y="2205039"/>
          <a:ext cx="2936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4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146451" name="Object 19">
                        <a:extLst>
                          <a:ext uri="{FF2B5EF4-FFF2-40B4-BE49-F238E27FC236}">
                            <a16:creationId xmlns:a16="http://schemas.microsoft.com/office/drawing/2014/main" id="{500C12C1-2B35-46BB-A474-853ACFB29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2205039"/>
                        <a:ext cx="2936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2" name="Object 20">
            <a:extLst>
              <a:ext uri="{FF2B5EF4-FFF2-40B4-BE49-F238E27FC236}">
                <a16:creationId xmlns:a16="http://schemas.microsoft.com/office/drawing/2014/main" id="{0B8D1355-E5FC-419B-8673-AFE36E7E7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997200"/>
          <a:ext cx="2197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5" name="Equation" r:id="rId13" imgW="939600" imgH="228600" progId="Equation.DSMT4">
                  <p:embed/>
                </p:oleObj>
              </mc:Choice>
              <mc:Fallback>
                <p:oleObj name="Equation" r:id="rId13" imgW="939600" imgH="228600" progId="Equation.DSMT4">
                  <p:embed/>
                  <p:pic>
                    <p:nvPicPr>
                      <p:cNvPr id="146452" name="Object 20">
                        <a:extLst>
                          <a:ext uri="{FF2B5EF4-FFF2-40B4-BE49-F238E27FC236}">
                            <a16:creationId xmlns:a16="http://schemas.microsoft.com/office/drawing/2014/main" id="{0B8D1355-E5FC-419B-8673-AFE36E7E7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97200"/>
                        <a:ext cx="21971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3" name="Object 21">
            <a:extLst>
              <a:ext uri="{FF2B5EF4-FFF2-40B4-BE49-F238E27FC236}">
                <a16:creationId xmlns:a16="http://schemas.microsoft.com/office/drawing/2014/main" id="{EEFB3C91-AF9C-4841-AF1A-7B6072946E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1050" y="2205039"/>
          <a:ext cx="3127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6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146453" name="Object 21">
                        <a:extLst>
                          <a:ext uri="{FF2B5EF4-FFF2-40B4-BE49-F238E27FC236}">
                            <a16:creationId xmlns:a16="http://schemas.microsoft.com/office/drawing/2014/main" id="{EEFB3C91-AF9C-4841-AF1A-7B6072946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0" y="2205039"/>
                        <a:ext cx="31273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54" name="Line 22">
            <a:extLst>
              <a:ext uri="{FF2B5EF4-FFF2-40B4-BE49-F238E27FC236}">
                <a16:creationId xmlns:a16="http://schemas.microsoft.com/office/drawing/2014/main" id="{5C87B78A-F0D5-427C-BFFD-C90F26328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7663" y="1379538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6455" name="Object 23">
            <a:extLst>
              <a:ext uri="{FF2B5EF4-FFF2-40B4-BE49-F238E27FC236}">
                <a16:creationId xmlns:a16="http://schemas.microsoft.com/office/drawing/2014/main" id="{1374883D-FBCF-490F-A30A-09CA417996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7275" y="2997201"/>
          <a:ext cx="17843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7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146455" name="Object 23">
                        <a:extLst>
                          <a:ext uri="{FF2B5EF4-FFF2-40B4-BE49-F238E27FC236}">
                            <a16:creationId xmlns:a16="http://schemas.microsoft.com/office/drawing/2014/main" id="{1374883D-FBCF-490F-A30A-09CA41799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2997201"/>
                        <a:ext cx="178435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6" name="Object 24">
            <a:extLst>
              <a:ext uri="{FF2B5EF4-FFF2-40B4-BE49-F238E27FC236}">
                <a16:creationId xmlns:a16="http://schemas.microsoft.com/office/drawing/2014/main" id="{054069B3-044A-4678-94D2-9A1708239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5588" y="990601"/>
          <a:ext cx="2524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8" name="Equation" r:id="rId19" imgW="152280" imgH="164880" progId="Equation.3">
                  <p:embed/>
                </p:oleObj>
              </mc:Choice>
              <mc:Fallback>
                <p:oleObj name="Equation" r:id="rId19" imgW="152280" imgH="164880" progId="Equation.3">
                  <p:embed/>
                  <p:pic>
                    <p:nvPicPr>
                      <p:cNvPr id="146456" name="Object 24">
                        <a:extLst>
                          <a:ext uri="{FF2B5EF4-FFF2-40B4-BE49-F238E27FC236}">
                            <a16:creationId xmlns:a16="http://schemas.microsoft.com/office/drawing/2014/main" id="{054069B3-044A-4678-94D2-9A1708239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5588" y="990601"/>
                        <a:ext cx="252412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7" name="Object 25">
            <a:extLst>
              <a:ext uri="{FF2B5EF4-FFF2-40B4-BE49-F238E27FC236}">
                <a16:creationId xmlns:a16="http://schemas.microsoft.com/office/drawing/2014/main" id="{E3F34997-9F63-4F82-BAB1-942F0E709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6" y="3716339"/>
          <a:ext cx="15208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9" name="Equation" r:id="rId21" imgW="533160" imgH="228600" progId="Equation.DSMT4">
                  <p:embed/>
                </p:oleObj>
              </mc:Choice>
              <mc:Fallback>
                <p:oleObj name="Equation" r:id="rId21" imgW="533160" imgH="228600" progId="Equation.DSMT4">
                  <p:embed/>
                  <p:pic>
                    <p:nvPicPr>
                      <p:cNvPr id="146457" name="Object 25">
                        <a:extLst>
                          <a:ext uri="{FF2B5EF4-FFF2-40B4-BE49-F238E27FC236}">
                            <a16:creationId xmlns:a16="http://schemas.microsoft.com/office/drawing/2014/main" id="{E3F34997-9F63-4F82-BAB1-942F0E709B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3716339"/>
                        <a:ext cx="15208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8" name="Object 26">
            <a:extLst>
              <a:ext uri="{FF2B5EF4-FFF2-40B4-BE49-F238E27FC236}">
                <a16:creationId xmlns:a16="http://schemas.microsoft.com/office/drawing/2014/main" id="{B76F0F08-7CC9-41A3-88FD-9B0BA7846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04813"/>
          <a:ext cx="20955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0" name="Equation" r:id="rId23" imgW="126720" imgH="139680" progId="Equation.3">
                  <p:embed/>
                </p:oleObj>
              </mc:Choice>
              <mc:Fallback>
                <p:oleObj name="Equation" r:id="rId23" imgW="126720" imgH="139680" progId="Equation.3">
                  <p:embed/>
                  <p:pic>
                    <p:nvPicPr>
                      <p:cNvPr id="146458" name="Object 26">
                        <a:extLst>
                          <a:ext uri="{FF2B5EF4-FFF2-40B4-BE49-F238E27FC236}">
                            <a16:creationId xmlns:a16="http://schemas.microsoft.com/office/drawing/2014/main" id="{B76F0F08-7CC9-41A3-88FD-9B0BA7846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4813"/>
                        <a:ext cx="209550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9" name="Object 27">
            <a:extLst>
              <a:ext uri="{FF2B5EF4-FFF2-40B4-BE49-F238E27FC236}">
                <a16:creationId xmlns:a16="http://schemas.microsoft.com/office/drawing/2014/main" id="{FCE9D794-5FF2-4AA6-8F0E-C0CD8986E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7638" y="1773239"/>
          <a:ext cx="2286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1" name="Equation" r:id="rId25" imgW="152280" imgH="139680" progId="Equation.3">
                  <p:embed/>
                </p:oleObj>
              </mc:Choice>
              <mc:Fallback>
                <p:oleObj name="Equation" r:id="rId25" imgW="152280" imgH="139680" progId="Equation.3">
                  <p:embed/>
                  <p:pic>
                    <p:nvPicPr>
                      <p:cNvPr id="146459" name="Object 27">
                        <a:extLst>
                          <a:ext uri="{FF2B5EF4-FFF2-40B4-BE49-F238E27FC236}">
                            <a16:creationId xmlns:a16="http://schemas.microsoft.com/office/drawing/2014/main" id="{FCE9D794-5FF2-4AA6-8F0E-C0CD8986E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8" y="1773239"/>
                        <a:ext cx="228600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1" name="Line 29">
            <a:extLst>
              <a:ext uri="{FF2B5EF4-FFF2-40B4-BE49-F238E27FC236}">
                <a16:creationId xmlns:a16="http://schemas.microsoft.com/office/drawing/2014/main" id="{23DEA939-B946-4B80-A09F-15A3220EE2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3475" y="17938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62" name="Line 30">
            <a:extLst>
              <a:ext uri="{FF2B5EF4-FFF2-40B4-BE49-F238E27FC236}">
                <a16:creationId xmlns:a16="http://schemas.microsoft.com/office/drawing/2014/main" id="{39E150EE-93FB-40E9-8A15-984F9BFBAF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1" y="2563813"/>
            <a:ext cx="3038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63" name="Line 31">
            <a:extLst>
              <a:ext uri="{FF2B5EF4-FFF2-40B4-BE49-F238E27FC236}">
                <a16:creationId xmlns:a16="http://schemas.microsoft.com/office/drawing/2014/main" id="{F9E71B82-47E2-4728-94EE-CA6D48D79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3475" y="2563813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6464" name="Object 32">
            <a:extLst>
              <a:ext uri="{FF2B5EF4-FFF2-40B4-BE49-F238E27FC236}">
                <a16:creationId xmlns:a16="http://schemas.microsoft.com/office/drawing/2014/main" id="{8BC4C377-4069-488F-947F-823CA50D5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3601" y="1671638"/>
          <a:ext cx="25082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2" name="Equation" r:id="rId27" imgW="152280" imgH="139680" progId="Equation.3">
                  <p:embed/>
                </p:oleObj>
              </mc:Choice>
              <mc:Fallback>
                <p:oleObj name="Equation" r:id="rId27" imgW="152280" imgH="139680" progId="Equation.3">
                  <p:embed/>
                  <p:pic>
                    <p:nvPicPr>
                      <p:cNvPr id="146464" name="Object 32">
                        <a:extLst>
                          <a:ext uri="{FF2B5EF4-FFF2-40B4-BE49-F238E27FC236}">
                            <a16:creationId xmlns:a16="http://schemas.microsoft.com/office/drawing/2014/main" id="{8BC4C377-4069-488F-947F-823CA50D5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1" y="1671638"/>
                        <a:ext cx="250825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5" name="Object 33">
            <a:extLst>
              <a:ext uri="{FF2B5EF4-FFF2-40B4-BE49-F238E27FC236}">
                <a16:creationId xmlns:a16="http://schemas.microsoft.com/office/drawing/2014/main" id="{FF2DCABB-B8C7-413C-82DB-708DB5A99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2300" y="5418139"/>
          <a:ext cx="83693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3" name="Equation" r:id="rId29" imgW="3022560" imgH="228600" progId="Equation.DSMT4">
                  <p:embed/>
                </p:oleObj>
              </mc:Choice>
              <mc:Fallback>
                <p:oleObj name="Equation" r:id="rId29" imgW="3022560" imgH="228600" progId="Equation.DSMT4">
                  <p:embed/>
                  <p:pic>
                    <p:nvPicPr>
                      <p:cNvPr id="146465" name="Object 33">
                        <a:extLst>
                          <a:ext uri="{FF2B5EF4-FFF2-40B4-BE49-F238E27FC236}">
                            <a16:creationId xmlns:a16="http://schemas.microsoft.com/office/drawing/2014/main" id="{FF2DCABB-B8C7-413C-82DB-708DB5A99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5418139"/>
                        <a:ext cx="83693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6" name="Line 34">
            <a:extLst>
              <a:ext uri="{FF2B5EF4-FFF2-40B4-BE49-F238E27FC236}">
                <a16:creationId xmlns:a16="http://schemas.microsoft.com/office/drawing/2014/main" id="{F1618E0A-3A62-442E-8537-6A987F8C3C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1" y="333375"/>
            <a:ext cx="5991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6467" name="Object 35">
            <a:extLst>
              <a:ext uri="{FF2B5EF4-FFF2-40B4-BE49-F238E27FC236}">
                <a16:creationId xmlns:a16="http://schemas.microsoft.com/office/drawing/2014/main" id="{E934CB7F-7185-40C7-B4F8-D43C9816A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4864" y="2203450"/>
          <a:ext cx="2301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4" name="Equation" r:id="rId31" imgW="139680" imgH="215640" progId="Equation.3">
                  <p:embed/>
                </p:oleObj>
              </mc:Choice>
              <mc:Fallback>
                <p:oleObj name="Equation" r:id="rId31" imgW="139680" imgH="215640" progId="Equation.3">
                  <p:embed/>
                  <p:pic>
                    <p:nvPicPr>
                      <p:cNvPr id="146467" name="Object 35">
                        <a:extLst>
                          <a:ext uri="{FF2B5EF4-FFF2-40B4-BE49-F238E27FC236}">
                            <a16:creationId xmlns:a16="http://schemas.microsoft.com/office/drawing/2014/main" id="{E934CB7F-7185-40C7-B4F8-D43C9816AF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4" y="2203450"/>
                        <a:ext cx="2301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8" name="Object 36">
            <a:extLst>
              <a:ext uri="{FF2B5EF4-FFF2-40B4-BE49-F238E27FC236}">
                <a16:creationId xmlns:a16="http://schemas.microsoft.com/office/drawing/2014/main" id="{00778944-6C6F-47D2-98F0-81AED4751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7451" y="2203450"/>
          <a:ext cx="1889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5" name="Equation" r:id="rId33" imgW="114120" imgH="215640" progId="Equation.3">
                  <p:embed/>
                </p:oleObj>
              </mc:Choice>
              <mc:Fallback>
                <p:oleObj name="Equation" r:id="rId33" imgW="114120" imgH="215640" progId="Equation.3">
                  <p:embed/>
                  <p:pic>
                    <p:nvPicPr>
                      <p:cNvPr id="146468" name="Object 36">
                        <a:extLst>
                          <a:ext uri="{FF2B5EF4-FFF2-40B4-BE49-F238E27FC236}">
                            <a16:creationId xmlns:a16="http://schemas.microsoft.com/office/drawing/2014/main" id="{00778944-6C6F-47D2-98F0-81AED4751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1" y="2203450"/>
                        <a:ext cx="18891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9" name="Object 37">
            <a:extLst>
              <a:ext uri="{FF2B5EF4-FFF2-40B4-BE49-F238E27FC236}">
                <a16:creationId xmlns:a16="http://schemas.microsoft.com/office/drawing/2014/main" id="{6FF4C3D8-DD56-454B-9AAE-ADC61EAEB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9" y="333375"/>
          <a:ext cx="1476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6" name="Equation" r:id="rId35" imgW="88560" imgH="177480" progId="Equation.3">
                  <p:embed/>
                </p:oleObj>
              </mc:Choice>
              <mc:Fallback>
                <p:oleObj name="Equation" r:id="rId35" imgW="88560" imgH="177480" progId="Equation.3">
                  <p:embed/>
                  <p:pic>
                    <p:nvPicPr>
                      <p:cNvPr id="146469" name="Object 37">
                        <a:extLst>
                          <a:ext uri="{FF2B5EF4-FFF2-40B4-BE49-F238E27FC236}">
                            <a16:creationId xmlns:a16="http://schemas.microsoft.com/office/drawing/2014/main" id="{6FF4C3D8-DD56-454B-9AAE-ADC61EAEB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333375"/>
                        <a:ext cx="147637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0" name="Object 38">
            <a:extLst>
              <a:ext uri="{FF2B5EF4-FFF2-40B4-BE49-F238E27FC236}">
                <a16:creationId xmlns:a16="http://schemas.microsoft.com/office/drawing/2014/main" id="{5830DFC1-58EB-48E8-9AC3-381DFE07B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1" y="3505200"/>
          <a:ext cx="18018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7" name="Equation" r:id="rId37" imgW="622080" imgH="431640" progId="Equation.3">
                  <p:embed/>
                </p:oleObj>
              </mc:Choice>
              <mc:Fallback>
                <p:oleObj name="Equation" r:id="rId37" imgW="622080" imgH="431640" progId="Equation.3">
                  <p:embed/>
                  <p:pic>
                    <p:nvPicPr>
                      <p:cNvPr id="146470" name="Object 38">
                        <a:extLst>
                          <a:ext uri="{FF2B5EF4-FFF2-40B4-BE49-F238E27FC236}">
                            <a16:creationId xmlns:a16="http://schemas.microsoft.com/office/drawing/2014/main" id="{5830DFC1-58EB-48E8-9AC3-381DFE07B5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3505200"/>
                        <a:ext cx="1801813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1" name="Object 39">
            <a:extLst>
              <a:ext uri="{FF2B5EF4-FFF2-40B4-BE49-F238E27FC236}">
                <a16:creationId xmlns:a16="http://schemas.microsoft.com/office/drawing/2014/main" id="{1B337211-5686-47E0-BF50-E6694C6C0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3429000"/>
          <a:ext cx="15240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8" name="Equation" r:id="rId39" imgW="457200" imgH="431640" progId="Equation.3">
                  <p:embed/>
                </p:oleObj>
              </mc:Choice>
              <mc:Fallback>
                <p:oleObj name="Equation" r:id="rId39" imgW="457200" imgH="431640" progId="Equation.3">
                  <p:embed/>
                  <p:pic>
                    <p:nvPicPr>
                      <p:cNvPr id="146471" name="Object 39">
                        <a:extLst>
                          <a:ext uri="{FF2B5EF4-FFF2-40B4-BE49-F238E27FC236}">
                            <a16:creationId xmlns:a16="http://schemas.microsoft.com/office/drawing/2014/main" id="{1B337211-5686-47E0-BF50-E6694C6C0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429000"/>
                        <a:ext cx="1524000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2" name="Object 40">
            <a:extLst>
              <a:ext uri="{FF2B5EF4-FFF2-40B4-BE49-F238E27FC236}">
                <a16:creationId xmlns:a16="http://schemas.microsoft.com/office/drawing/2014/main" id="{42CA9CFE-0ECD-49DC-A474-396BC0770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4564" y="3505201"/>
          <a:ext cx="24225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9" name="Equation" r:id="rId41" imgW="838080" imgH="431640" progId="Equation.3">
                  <p:embed/>
                </p:oleObj>
              </mc:Choice>
              <mc:Fallback>
                <p:oleObj name="Equation" r:id="rId41" imgW="838080" imgH="431640" progId="Equation.3">
                  <p:embed/>
                  <p:pic>
                    <p:nvPicPr>
                      <p:cNvPr id="146472" name="Object 40">
                        <a:extLst>
                          <a:ext uri="{FF2B5EF4-FFF2-40B4-BE49-F238E27FC236}">
                            <a16:creationId xmlns:a16="http://schemas.microsoft.com/office/drawing/2014/main" id="{42CA9CFE-0ECD-49DC-A474-396BC07707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3505201"/>
                        <a:ext cx="242252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3" name="Object 41">
            <a:extLst>
              <a:ext uri="{FF2B5EF4-FFF2-40B4-BE49-F238E27FC236}">
                <a16:creationId xmlns:a16="http://schemas.microsoft.com/office/drawing/2014/main" id="{AAAFF532-D3F0-41F3-BA18-BC31BCA8E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8025" y="3500438"/>
          <a:ext cx="11430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0" name="Equation" r:id="rId43" imgW="380880" imgH="393480" progId="Equation.3">
                  <p:embed/>
                </p:oleObj>
              </mc:Choice>
              <mc:Fallback>
                <p:oleObj name="Equation" r:id="rId43" imgW="380880" imgH="393480" progId="Equation.3">
                  <p:embed/>
                  <p:pic>
                    <p:nvPicPr>
                      <p:cNvPr id="146473" name="Object 41">
                        <a:extLst>
                          <a:ext uri="{FF2B5EF4-FFF2-40B4-BE49-F238E27FC236}">
                            <a16:creationId xmlns:a16="http://schemas.microsoft.com/office/drawing/2014/main" id="{AAAFF532-D3F0-41F3-BA18-BC31BCA8E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3500438"/>
                        <a:ext cx="114300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4" name="Object 42">
            <a:extLst>
              <a:ext uri="{FF2B5EF4-FFF2-40B4-BE49-F238E27FC236}">
                <a16:creationId xmlns:a16="http://schemas.microsoft.com/office/drawing/2014/main" id="{D030C2E9-F114-4B41-ABA1-489CB5FE17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8963" y="3735388"/>
          <a:ext cx="11541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1" name="Equation" r:id="rId45" imgW="355320" imgH="203040" progId="Equation.DSMT4">
                  <p:embed/>
                </p:oleObj>
              </mc:Choice>
              <mc:Fallback>
                <p:oleObj name="Equation" r:id="rId45" imgW="355320" imgH="203040" progId="Equation.DSMT4">
                  <p:embed/>
                  <p:pic>
                    <p:nvPicPr>
                      <p:cNvPr id="146474" name="Object 42">
                        <a:extLst>
                          <a:ext uri="{FF2B5EF4-FFF2-40B4-BE49-F238E27FC236}">
                            <a16:creationId xmlns:a16="http://schemas.microsoft.com/office/drawing/2014/main" id="{D030C2E9-F114-4B41-ABA1-489CB5FE1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8963" y="3735388"/>
                        <a:ext cx="115411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5" name="Object 43">
            <a:extLst>
              <a:ext uri="{FF2B5EF4-FFF2-40B4-BE49-F238E27FC236}">
                <a16:creationId xmlns:a16="http://schemas.microsoft.com/office/drawing/2014/main" id="{C7726E9C-E412-4AF6-BF12-08F4446A5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851" y="4724400"/>
          <a:ext cx="16875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2" name="Equation" r:id="rId47" imgW="545760" imgH="203040" progId="Equation.DSMT4">
                  <p:embed/>
                </p:oleObj>
              </mc:Choice>
              <mc:Fallback>
                <p:oleObj name="Equation" r:id="rId47" imgW="545760" imgH="203040" progId="Equation.DSMT4">
                  <p:embed/>
                  <p:pic>
                    <p:nvPicPr>
                      <p:cNvPr id="146475" name="Object 43">
                        <a:extLst>
                          <a:ext uri="{FF2B5EF4-FFF2-40B4-BE49-F238E27FC236}">
                            <a16:creationId xmlns:a16="http://schemas.microsoft.com/office/drawing/2014/main" id="{C7726E9C-E412-4AF6-BF12-08F4446A5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1" y="4724400"/>
                        <a:ext cx="168751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78" name="Text Box 46">
            <a:extLst>
              <a:ext uri="{FF2B5EF4-FFF2-40B4-BE49-F238E27FC236}">
                <a16:creationId xmlns:a16="http://schemas.microsoft.com/office/drawing/2014/main" id="{512D4046-5249-4FB5-8312-7DA2477FC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413" y="4733926"/>
            <a:ext cx="5905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双缝对光源的张角，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干涉孔径（角）</a:t>
            </a:r>
          </a:p>
        </p:txBody>
      </p:sp>
      <p:sp>
        <p:nvSpPr>
          <p:cNvPr id="146480" name="Line 48">
            <a:extLst>
              <a:ext uri="{FF2B5EF4-FFF2-40B4-BE49-F238E27FC236}">
                <a16:creationId xmlns:a16="http://schemas.microsoft.com/office/drawing/2014/main" id="{80FADCBF-8EDA-47A4-A07A-E70780744D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9" y="1341439"/>
            <a:ext cx="6048375" cy="35877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81" name="Line 49">
            <a:extLst>
              <a:ext uri="{FF2B5EF4-FFF2-40B4-BE49-F238E27FC236}">
                <a16:creationId xmlns:a16="http://schemas.microsoft.com/office/drawing/2014/main" id="{A236EC1E-B851-4566-93DD-950E9EE311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9" y="1700213"/>
            <a:ext cx="6048375" cy="3603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82" name="Line 50">
            <a:extLst>
              <a:ext uri="{FF2B5EF4-FFF2-40B4-BE49-F238E27FC236}">
                <a16:creationId xmlns:a16="http://schemas.microsoft.com/office/drawing/2014/main" id="{07194F1B-2837-4856-ACC8-49028A75F6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8" y="331788"/>
            <a:ext cx="0" cy="273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83" name="Line 51">
            <a:extLst>
              <a:ext uri="{FF2B5EF4-FFF2-40B4-BE49-F238E27FC236}">
                <a16:creationId xmlns:a16="http://schemas.microsoft.com/office/drawing/2014/main" id="{23CA5193-F5BB-4402-83E0-60DDFBF3D1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7175" y="258763"/>
            <a:ext cx="0" cy="288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84" name="Line 52">
            <a:extLst>
              <a:ext uri="{FF2B5EF4-FFF2-40B4-BE49-F238E27FC236}">
                <a16:creationId xmlns:a16="http://schemas.microsoft.com/office/drawing/2014/main" id="{03B0D71F-72D2-4F77-A3AF-8756FC2A76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96225" y="1125539"/>
            <a:ext cx="252095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85" name="Line 53">
            <a:extLst>
              <a:ext uri="{FF2B5EF4-FFF2-40B4-BE49-F238E27FC236}">
                <a16:creationId xmlns:a16="http://schemas.microsoft.com/office/drawing/2014/main" id="{3FA542FF-B36A-4FFA-A107-DC93AB8AE8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7663" y="1125538"/>
            <a:ext cx="244951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6486" name="Object 54">
            <a:extLst>
              <a:ext uri="{FF2B5EF4-FFF2-40B4-BE49-F238E27FC236}">
                <a16:creationId xmlns:a16="http://schemas.microsoft.com/office/drawing/2014/main" id="{7E39D05D-7779-4190-9FE0-DF5D2DC489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4" y="1341438"/>
          <a:ext cx="2317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3" name="Equation" r:id="rId49" imgW="139680" imgH="177480" progId="Equation.DSMT4">
                  <p:embed/>
                </p:oleObj>
              </mc:Choice>
              <mc:Fallback>
                <p:oleObj name="Equation" r:id="rId49" imgW="139680" imgH="177480" progId="Equation.DSMT4">
                  <p:embed/>
                  <p:pic>
                    <p:nvPicPr>
                      <p:cNvPr id="146486" name="Object 54">
                        <a:extLst>
                          <a:ext uri="{FF2B5EF4-FFF2-40B4-BE49-F238E27FC236}">
                            <a16:creationId xmlns:a16="http://schemas.microsoft.com/office/drawing/2014/main" id="{7E39D05D-7779-4190-9FE0-DF5D2DC489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4" y="1341438"/>
                        <a:ext cx="2317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7" name="Object 55">
            <a:extLst>
              <a:ext uri="{FF2B5EF4-FFF2-40B4-BE49-F238E27FC236}">
                <a16:creationId xmlns:a16="http://schemas.microsoft.com/office/drawing/2014/main" id="{694AC726-D803-4CFF-AE50-DDE0B0A81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1692276"/>
          <a:ext cx="2095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4" name="Equation" r:id="rId51" imgW="126720" imgH="177480" progId="Equation.DSMT4">
                  <p:embed/>
                </p:oleObj>
              </mc:Choice>
              <mc:Fallback>
                <p:oleObj name="Equation" r:id="rId51" imgW="126720" imgH="177480" progId="Equation.DSMT4">
                  <p:embed/>
                  <p:pic>
                    <p:nvPicPr>
                      <p:cNvPr id="146487" name="Object 55">
                        <a:extLst>
                          <a:ext uri="{FF2B5EF4-FFF2-40B4-BE49-F238E27FC236}">
                            <a16:creationId xmlns:a16="http://schemas.microsoft.com/office/drawing/2014/main" id="{694AC726-D803-4CFF-AE50-DDE0B0A81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692276"/>
                        <a:ext cx="20955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88" name="Line 56">
            <a:extLst>
              <a:ext uri="{FF2B5EF4-FFF2-40B4-BE49-F238E27FC236}">
                <a16:creationId xmlns:a16="http://schemas.microsoft.com/office/drawing/2014/main" id="{1298C6DA-982E-4A92-BECE-4C4962690BC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40688" y="1989138"/>
            <a:ext cx="3603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89" name="Line 57">
            <a:extLst>
              <a:ext uri="{FF2B5EF4-FFF2-40B4-BE49-F238E27FC236}">
                <a16:creationId xmlns:a16="http://schemas.microsoft.com/office/drawing/2014/main" id="{9853383A-542D-4D3A-B01B-3147BE1F98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4426" y="1989138"/>
            <a:ext cx="3603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90" name="Line 58">
            <a:extLst>
              <a:ext uri="{FF2B5EF4-FFF2-40B4-BE49-F238E27FC236}">
                <a16:creationId xmlns:a16="http://schemas.microsoft.com/office/drawing/2014/main" id="{D5380FA3-C0C3-4698-9699-C33A61E69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7664" y="1341438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91" name="Line 59">
            <a:extLst>
              <a:ext uri="{FF2B5EF4-FFF2-40B4-BE49-F238E27FC236}">
                <a16:creationId xmlns:a16="http://schemas.microsoft.com/office/drawing/2014/main" id="{4A0C0D1B-852D-4E7F-BF09-F63681A335C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7664" y="2060575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92" name="Line 60">
            <a:extLst>
              <a:ext uri="{FF2B5EF4-FFF2-40B4-BE49-F238E27FC236}">
                <a16:creationId xmlns:a16="http://schemas.microsoft.com/office/drawing/2014/main" id="{46F51DCE-0D95-41BB-B2C8-58694C73FD7B}"/>
              </a:ext>
            </a:extLst>
          </p:cNvPr>
          <p:cNvSpPr>
            <a:spLocks noChangeShapeType="1"/>
          </p:cNvSpPr>
          <p:nvPr/>
        </p:nvSpPr>
        <p:spPr bwMode="auto">
          <a:xfrm>
            <a:off x="8401050" y="1341439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6460" name="Object 28">
            <a:extLst>
              <a:ext uri="{FF2B5EF4-FFF2-40B4-BE49-F238E27FC236}">
                <a16:creationId xmlns:a16="http://schemas.microsoft.com/office/drawing/2014/main" id="{6ABB6533-7696-43A8-8504-E2420042B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3739" y="1484313"/>
          <a:ext cx="2301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5" name="Equation" r:id="rId53" imgW="139680" imgH="177480" progId="Equation.3">
                  <p:embed/>
                </p:oleObj>
              </mc:Choice>
              <mc:Fallback>
                <p:oleObj name="Equation" r:id="rId53" imgW="139680" imgH="177480" progId="Equation.3">
                  <p:embed/>
                  <p:pic>
                    <p:nvPicPr>
                      <p:cNvPr id="146460" name="Object 28">
                        <a:extLst>
                          <a:ext uri="{FF2B5EF4-FFF2-40B4-BE49-F238E27FC236}">
                            <a16:creationId xmlns:a16="http://schemas.microsoft.com/office/drawing/2014/main" id="{6ABB6533-7696-43A8-8504-E2420042B5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39" y="1484313"/>
                        <a:ext cx="230187" cy="298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93" name="Text Box 61">
            <a:extLst>
              <a:ext uri="{FF2B5EF4-FFF2-40B4-BE49-F238E27FC236}">
                <a16:creationId xmlns:a16="http://schemas.microsoft.com/office/drawing/2014/main" id="{CE8B9623-A104-4ABC-B07A-8B23194D0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5949951"/>
            <a:ext cx="6919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/>
              <a:t>附近面元</a:t>
            </a:r>
            <a:r>
              <a:rPr lang="en-US" altLang="zh-CN" sz="2800">
                <a:latin typeface="Times New Roman" panose="02020603050405020304" pitchFamily="18" charset="0"/>
              </a:rPr>
              <a:t>d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zh-CN" altLang="en-US" sz="2800"/>
              <a:t>在接收屏上</a:t>
            </a:r>
            <a:r>
              <a:rPr lang="en-US" altLang="zh-CN" sz="2800">
                <a:latin typeface="Times New Roman" panose="02020603050405020304" pitchFamily="18" charset="0"/>
              </a:rPr>
              <a:t>P</a:t>
            </a:r>
            <a:r>
              <a:rPr lang="zh-CN" altLang="en-US" sz="2800"/>
              <a:t>点形成的干涉强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78" grpId="0"/>
      <p:bldP spid="146493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8" name="Object 2">
            <a:extLst>
              <a:ext uri="{FF2B5EF4-FFF2-40B4-BE49-F238E27FC236}">
                <a16:creationId xmlns:a16="http://schemas.microsoft.com/office/drawing/2014/main" id="{2C36FFE0-AC44-4CFB-947D-DDA69796DE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8126" y="1317625"/>
          <a:ext cx="57054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4" name="Equation" r:id="rId3" imgW="2108160" imgH="457200" progId="Equation.DSMT4">
                  <p:embed/>
                </p:oleObj>
              </mc:Choice>
              <mc:Fallback>
                <p:oleObj name="Equation" r:id="rId3" imgW="2108160" imgH="457200" progId="Equation.DSMT4">
                  <p:embed/>
                  <p:pic>
                    <p:nvPicPr>
                      <p:cNvPr id="147458" name="Object 2">
                        <a:extLst>
                          <a:ext uri="{FF2B5EF4-FFF2-40B4-BE49-F238E27FC236}">
                            <a16:creationId xmlns:a16="http://schemas.microsoft.com/office/drawing/2014/main" id="{2C36FFE0-AC44-4CFB-947D-DDA69796D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6" y="1317625"/>
                        <a:ext cx="570547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>
            <a:extLst>
              <a:ext uri="{FF2B5EF4-FFF2-40B4-BE49-F238E27FC236}">
                <a16:creationId xmlns:a16="http://schemas.microsoft.com/office/drawing/2014/main" id="{EE515C6A-136E-4889-8405-04A7540A33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264" y="2212975"/>
          <a:ext cx="57927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5" name="Equation" r:id="rId5" imgW="2019240" imgH="419040" progId="Equation.DSMT4">
                  <p:embed/>
                </p:oleObj>
              </mc:Choice>
              <mc:Fallback>
                <p:oleObj name="Equation" r:id="rId5" imgW="2019240" imgH="419040" progId="Equation.DSMT4">
                  <p:embed/>
                  <p:pic>
                    <p:nvPicPr>
                      <p:cNvPr id="147459" name="Object 3">
                        <a:extLst>
                          <a:ext uri="{FF2B5EF4-FFF2-40B4-BE49-F238E27FC236}">
                            <a16:creationId xmlns:a16="http://schemas.microsoft.com/office/drawing/2014/main" id="{EE515C6A-136E-4889-8405-04A7540A3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4" y="2212975"/>
                        <a:ext cx="5792787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>
            <a:extLst>
              <a:ext uri="{FF2B5EF4-FFF2-40B4-BE49-F238E27FC236}">
                <a16:creationId xmlns:a16="http://schemas.microsoft.com/office/drawing/2014/main" id="{7E080BC9-E1A5-4670-BD19-6E2B3BEA81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173413"/>
          <a:ext cx="4127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6" name="Equation" r:id="rId7" imgW="1828800" imgH="431640" progId="Equation.DSMT4">
                  <p:embed/>
                </p:oleObj>
              </mc:Choice>
              <mc:Fallback>
                <p:oleObj name="Equation" r:id="rId7" imgW="1828800" imgH="431640" progId="Equation.DSMT4">
                  <p:embed/>
                  <p:pic>
                    <p:nvPicPr>
                      <p:cNvPr id="147460" name="Object 4">
                        <a:extLst>
                          <a:ext uri="{FF2B5EF4-FFF2-40B4-BE49-F238E27FC236}">
                            <a16:creationId xmlns:a16="http://schemas.microsoft.com/office/drawing/2014/main" id="{7E080BC9-E1A5-4670-BD19-6E2B3BEA81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73413"/>
                        <a:ext cx="41275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>
            <a:extLst>
              <a:ext uri="{FF2B5EF4-FFF2-40B4-BE49-F238E27FC236}">
                <a16:creationId xmlns:a16="http://schemas.microsoft.com/office/drawing/2014/main" id="{0838DAF4-9A37-4F5A-B169-238F614D5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3" y="3138488"/>
          <a:ext cx="42164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7" name="Equation" r:id="rId9" imgW="1803240" imgH="431640" progId="Equation.DSMT4">
                  <p:embed/>
                </p:oleObj>
              </mc:Choice>
              <mc:Fallback>
                <p:oleObj name="Equation" r:id="rId9" imgW="1803240" imgH="431640" progId="Equation.DSMT4">
                  <p:embed/>
                  <p:pic>
                    <p:nvPicPr>
                      <p:cNvPr id="147461" name="Object 5">
                        <a:extLst>
                          <a:ext uri="{FF2B5EF4-FFF2-40B4-BE49-F238E27FC236}">
                            <a16:creationId xmlns:a16="http://schemas.microsoft.com/office/drawing/2014/main" id="{0838DAF4-9A37-4F5A-B169-238F614D5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138488"/>
                        <a:ext cx="421640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>
            <a:extLst>
              <a:ext uri="{FF2B5EF4-FFF2-40B4-BE49-F238E27FC236}">
                <a16:creationId xmlns:a16="http://schemas.microsoft.com/office/drawing/2014/main" id="{1E8A432C-1A79-4B22-9D17-2481D20C7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0676" y="4316413"/>
          <a:ext cx="37893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8" name="Equation" r:id="rId11" imgW="1600200" imgH="431640" progId="Equation.DSMT4">
                  <p:embed/>
                </p:oleObj>
              </mc:Choice>
              <mc:Fallback>
                <p:oleObj name="Equation" r:id="rId11" imgW="1600200" imgH="431640" progId="Equation.DSMT4">
                  <p:embed/>
                  <p:pic>
                    <p:nvPicPr>
                      <p:cNvPr id="147462" name="Object 6">
                        <a:extLst>
                          <a:ext uri="{FF2B5EF4-FFF2-40B4-BE49-F238E27FC236}">
                            <a16:creationId xmlns:a16="http://schemas.microsoft.com/office/drawing/2014/main" id="{1E8A432C-1A79-4B22-9D17-2481D20C7A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6" y="4316413"/>
                        <a:ext cx="3789363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>
            <a:extLst>
              <a:ext uri="{FF2B5EF4-FFF2-40B4-BE49-F238E27FC236}">
                <a16:creationId xmlns:a16="http://schemas.microsoft.com/office/drawing/2014/main" id="{376BFF94-3159-4AAB-B16D-ABBE5139B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8464" y="3989388"/>
          <a:ext cx="16224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9" name="Equation" r:id="rId13" imgW="685800" imgH="761760" progId="Equation.DSMT4">
                  <p:embed/>
                </p:oleObj>
              </mc:Choice>
              <mc:Fallback>
                <p:oleObj name="Equation" r:id="rId13" imgW="685800" imgH="761760" progId="Equation.DSMT4">
                  <p:embed/>
                  <p:pic>
                    <p:nvPicPr>
                      <p:cNvPr id="147463" name="Object 7">
                        <a:extLst>
                          <a:ext uri="{FF2B5EF4-FFF2-40B4-BE49-F238E27FC236}">
                            <a16:creationId xmlns:a16="http://schemas.microsoft.com/office/drawing/2014/main" id="{376BFF94-3159-4AAB-B16D-ABBE5139B2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4" y="3989388"/>
                        <a:ext cx="1622425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4" name="Rectangle 8">
            <a:extLst>
              <a:ext uri="{FF2B5EF4-FFF2-40B4-BE49-F238E27FC236}">
                <a16:creationId xmlns:a16="http://schemas.microsoft.com/office/drawing/2014/main" id="{A42F3ABE-BC98-4C3F-B436-4EFF8D0733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扩展光源干涉条纹的可见度</a:t>
            </a:r>
          </a:p>
        </p:txBody>
      </p:sp>
      <p:sp>
        <p:nvSpPr>
          <p:cNvPr id="147465" name="Line 9">
            <a:extLst>
              <a:ext uri="{FF2B5EF4-FFF2-40B4-BE49-F238E27FC236}">
                <a16:creationId xmlns:a16="http://schemas.microsoft.com/office/drawing/2014/main" id="{C49242BC-BF8E-4FA8-A4F0-ABE1E0E51092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2133600"/>
            <a:ext cx="28082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6" name="Line 10">
            <a:extLst>
              <a:ext uri="{FF2B5EF4-FFF2-40B4-BE49-F238E27FC236}">
                <a16:creationId xmlns:a16="http://schemas.microsoft.com/office/drawing/2014/main" id="{FAD32DAB-559D-4605-AFEE-6F416B7D58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8613" y="1270000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7" name="Line 11">
            <a:extLst>
              <a:ext uri="{FF2B5EF4-FFF2-40B4-BE49-F238E27FC236}">
                <a16:creationId xmlns:a16="http://schemas.microsoft.com/office/drawing/2014/main" id="{46990E89-ECA6-4227-8CCC-2464A22A620A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6450" y="1414464"/>
            <a:ext cx="0" cy="143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8" name="Line 12">
            <a:extLst>
              <a:ext uri="{FF2B5EF4-FFF2-40B4-BE49-F238E27FC236}">
                <a16:creationId xmlns:a16="http://schemas.microsoft.com/office/drawing/2014/main" id="{1C63518D-3947-42EF-9115-21563F98E9F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1270000"/>
            <a:ext cx="0" cy="172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9" name="Rectangle 13">
            <a:extLst>
              <a:ext uri="{FF2B5EF4-FFF2-40B4-BE49-F238E27FC236}">
                <a16:creationId xmlns:a16="http://schemas.microsoft.com/office/drawing/2014/main" id="{6A3048D8-2C13-4547-832F-1C983355A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5013" y="1844676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70" name="Rectangle 14">
            <a:extLst>
              <a:ext uri="{FF2B5EF4-FFF2-40B4-BE49-F238E27FC236}">
                <a16:creationId xmlns:a16="http://schemas.microsoft.com/office/drawing/2014/main" id="{179698A0-15E6-41D4-8531-8BD9D4EB1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5013" y="2276476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71" name="Line 15">
            <a:extLst>
              <a:ext uri="{FF2B5EF4-FFF2-40B4-BE49-F238E27FC236}">
                <a16:creationId xmlns:a16="http://schemas.microsoft.com/office/drawing/2014/main" id="{2E0C76F3-9054-4F7D-AC6A-B4D8F26338C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6" y="1773239"/>
            <a:ext cx="2016125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2" name="Line 16">
            <a:extLst>
              <a:ext uri="{FF2B5EF4-FFF2-40B4-BE49-F238E27FC236}">
                <a16:creationId xmlns:a16="http://schemas.microsoft.com/office/drawing/2014/main" id="{6C8E7EC1-C735-4249-B247-5971E529FD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6" y="1773238"/>
            <a:ext cx="2016125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3" name="Line 17">
            <a:extLst>
              <a:ext uri="{FF2B5EF4-FFF2-40B4-BE49-F238E27FC236}">
                <a16:creationId xmlns:a16="http://schemas.microsoft.com/office/drawing/2014/main" id="{4C2A78CE-CC3F-4930-A6BD-BD9B7DA30D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1" y="1773239"/>
            <a:ext cx="792163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4" name="Line 18">
            <a:extLst>
              <a:ext uri="{FF2B5EF4-FFF2-40B4-BE49-F238E27FC236}">
                <a16:creationId xmlns:a16="http://schemas.microsoft.com/office/drawing/2014/main" id="{1FC82321-655F-4383-B93C-B4A2015690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1" y="1773238"/>
            <a:ext cx="792163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7475" name="Object 19">
            <a:extLst>
              <a:ext uri="{FF2B5EF4-FFF2-40B4-BE49-F238E27FC236}">
                <a16:creationId xmlns:a16="http://schemas.microsoft.com/office/drawing/2014/main" id="{82A5944A-0171-4404-9D40-CF260ACB20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0325" y="1485900"/>
          <a:ext cx="2619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0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147475" name="Object 19">
                        <a:extLst>
                          <a:ext uri="{FF2B5EF4-FFF2-40B4-BE49-F238E27FC236}">
                            <a16:creationId xmlns:a16="http://schemas.microsoft.com/office/drawing/2014/main" id="{82A5944A-0171-4404-9D40-CF260ACB2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1485900"/>
                        <a:ext cx="26193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6" name="Object 20">
            <a:extLst>
              <a:ext uri="{FF2B5EF4-FFF2-40B4-BE49-F238E27FC236}">
                <a16:creationId xmlns:a16="http://schemas.microsoft.com/office/drawing/2014/main" id="{486752CC-96DC-449B-B6E3-D3CFADFDD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25" y="1550989"/>
          <a:ext cx="393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1"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147476" name="Object 20">
                        <a:extLst>
                          <a:ext uri="{FF2B5EF4-FFF2-40B4-BE49-F238E27FC236}">
                            <a16:creationId xmlns:a16="http://schemas.microsoft.com/office/drawing/2014/main" id="{486752CC-96DC-449B-B6E3-D3CFADFDD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1550989"/>
                        <a:ext cx="393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7" name="Object 21">
            <a:extLst>
              <a:ext uri="{FF2B5EF4-FFF2-40B4-BE49-F238E27FC236}">
                <a16:creationId xmlns:a16="http://schemas.microsoft.com/office/drawing/2014/main" id="{9D00BB0A-F6BB-4FB1-A9D5-9E474BCC7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8389" y="1984376"/>
          <a:ext cx="2619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2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147477" name="Object 21">
                        <a:extLst>
                          <a:ext uri="{FF2B5EF4-FFF2-40B4-BE49-F238E27FC236}">
                            <a16:creationId xmlns:a16="http://schemas.microsoft.com/office/drawing/2014/main" id="{9D00BB0A-F6BB-4FB1-A9D5-9E474BCC7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9" y="1984376"/>
                        <a:ext cx="2619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8" name="Line 22">
            <a:extLst>
              <a:ext uri="{FF2B5EF4-FFF2-40B4-BE49-F238E27FC236}">
                <a16:creationId xmlns:a16="http://schemas.microsoft.com/office/drawing/2014/main" id="{DFD6783A-B301-4B56-8EC6-99094D9244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2997200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9" name="Line 23">
            <a:extLst>
              <a:ext uri="{FF2B5EF4-FFF2-40B4-BE49-F238E27FC236}">
                <a16:creationId xmlns:a16="http://schemas.microsoft.com/office/drawing/2014/main" id="{229D2EAC-596E-4B2A-AC5B-BBA08F94DA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126841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80" name="Line 24">
            <a:extLst>
              <a:ext uri="{FF2B5EF4-FFF2-40B4-BE49-F238E27FC236}">
                <a16:creationId xmlns:a16="http://schemas.microsoft.com/office/drawing/2014/main" id="{16F1B4F3-DFCB-47D3-89F4-30AB17E71C95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2125" y="1268414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7481" name="Object 25">
            <a:extLst>
              <a:ext uri="{FF2B5EF4-FFF2-40B4-BE49-F238E27FC236}">
                <a16:creationId xmlns:a16="http://schemas.microsoft.com/office/drawing/2014/main" id="{1C741242-CB9D-4C3B-9FD8-D1A411A1B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4650" y="2200276"/>
          <a:ext cx="2619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3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147481" name="Object 25">
                        <a:extLst>
                          <a:ext uri="{FF2B5EF4-FFF2-40B4-BE49-F238E27FC236}">
                            <a16:creationId xmlns:a16="http://schemas.microsoft.com/office/drawing/2014/main" id="{1C741242-CB9D-4C3B-9FD8-D1A411A1B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2200276"/>
                        <a:ext cx="261938" cy="365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2" name="Object 26">
            <a:extLst>
              <a:ext uri="{FF2B5EF4-FFF2-40B4-BE49-F238E27FC236}">
                <a16:creationId xmlns:a16="http://schemas.microsoft.com/office/drawing/2014/main" id="{406D781A-71EB-4D22-ADD4-FB8736BF8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4289" y="1433514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4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147482" name="Object 26">
                        <a:extLst>
                          <a:ext uri="{FF2B5EF4-FFF2-40B4-BE49-F238E27FC236}">
                            <a16:creationId xmlns:a16="http://schemas.microsoft.com/office/drawing/2014/main" id="{406D781A-71EB-4D22-ADD4-FB8736BF8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289" y="1433514"/>
                        <a:ext cx="3143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3" name="Line 27">
            <a:extLst>
              <a:ext uri="{FF2B5EF4-FFF2-40B4-BE49-F238E27FC236}">
                <a16:creationId xmlns:a16="http://schemas.microsoft.com/office/drawing/2014/main" id="{4A39BD9E-6BF5-4A78-8E4D-C19E8A43B8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4789" y="1773239"/>
            <a:ext cx="935037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84" name="Line 28">
            <a:extLst>
              <a:ext uri="{FF2B5EF4-FFF2-40B4-BE49-F238E27FC236}">
                <a16:creationId xmlns:a16="http://schemas.microsoft.com/office/drawing/2014/main" id="{7D556BE3-4A83-4A4D-9064-15034803027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96238" y="1873250"/>
            <a:ext cx="404812" cy="11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85" name="Line 29">
            <a:extLst>
              <a:ext uri="{FF2B5EF4-FFF2-40B4-BE49-F238E27FC236}">
                <a16:creationId xmlns:a16="http://schemas.microsoft.com/office/drawing/2014/main" id="{6F6B711C-19D2-4853-AD93-9F95CEBF67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0" y="1989138"/>
            <a:ext cx="5032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86" name="Line 30">
            <a:extLst>
              <a:ext uri="{FF2B5EF4-FFF2-40B4-BE49-F238E27FC236}">
                <a16:creationId xmlns:a16="http://schemas.microsoft.com/office/drawing/2014/main" id="{263D2B01-3677-4E8E-9AE6-E6F3193CEC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0" y="1844675"/>
            <a:ext cx="43180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87" name="Text Box 31">
            <a:extLst>
              <a:ext uri="{FF2B5EF4-FFF2-40B4-BE49-F238E27FC236}">
                <a16:creationId xmlns:a16="http://schemas.microsoft.com/office/drawing/2014/main" id="{F46BAF31-EAF0-4850-B87E-7A9BE93B4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1238" y="5414963"/>
            <a:ext cx="5340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是一个随着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zh-CN" altLang="en-US" sz="2800"/>
              <a:t>、</a:t>
            </a:r>
            <a:r>
              <a:rPr lang="en-US" altLang="zh-CN" sz="2800" i="1">
                <a:latin typeface="Times New Roman" panose="02020603050405020304" pitchFamily="18" charset="0"/>
              </a:rPr>
              <a:t>β</a:t>
            </a:r>
            <a:r>
              <a:rPr lang="zh-CN" altLang="en-US" sz="2800"/>
              <a:t>振荡衰减的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87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>
            <a:extLst>
              <a:ext uri="{FF2B5EF4-FFF2-40B4-BE49-F238E27FC236}">
                <a16:creationId xmlns:a16="http://schemas.microsoft.com/office/drawing/2014/main" id="{AC2F2A6D-6FD3-476E-8672-BF22939239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938"/>
            <a:ext cx="4724400" cy="3205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8483" name="Object 3">
            <a:extLst>
              <a:ext uri="{FF2B5EF4-FFF2-40B4-BE49-F238E27FC236}">
                <a16:creationId xmlns:a16="http://schemas.microsoft.com/office/drawing/2014/main" id="{91AFB6E3-54B1-4DBF-B6C9-4A679DD0C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2238" y="476251"/>
          <a:ext cx="139541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4" name="Equation" r:id="rId4" imgW="799920" imgH="761760" progId="Equation.DSMT4">
                  <p:embed/>
                </p:oleObj>
              </mc:Choice>
              <mc:Fallback>
                <p:oleObj name="Equation" r:id="rId4" imgW="799920" imgH="761760" progId="Equation.DSMT4">
                  <p:embed/>
                  <p:pic>
                    <p:nvPicPr>
                      <p:cNvPr id="148483" name="Object 3">
                        <a:extLst>
                          <a:ext uri="{FF2B5EF4-FFF2-40B4-BE49-F238E27FC236}">
                            <a16:creationId xmlns:a16="http://schemas.microsoft.com/office/drawing/2014/main" id="{91AFB6E3-54B1-4DBF-B6C9-4A679DD0C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476251"/>
                        <a:ext cx="1395412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>
            <a:extLst>
              <a:ext uri="{FF2B5EF4-FFF2-40B4-BE49-F238E27FC236}">
                <a16:creationId xmlns:a16="http://schemas.microsoft.com/office/drawing/2014/main" id="{C66840D0-AE6F-4E92-8F5E-4473E7F5CD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1524000"/>
          <a:ext cx="20574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5" r:id="rId6" imgW="583947" imgH="393529" progId="Equation.3">
                  <p:embed/>
                </p:oleObj>
              </mc:Choice>
              <mc:Fallback>
                <p:oleObj r:id="rId6" imgW="583947" imgH="393529" progId="Equation.3">
                  <p:embed/>
                  <p:pic>
                    <p:nvPicPr>
                      <p:cNvPr id="148484" name="Object 4">
                        <a:extLst>
                          <a:ext uri="{FF2B5EF4-FFF2-40B4-BE49-F238E27FC236}">
                            <a16:creationId xmlns:a16="http://schemas.microsoft.com/office/drawing/2014/main" id="{C66840D0-AE6F-4E92-8F5E-4473E7F5C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1524000"/>
                        <a:ext cx="205740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>
            <a:extLst>
              <a:ext uri="{FF2B5EF4-FFF2-40B4-BE49-F238E27FC236}">
                <a16:creationId xmlns:a16="http://schemas.microsoft.com/office/drawing/2014/main" id="{92225BC7-3A2A-4D66-B4B3-14A53496B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2125" y="1524001"/>
          <a:ext cx="1905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6" r:id="rId8" imgW="812447" imgH="418918" progId="Equation.3">
                  <p:embed/>
                </p:oleObj>
              </mc:Choice>
              <mc:Fallback>
                <p:oleObj r:id="rId8" imgW="812447" imgH="418918" progId="Equation.3">
                  <p:embed/>
                  <p:pic>
                    <p:nvPicPr>
                      <p:cNvPr id="148485" name="Object 5">
                        <a:extLst>
                          <a:ext uri="{FF2B5EF4-FFF2-40B4-BE49-F238E27FC236}">
                            <a16:creationId xmlns:a16="http://schemas.microsoft.com/office/drawing/2014/main" id="{92225BC7-3A2A-4D66-B4B3-14A53496B9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1524001"/>
                        <a:ext cx="19050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>
            <a:extLst>
              <a:ext uri="{FF2B5EF4-FFF2-40B4-BE49-F238E27FC236}">
                <a16:creationId xmlns:a16="http://schemas.microsoft.com/office/drawing/2014/main" id="{DFB85229-DF62-4ED3-88BB-3DA79681D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7800" y="685801"/>
          <a:ext cx="1066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7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148486" name="Object 6">
                        <a:extLst>
                          <a:ext uri="{FF2B5EF4-FFF2-40B4-BE49-F238E27FC236}">
                            <a16:creationId xmlns:a16="http://schemas.microsoft.com/office/drawing/2014/main" id="{DFB85229-DF62-4ED3-88BB-3DA79681D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685801"/>
                        <a:ext cx="10668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7" name="Text Box 7">
            <a:extLst>
              <a:ext uri="{FF2B5EF4-FFF2-40B4-BE49-F238E27FC236}">
                <a16:creationId xmlns:a16="http://schemas.microsoft.com/office/drawing/2014/main" id="{AD0FEFBE-998A-4E99-ACD3-F68848ED0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2565400"/>
            <a:ext cx="426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由于扩展光源导致干涉消失，称为光的</a:t>
            </a:r>
            <a:r>
              <a:rPr kumimoji="1"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空间相干性</a:t>
            </a:r>
            <a:r>
              <a:rPr kumimoji="1" lang="zh-CN" altLang="en-US" sz="2800">
                <a:latin typeface="宋体" panose="02010600030101010101" pitchFamily="2" charset="-122"/>
              </a:rPr>
              <a:t>。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8488" name="Object 8">
            <a:extLst>
              <a:ext uri="{FF2B5EF4-FFF2-40B4-BE49-F238E27FC236}">
                <a16:creationId xmlns:a16="http://schemas.microsoft.com/office/drawing/2014/main" id="{09F76572-20E6-4EEB-861E-79C1F0AE6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4725" y="3352801"/>
          <a:ext cx="1219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8" r:id="rId12" imgW="507780" imgH="393529" progId="Equation.3">
                  <p:embed/>
                </p:oleObj>
              </mc:Choice>
              <mc:Fallback>
                <p:oleObj r:id="rId12" imgW="507780" imgH="393529" progId="Equation.3">
                  <p:embed/>
                  <p:pic>
                    <p:nvPicPr>
                      <p:cNvPr id="148488" name="Object 8">
                        <a:extLst>
                          <a:ext uri="{FF2B5EF4-FFF2-40B4-BE49-F238E27FC236}">
                            <a16:creationId xmlns:a16="http://schemas.microsoft.com/office/drawing/2014/main" id="{09F76572-20E6-4EEB-861E-79C1F0AE6D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3352801"/>
                        <a:ext cx="12192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9">
            <a:extLst>
              <a:ext uri="{FF2B5EF4-FFF2-40B4-BE49-F238E27FC236}">
                <a16:creationId xmlns:a16="http://schemas.microsoft.com/office/drawing/2014/main" id="{9C1D5C59-1E5E-4D8B-85EA-DC684A3CF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9575" y="4149725"/>
          <a:ext cx="14478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9" r:id="rId14" imgW="482391" imgH="393529" progId="Equation.3">
                  <p:embed/>
                </p:oleObj>
              </mc:Choice>
              <mc:Fallback>
                <p:oleObj r:id="rId14" imgW="482391" imgH="393529" progId="Equation.3">
                  <p:embed/>
                  <p:pic>
                    <p:nvPicPr>
                      <p:cNvPr id="148489" name="Object 9">
                        <a:extLst>
                          <a:ext uri="{FF2B5EF4-FFF2-40B4-BE49-F238E27FC236}">
                            <a16:creationId xmlns:a16="http://schemas.microsoft.com/office/drawing/2014/main" id="{9C1D5C59-1E5E-4D8B-85EA-DC684A3CF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4149725"/>
                        <a:ext cx="1447800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0" name="Object 10">
            <a:extLst>
              <a:ext uri="{FF2B5EF4-FFF2-40B4-BE49-F238E27FC236}">
                <a16:creationId xmlns:a16="http://schemas.microsoft.com/office/drawing/2014/main" id="{B281F5FF-4641-4FB9-8410-48B4B1070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12175" y="4225925"/>
          <a:ext cx="19050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0" r:id="rId16" imgW="710891" imgH="393529" progId="Equation.3">
                  <p:embed/>
                </p:oleObj>
              </mc:Choice>
              <mc:Fallback>
                <p:oleObj r:id="rId16" imgW="710891" imgH="393529" progId="Equation.3">
                  <p:embed/>
                  <p:pic>
                    <p:nvPicPr>
                      <p:cNvPr id="148490" name="Object 10">
                        <a:extLst>
                          <a:ext uri="{FF2B5EF4-FFF2-40B4-BE49-F238E27FC236}">
                            <a16:creationId xmlns:a16="http://schemas.microsoft.com/office/drawing/2014/main" id="{B281F5FF-4641-4FB9-8410-48B4B1070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175" y="4225925"/>
                        <a:ext cx="1905000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1" name="Text Box 11">
            <a:extLst>
              <a:ext uri="{FF2B5EF4-FFF2-40B4-BE49-F238E27FC236}">
                <a16:creationId xmlns:a16="http://schemas.microsoft.com/office/drawing/2014/main" id="{D042BD80-C33A-4764-90B5-23EF748A5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486401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可得最大干涉孔径角，即</a:t>
            </a:r>
            <a:r>
              <a:rPr kumimoji="1"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相干孔径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8492" name="Object 12">
            <a:extLst>
              <a:ext uri="{FF2B5EF4-FFF2-40B4-BE49-F238E27FC236}">
                <a16:creationId xmlns:a16="http://schemas.microsoft.com/office/drawing/2014/main" id="{49E0D92D-FA94-4A54-9E92-0A0280BA6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5213350"/>
          <a:ext cx="1524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1" r:id="rId18" imgW="583947" imgH="393529" progId="Equation.3">
                  <p:embed/>
                </p:oleObj>
              </mc:Choice>
              <mc:Fallback>
                <p:oleObj r:id="rId18" imgW="583947" imgH="393529" progId="Equation.3">
                  <p:embed/>
                  <p:pic>
                    <p:nvPicPr>
                      <p:cNvPr id="148492" name="Object 12">
                        <a:extLst>
                          <a:ext uri="{FF2B5EF4-FFF2-40B4-BE49-F238E27FC236}">
                            <a16:creationId xmlns:a16="http://schemas.microsoft.com/office/drawing/2014/main" id="{49E0D92D-FA94-4A54-9E92-0A0280BA6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5213350"/>
                        <a:ext cx="1524000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3" name="Text Box 13">
            <a:extLst>
              <a:ext uri="{FF2B5EF4-FFF2-40B4-BE49-F238E27FC236}">
                <a16:creationId xmlns:a16="http://schemas.microsoft.com/office/drawing/2014/main" id="{067BEC12-293E-4E9D-B220-FF66928BA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3581401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扩展光源的宽度应满足一定的要求。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8494" name="Text Box 14">
            <a:extLst>
              <a:ext uri="{FF2B5EF4-FFF2-40B4-BE49-F238E27FC236}">
                <a16:creationId xmlns:a16="http://schemas.microsoft.com/office/drawing/2014/main" id="{FDDFB8D2-D58D-4DED-9A1D-AD0F49DE1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4221163"/>
            <a:ext cx="57245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或者，在扩展光源的宽度一定时，双缝间距应满足一定的要求。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8495" name="Text Box 15">
            <a:extLst>
              <a:ext uri="{FF2B5EF4-FFF2-40B4-BE49-F238E27FC236}">
                <a16:creationId xmlns:a16="http://schemas.microsoft.com/office/drawing/2014/main" id="{ACAE1C44-D62A-4D77-8BDE-4B33EA0BE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7620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干涉条纹消失</a:t>
            </a:r>
          </a:p>
        </p:txBody>
      </p:sp>
      <p:sp>
        <p:nvSpPr>
          <p:cNvPr id="148496" name="Text Box 16">
            <a:extLst>
              <a:ext uri="{FF2B5EF4-FFF2-40B4-BE49-F238E27FC236}">
                <a16:creationId xmlns:a16="http://schemas.microsoft.com/office/drawing/2014/main" id="{43B71246-F912-4CC8-BC8D-2BE73D4AE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0" y="6078538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双缝对光源的最大张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7" grpId="0" autoUpdateAnimBg="0"/>
      <p:bldP spid="148491" grpId="0" autoUpdateAnimBg="0"/>
      <p:bldP spid="148493" grpId="0" autoUpdateAnimBg="0"/>
      <p:bldP spid="148494" grpId="0" autoUpdateAnimBg="0"/>
      <p:bldP spid="148495" grpId="0" autoUpdateAnimBg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>
            <a:extLst>
              <a:ext uri="{FF2B5EF4-FFF2-40B4-BE49-F238E27FC236}">
                <a16:creationId xmlns:a16="http://schemas.microsoft.com/office/drawing/2014/main" id="{2C18ADB7-E594-4F04-A235-B8290B755C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狭缝宽度的影响</a:t>
            </a:r>
          </a:p>
        </p:txBody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DE59A98D-58EE-40ED-8E40-DAD661442B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1323975"/>
          </a:xfrm>
        </p:spPr>
        <p:txBody>
          <a:bodyPr/>
          <a:lstStyle/>
          <a:p>
            <a:r>
              <a:rPr lang="zh-CN" altLang="en-US"/>
              <a:t>既然考虑了光源的宽度，也应当考虑缝宽</a:t>
            </a:r>
          </a:p>
          <a:p>
            <a:r>
              <a:rPr lang="zh-CN" altLang="en-US"/>
              <a:t>即每一条狭缝的衍射效应</a:t>
            </a:r>
          </a:p>
        </p:txBody>
      </p:sp>
      <p:graphicFrame>
        <p:nvGraphicFramePr>
          <p:cNvPr id="210948" name="Object 4">
            <a:extLst>
              <a:ext uri="{FF2B5EF4-FFF2-40B4-BE49-F238E27FC236}">
                <a16:creationId xmlns:a16="http://schemas.microsoft.com/office/drawing/2014/main" id="{D9DCC028-9F78-47C3-9B39-C7EDA2C08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3500439"/>
          <a:ext cx="44640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4" name="Equation" r:id="rId3" imgW="2145960" imgH="838080" progId="Equation.DSMT4">
                  <p:embed/>
                </p:oleObj>
              </mc:Choice>
              <mc:Fallback>
                <p:oleObj name="Equation" r:id="rId3" imgW="2145960" imgH="838080" progId="Equation.DSMT4">
                  <p:embed/>
                  <p:pic>
                    <p:nvPicPr>
                      <p:cNvPr id="210948" name="Object 4">
                        <a:extLst>
                          <a:ext uri="{FF2B5EF4-FFF2-40B4-BE49-F238E27FC236}">
                            <a16:creationId xmlns:a16="http://schemas.microsoft.com/office/drawing/2014/main" id="{D9DCC028-9F78-47C3-9B39-C7EDA2C08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500439"/>
                        <a:ext cx="4464050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Object 5">
            <a:extLst>
              <a:ext uri="{FF2B5EF4-FFF2-40B4-BE49-F238E27FC236}">
                <a16:creationId xmlns:a16="http://schemas.microsoft.com/office/drawing/2014/main" id="{54EB70E0-2271-4B7B-8DC7-153059C92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4214" y="2708276"/>
          <a:ext cx="50053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5" name="Equation" r:id="rId5" imgW="2133360" imgH="419040" progId="Equation.DSMT4">
                  <p:embed/>
                </p:oleObj>
              </mc:Choice>
              <mc:Fallback>
                <p:oleObj name="Equation" r:id="rId5" imgW="2133360" imgH="419040" progId="Equation.DSMT4">
                  <p:embed/>
                  <p:pic>
                    <p:nvPicPr>
                      <p:cNvPr id="210949" name="Object 5">
                        <a:extLst>
                          <a:ext uri="{FF2B5EF4-FFF2-40B4-BE49-F238E27FC236}">
                            <a16:creationId xmlns:a16="http://schemas.microsoft.com/office/drawing/2014/main" id="{54EB70E0-2271-4B7B-8DC7-153059C921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4" y="2708276"/>
                        <a:ext cx="500538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0" name="Text Box 6">
            <a:extLst>
              <a:ext uri="{FF2B5EF4-FFF2-40B4-BE49-F238E27FC236}">
                <a16:creationId xmlns:a16="http://schemas.microsoft.com/office/drawing/2014/main" id="{8D200C3F-6815-4C8A-92DC-5BFC4043F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9651" y="2852738"/>
            <a:ext cx="2913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zh-CN" altLang="en-US" sz="2800"/>
              <a:t>：每一缝的光强</a:t>
            </a:r>
          </a:p>
        </p:txBody>
      </p:sp>
      <p:sp>
        <p:nvSpPr>
          <p:cNvPr id="210951" name="Text Box 7">
            <a:extLst>
              <a:ext uri="{FF2B5EF4-FFF2-40B4-BE49-F238E27FC236}">
                <a16:creationId xmlns:a16="http://schemas.microsoft.com/office/drawing/2014/main" id="{DB164197-4A9B-459C-8921-551528953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40139"/>
            <a:ext cx="10795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单缝衍射因子</a:t>
            </a:r>
          </a:p>
        </p:txBody>
      </p:sp>
      <p:sp>
        <p:nvSpPr>
          <p:cNvPr id="210952" name="Line 8">
            <a:extLst>
              <a:ext uri="{FF2B5EF4-FFF2-40B4-BE49-F238E27FC236}">
                <a16:creationId xmlns:a16="http://schemas.microsoft.com/office/drawing/2014/main" id="{C3F32E95-D2F6-47C6-9935-71DD98C0FA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4294188"/>
            <a:ext cx="28082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3" name="Line 9">
            <a:extLst>
              <a:ext uri="{FF2B5EF4-FFF2-40B4-BE49-F238E27FC236}">
                <a16:creationId xmlns:a16="http://schemas.microsoft.com/office/drawing/2014/main" id="{3480FC01-59A6-45CF-90A8-1CDBFB22FB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8613" y="3430588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4" name="Line 10">
            <a:extLst>
              <a:ext uri="{FF2B5EF4-FFF2-40B4-BE49-F238E27FC236}">
                <a16:creationId xmlns:a16="http://schemas.microsoft.com/office/drawing/2014/main" id="{2D4A83F4-375B-41CB-91F5-2DEC353622E6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6450" y="3575051"/>
            <a:ext cx="0" cy="143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5" name="Line 11">
            <a:extLst>
              <a:ext uri="{FF2B5EF4-FFF2-40B4-BE49-F238E27FC236}">
                <a16:creationId xmlns:a16="http://schemas.microsoft.com/office/drawing/2014/main" id="{100AA92D-F2E4-4315-A064-42637208E07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3430588"/>
            <a:ext cx="0" cy="172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6" name="Rectangle 12">
            <a:extLst>
              <a:ext uri="{FF2B5EF4-FFF2-40B4-BE49-F238E27FC236}">
                <a16:creationId xmlns:a16="http://schemas.microsoft.com/office/drawing/2014/main" id="{ACCE5099-0F4B-4663-8C5F-FE0362F15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5013" y="4005263"/>
            <a:ext cx="144462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57" name="Rectangle 13">
            <a:extLst>
              <a:ext uri="{FF2B5EF4-FFF2-40B4-BE49-F238E27FC236}">
                <a16:creationId xmlns:a16="http://schemas.microsoft.com/office/drawing/2014/main" id="{725B84C7-50AA-49B4-B82B-A31D191DA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5013" y="4437063"/>
            <a:ext cx="144462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58" name="Line 14">
            <a:extLst>
              <a:ext uri="{FF2B5EF4-FFF2-40B4-BE49-F238E27FC236}">
                <a16:creationId xmlns:a16="http://schemas.microsoft.com/office/drawing/2014/main" id="{8C51F546-70AD-431F-B961-2EBA41920BC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6" y="3933826"/>
            <a:ext cx="2016125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9" name="Line 15">
            <a:extLst>
              <a:ext uri="{FF2B5EF4-FFF2-40B4-BE49-F238E27FC236}">
                <a16:creationId xmlns:a16="http://schemas.microsoft.com/office/drawing/2014/main" id="{4532D4E8-5511-45F9-B291-814611809F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6" y="3933826"/>
            <a:ext cx="2016125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60" name="Line 16">
            <a:extLst>
              <a:ext uri="{FF2B5EF4-FFF2-40B4-BE49-F238E27FC236}">
                <a16:creationId xmlns:a16="http://schemas.microsoft.com/office/drawing/2014/main" id="{0A26EC4A-0917-43A8-94EF-9FB81F710C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1" y="3933826"/>
            <a:ext cx="792163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61" name="Line 17">
            <a:extLst>
              <a:ext uri="{FF2B5EF4-FFF2-40B4-BE49-F238E27FC236}">
                <a16:creationId xmlns:a16="http://schemas.microsoft.com/office/drawing/2014/main" id="{0575EBB1-02DB-491A-B1C9-BFD1301957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1" y="3933826"/>
            <a:ext cx="792163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0962" name="Object 18">
            <a:extLst>
              <a:ext uri="{FF2B5EF4-FFF2-40B4-BE49-F238E27FC236}">
                <a16:creationId xmlns:a16="http://schemas.microsoft.com/office/drawing/2014/main" id="{FE4BC4D6-7200-4820-BEC3-1F125F2BA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0325" y="3646489"/>
          <a:ext cx="2619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6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210962" name="Object 18">
                        <a:extLst>
                          <a:ext uri="{FF2B5EF4-FFF2-40B4-BE49-F238E27FC236}">
                            <a16:creationId xmlns:a16="http://schemas.microsoft.com/office/drawing/2014/main" id="{FE4BC4D6-7200-4820-BEC3-1F125F2BA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3646489"/>
                        <a:ext cx="2619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3" name="Object 19">
            <a:extLst>
              <a:ext uri="{FF2B5EF4-FFF2-40B4-BE49-F238E27FC236}">
                <a16:creationId xmlns:a16="http://schemas.microsoft.com/office/drawing/2014/main" id="{098509C4-A4DF-4910-8C0D-9F43EF702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25" y="3711576"/>
          <a:ext cx="393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7"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210963" name="Object 19">
                        <a:extLst>
                          <a:ext uri="{FF2B5EF4-FFF2-40B4-BE49-F238E27FC236}">
                            <a16:creationId xmlns:a16="http://schemas.microsoft.com/office/drawing/2014/main" id="{098509C4-A4DF-4910-8C0D-9F43EF702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3711576"/>
                        <a:ext cx="393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4" name="Object 20">
            <a:extLst>
              <a:ext uri="{FF2B5EF4-FFF2-40B4-BE49-F238E27FC236}">
                <a16:creationId xmlns:a16="http://schemas.microsoft.com/office/drawing/2014/main" id="{994BEADE-1E78-454E-8160-1DB69F6AD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8389" y="4144964"/>
          <a:ext cx="2619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210964" name="Object 20">
                        <a:extLst>
                          <a:ext uri="{FF2B5EF4-FFF2-40B4-BE49-F238E27FC236}">
                            <a16:creationId xmlns:a16="http://schemas.microsoft.com/office/drawing/2014/main" id="{994BEADE-1E78-454E-8160-1DB69F6AD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9" y="4144964"/>
                        <a:ext cx="2619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5" name="Line 21">
            <a:extLst>
              <a:ext uri="{FF2B5EF4-FFF2-40B4-BE49-F238E27FC236}">
                <a16:creationId xmlns:a16="http://schemas.microsoft.com/office/drawing/2014/main" id="{012E8DF3-03C3-47F7-9937-A049A83D8D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5157788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66" name="Line 22">
            <a:extLst>
              <a:ext uri="{FF2B5EF4-FFF2-40B4-BE49-F238E27FC236}">
                <a16:creationId xmlns:a16="http://schemas.microsoft.com/office/drawing/2014/main" id="{1B827ED4-8915-4AE1-8349-1DA3EA7260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3429000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67" name="Line 23">
            <a:extLst>
              <a:ext uri="{FF2B5EF4-FFF2-40B4-BE49-F238E27FC236}">
                <a16:creationId xmlns:a16="http://schemas.microsoft.com/office/drawing/2014/main" id="{0B1DBEDC-2C39-41D5-A024-1F3D79843BF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2125" y="3429000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0968" name="Object 24">
            <a:extLst>
              <a:ext uri="{FF2B5EF4-FFF2-40B4-BE49-F238E27FC236}">
                <a16:creationId xmlns:a16="http://schemas.microsoft.com/office/drawing/2014/main" id="{24B6ACC3-E767-4DB0-ACB2-6F9CA2FC47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4650" y="4360864"/>
          <a:ext cx="2619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9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210968" name="Object 24">
                        <a:extLst>
                          <a:ext uri="{FF2B5EF4-FFF2-40B4-BE49-F238E27FC236}">
                            <a16:creationId xmlns:a16="http://schemas.microsoft.com/office/drawing/2014/main" id="{24B6ACC3-E767-4DB0-ACB2-6F9CA2FC4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4360864"/>
                        <a:ext cx="261938" cy="365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9" name="Object 25">
            <a:extLst>
              <a:ext uri="{FF2B5EF4-FFF2-40B4-BE49-F238E27FC236}">
                <a16:creationId xmlns:a16="http://schemas.microsoft.com/office/drawing/2014/main" id="{1FE701C0-4527-4FBF-98A6-07714EA8DB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4289" y="359410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20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210969" name="Object 25">
                        <a:extLst>
                          <a:ext uri="{FF2B5EF4-FFF2-40B4-BE49-F238E27FC236}">
                            <a16:creationId xmlns:a16="http://schemas.microsoft.com/office/drawing/2014/main" id="{1FE701C0-4527-4FBF-98A6-07714EA8D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289" y="3594101"/>
                        <a:ext cx="3143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70" name="Line 26">
            <a:extLst>
              <a:ext uri="{FF2B5EF4-FFF2-40B4-BE49-F238E27FC236}">
                <a16:creationId xmlns:a16="http://schemas.microsoft.com/office/drawing/2014/main" id="{9D9EDBAA-CF09-4312-9869-5226AA6F64C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4789" y="3933825"/>
            <a:ext cx="935037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71" name="Line 27">
            <a:extLst>
              <a:ext uri="{FF2B5EF4-FFF2-40B4-BE49-F238E27FC236}">
                <a16:creationId xmlns:a16="http://schemas.microsoft.com/office/drawing/2014/main" id="{4B4AD689-A38D-4F51-A4B7-87B034A11B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96238" y="4033839"/>
            <a:ext cx="404812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72" name="Line 28">
            <a:extLst>
              <a:ext uri="{FF2B5EF4-FFF2-40B4-BE49-F238E27FC236}">
                <a16:creationId xmlns:a16="http://schemas.microsoft.com/office/drawing/2014/main" id="{911FD6B5-29A0-4066-90B4-05293A4F74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0" y="4149726"/>
            <a:ext cx="503238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73" name="Line 29">
            <a:extLst>
              <a:ext uri="{FF2B5EF4-FFF2-40B4-BE49-F238E27FC236}">
                <a16:creationId xmlns:a16="http://schemas.microsoft.com/office/drawing/2014/main" id="{78004C13-6505-446F-A08F-47680778BB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0" y="4005264"/>
            <a:ext cx="43180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0974" name="Object 30">
            <a:extLst>
              <a:ext uri="{FF2B5EF4-FFF2-40B4-BE49-F238E27FC236}">
                <a16:creationId xmlns:a16="http://schemas.microsoft.com/office/drawing/2014/main" id="{D18A261D-06CC-499C-9690-A1EE53569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1763" y="3068639"/>
          <a:ext cx="3413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21" name="Equation" r:id="rId17" imgW="164880" imgH="177480" progId="Equation.DSMT4">
                  <p:embed/>
                </p:oleObj>
              </mc:Choice>
              <mc:Fallback>
                <p:oleObj name="Equation" r:id="rId17" imgW="164880" imgH="177480" progId="Equation.DSMT4">
                  <p:embed/>
                  <p:pic>
                    <p:nvPicPr>
                      <p:cNvPr id="210974" name="Object 30">
                        <a:extLst>
                          <a:ext uri="{FF2B5EF4-FFF2-40B4-BE49-F238E27FC236}">
                            <a16:creationId xmlns:a16="http://schemas.microsoft.com/office/drawing/2014/main" id="{D18A261D-06CC-499C-9690-A1EE53569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1763" y="3068639"/>
                        <a:ext cx="3413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75" name="Line 31">
            <a:extLst>
              <a:ext uri="{FF2B5EF4-FFF2-40B4-BE49-F238E27FC236}">
                <a16:creationId xmlns:a16="http://schemas.microsoft.com/office/drawing/2014/main" id="{4A3E64D7-2A4F-4CB5-A955-C5954FE7A65B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6451" y="4941888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0976" name="Object 32">
            <a:extLst>
              <a:ext uri="{FF2B5EF4-FFF2-40B4-BE49-F238E27FC236}">
                <a16:creationId xmlns:a16="http://schemas.microsoft.com/office/drawing/2014/main" id="{503CD59B-1F23-44D3-8F21-D099B0DDC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83789" y="4543425"/>
          <a:ext cx="288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22" name="Equation" r:id="rId19" imgW="139680" imgH="228600" progId="Equation.DSMT4">
                  <p:embed/>
                </p:oleObj>
              </mc:Choice>
              <mc:Fallback>
                <p:oleObj name="Equation" r:id="rId19" imgW="139680" imgH="228600" progId="Equation.DSMT4">
                  <p:embed/>
                  <p:pic>
                    <p:nvPicPr>
                      <p:cNvPr id="210976" name="Object 32">
                        <a:extLst>
                          <a:ext uri="{FF2B5EF4-FFF2-40B4-BE49-F238E27FC236}">
                            <a16:creationId xmlns:a16="http://schemas.microsoft.com/office/drawing/2014/main" id="{503CD59B-1F23-44D3-8F21-D099B0DDC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3789" y="4543425"/>
                        <a:ext cx="2889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77" name="Object 33">
            <a:extLst>
              <a:ext uri="{FF2B5EF4-FFF2-40B4-BE49-F238E27FC236}">
                <a16:creationId xmlns:a16="http://schemas.microsoft.com/office/drawing/2014/main" id="{734A9F7A-24A3-4C50-AB69-E4DB62641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1" y="4941888"/>
          <a:ext cx="4848225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23" name="Equation" r:id="rId21" imgW="2400120" imgH="838080" progId="Equation.DSMT4">
                  <p:embed/>
                </p:oleObj>
              </mc:Choice>
              <mc:Fallback>
                <p:oleObj name="Equation" r:id="rId21" imgW="2400120" imgH="838080" progId="Equation.DSMT4">
                  <p:embed/>
                  <p:pic>
                    <p:nvPicPr>
                      <p:cNvPr id="210977" name="Object 33">
                        <a:extLst>
                          <a:ext uri="{FF2B5EF4-FFF2-40B4-BE49-F238E27FC236}">
                            <a16:creationId xmlns:a16="http://schemas.microsoft.com/office/drawing/2014/main" id="{734A9F7A-24A3-4C50-AB69-E4DB62641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1" y="4941888"/>
                        <a:ext cx="4848225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2" name="Rectangle 4">
            <a:extLst>
              <a:ext uri="{FF2B5EF4-FFF2-40B4-BE49-F238E27FC236}">
                <a16:creationId xmlns:a16="http://schemas.microsoft.com/office/drawing/2014/main" id="{0BF21F40-A349-489F-B000-91DA7579E7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不同可见度下接收屏上光强分布</a:t>
            </a:r>
          </a:p>
        </p:txBody>
      </p:sp>
      <p:graphicFrame>
        <p:nvGraphicFramePr>
          <p:cNvPr id="211973" name="Object 5">
            <a:extLst>
              <a:ext uri="{FF2B5EF4-FFF2-40B4-BE49-F238E27FC236}">
                <a16:creationId xmlns:a16="http://schemas.microsoft.com/office/drawing/2014/main" id="{BF96612D-DE22-4240-95EA-20281A106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6" y="1455739"/>
          <a:ext cx="3355975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0" name="Graph" r:id="rId3" imgW="4046525" imgH="3321101" progId="Origin50.Graph">
                  <p:embed/>
                </p:oleObj>
              </mc:Choice>
              <mc:Fallback>
                <p:oleObj name="Graph" r:id="rId3" imgW="4046525" imgH="3321101" progId="Origin50.Graph">
                  <p:embed/>
                  <p:pic>
                    <p:nvPicPr>
                      <p:cNvPr id="211973" name="Object 5">
                        <a:extLst>
                          <a:ext uri="{FF2B5EF4-FFF2-40B4-BE49-F238E27FC236}">
                            <a16:creationId xmlns:a16="http://schemas.microsoft.com/office/drawing/2014/main" id="{BF96612D-DE22-4240-95EA-20281A106C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1455739"/>
                        <a:ext cx="3355975" cy="279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5" name="Object 7">
            <a:extLst>
              <a:ext uri="{FF2B5EF4-FFF2-40B4-BE49-F238E27FC236}">
                <a16:creationId xmlns:a16="http://schemas.microsoft.com/office/drawing/2014/main" id="{68A28486-85F7-451C-9C10-421F2B49E8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5" y="1268414"/>
          <a:ext cx="3729038" cy="303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1" name="Graph" r:id="rId5" imgW="4047840" imgH="3313440" progId="Origin50.Graph">
                  <p:embed/>
                </p:oleObj>
              </mc:Choice>
              <mc:Fallback>
                <p:oleObj name="Graph" r:id="rId5" imgW="4047840" imgH="3313440" progId="Origin50.Graph">
                  <p:embed/>
                  <p:pic>
                    <p:nvPicPr>
                      <p:cNvPr id="211975" name="Object 7">
                        <a:extLst>
                          <a:ext uri="{FF2B5EF4-FFF2-40B4-BE49-F238E27FC236}">
                            <a16:creationId xmlns:a16="http://schemas.microsoft.com/office/drawing/2014/main" id="{68A28486-85F7-451C-9C10-421F2B49E8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268414"/>
                        <a:ext cx="3729038" cy="303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9">
            <a:extLst>
              <a:ext uri="{FF2B5EF4-FFF2-40B4-BE49-F238E27FC236}">
                <a16:creationId xmlns:a16="http://schemas.microsoft.com/office/drawing/2014/main" id="{7252DD67-908E-4D18-A8BA-1D5E39C66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26" y="1268414"/>
          <a:ext cx="3635375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2" name="Graph" r:id="rId7" imgW="3980160" imgH="3281760" progId="Origin50.Graph">
                  <p:embed/>
                </p:oleObj>
              </mc:Choice>
              <mc:Fallback>
                <p:oleObj name="Graph" r:id="rId7" imgW="3980160" imgH="3281760" progId="Origin50.Graph">
                  <p:embed/>
                  <p:pic>
                    <p:nvPicPr>
                      <p:cNvPr id="211977" name="Object 9">
                        <a:extLst>
                          <a:ext uri="{FF2B5EF4-FFF2-40B4-BE49-F238E27FC236}">
                            <a16:creationId xmlns:a16="http://schemas.microsoft.com/office/drawing/2014/main" id="{7252DD67-908E-4D18-A8BA-1D5E39C66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1268414"/>
                        <a:ext cx="3635375" cy="300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9" name="Object 11">
            <a:extLst>
              <a:ext uri="{FF2B5EF4-FFF2-40B4-BE49-F238E27FC236}">
                <a16:creationId xmlns:a16="http://schemas.microsoft.com/office/drawing/2014/main" id="{8BFB5478-2A6C-40C3-AB19-0989C8311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1" y="4149726"/>
          <a:ext cx="89138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3" name="Equation" r:id="rId9" imgW="3886200" imgH="431640" progId="Equation.DSMT4">
                  <p:embed/>
                </p:oleObj>
              </mc:Choice>
              <mc:Fallback>
                <p:oleObj name="Equation" r:id="rId9" imgW="3886200" imgH="431640" progId="Equation.DSMT4">
                  <p:embed/>
                  <p:pic>
                    <p:nvPicPr>
                      <p:cNvPr id="211979" name="Object 11">
                        <a:extLst>
                          <a:ext uri="{FF2B5EF4-FFF2-40B4-BE49-F238E27FC236}">
                            <a16:creationId xmlns:a16="http://schemas.microsoft.com/office/drawing/2014/main" id="{8BFB5478-2A6C-40C3-AB19-0989C83114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1" y="4149726"/>
                        <a:ext cx="8913813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0" name="Text Box 12">
            <a:extLst>
              <a:ext uri="{FF2B5EF4-FFF2-40B4-BE49-F238E27FC236}">
                <a16:creationId xmlns:a16="http://schemas.microsoft.com/office/drawing/2014/main" id="{C15CCC13-4FD6-4A09-A27E-5CFEF1F1E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064" y="5053013"/>
            <a:ext cx="8916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上图是在固定缝宽</a:t>
            </a:r>
            <a:r>
              <a:rPr lang="en-US" altLang="zh-CN" sz="2800"/>
              <a:t>a</a:t>
            </a:r>
            <a:r>
              <a:rPr lang="zh-CN" altLang="en-US" sz="2800"/>
              <a:t>的条件下，不同可见度下的光强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01F861DA-76AB-453D-8B3C-BF14AAEE1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476250"/>
            <a:ext cx="368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可设初位相均为零</a:t>
            </a: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50179" name="Object 3">
            <a:extLst>
              <a:ext uri="{FF2B5EF4-FFF2-40B4-BE49-F238E27FC236}">
                <a16:creationId xmlns:a16="http://schemas.microsoft.com/office/drawing/2014/main" id="{8FF29BF9-6F62-4E1F-BB11-A12E79B40B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3214" y="296863"/>
          <a:ext cx="32337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4" imgW="1295400" imgH="393700" progId="Equation.3">
                  <p:embed/>
                </p:oleObj>
              </mc:Choice>
              <mc:Fallback>
                <p:oleObj name="Equation" r:id="rId4" imgW="12954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4" y="296863"/>
                        <a:ext cx="32337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>
            <a:extLst>
              <a:ext uri="{FF2B5EF4-FFF2-40B4-BE49-F238E27FC236}">
                <a16:creationId xmlns:a16="http://schemas.microsoft.com/office/drawing/2014/main" id="{D7774317-83B2-4D05-BCAC-A05B94F07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1" y="1306513"/>
          <a:ext cx="24860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6" imgW="927100" imgH="228600" progId="Equation.DSMT4">
                  <p:embed/>
                </p:oleObj>
              </mc:Choice>
              <mc:Fallback>
                <p:oleObj name="Equation" r:id="rId6" imgW="927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1306513"/>
                        <a:ext cx="24860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>
            <a:extLst>
              <a:ext uri="{FF2B5EF4-FFF2-40B4-BE49-F238E27FC236}">
                <a16:creationId xmlns:a16="http://schemas.microsoft.com/office/drawing/2014/main" id="{3564285A-166F-4FF9-A55F-04A604264D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7188" y="1992314"/>
          <a:ext cx="28194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r:id="rId8" imgW="1091726" imgH="393529" progId="Equation.3">
                  <p:embed/>
                </p:oleObj>
              </mc:Choice>
              <mc:Fallback>
                <p:oleObj r:id="rId8" imgW="1091726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992314"/>
                        <a:ext cx="28194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>
            <a:extLst>
              <a:ext uri="{FF2B5EF4-FFF2-40B4-BE49-F238E27FC236}">
                <a16:creationId xmlns:a16="http://schemas.microsoft.com/office/drawing/2014/main" id="{D9FAFD19-55B7-49D7-9480-B62E73618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3539" y="3106738"/>
          <a:ext cx="28670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10" imgW="1028700" imgH="228600" progId="Equation.DSMT4">
                  <p:embed/>
                </p:oleObj>
              </mc:Choice>
              <mc:Fallback>
                <p:oleObj name="Equation" r:id="rId10" imgW="1028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9" y="3106738"/>
                        <a:ext cx="28670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>
            <a:extLst>
              <a:ext uri="{FF2B5EF4-FFF2-40B4-BE49-F238E27FC236}">
                <a16:creationId xmlns:a16="http://schemas.microsoft.com/office/drawing/2014/main" id="{27463756-2445-4726-B31D-A98BBD8BA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4638" y="3581401"/>
          <a:ext cx="418306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12" imgW="1447172" imgH="393529" progId="Equation.DSMT4">
                  <p:embed/>
                </p:oleObj>
              </mc:Choice>
              <mc:Fallback>
                <p:oleObj name="Equation" r:id="rId12" imgW="1447172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3581401"/>
                        <a:ext cx="4183062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Text Box 13">
            <a:extLst>
              <a:ext uri="{FF2B5EF4-FFF2-40B4-BE49-F238E27FC236}">
                <a16:creationId xmlns:a16="http://schemas.microsoft.com/office/drawing/2014/main" id="{058BF288-3E58-4906-8514-92D7D49A8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8" y="1336675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光程差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0190" name="Text Box 14">
            <a:extLst>
              <a:ext uri="{FF2B5EF4-FFF2-40B4-BE49-F238E27FC236}">
                <a16:creationId xmlns:a16="http://schemas.microsoft.com/office/drawing/2014/main" id="{6F28EAA5-42E0-40B0-A7C1-BA31C6C07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726" y="2133600"/>
            <a:ext cx="3025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如果在真空中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0191" name="Text Box 15">
            <a:extLst>
              <a:ext uri="{FF2B5EF4-FFF2-40B4-BE49-F238E27FC236}">
                <a16:creationId xmlns:a16="http://schemas.microsoft.com/office/drawing/2014/main" id="{BAF377C7-5127-4122-A29E-494DD3831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141664"/>
            <a:ext cx="2514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干涉相长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0192" name="Text Box 16">
            <a:extLst>
              <a:ext uri="{FF2B5EF4-FFF2-40B4-BE49-F238E27FC236}">
                <a16:creationId xmlns:a16="http://schemas.microsoft.com/office/drawing/2014/main" id="{4E954070-6985-4616-BF64-FEAE5975A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860800"/>
            <a:ext cx="2370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干涉相消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0193" name="Text Box 17">
            <a:extLst>
              <a:ext uri="{FF2B5EF4-FFF2-40B4-BE49-F238E27FC236}">
                <a16:creationId xmlns:a16="http://schemas.microsoft.com/office/drawing/2014/main" id="{9B89ACDC-B744-406A-A760-2EA0B1A00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2164" y="4649789"/>
            <a:ext cx="7921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</a:rPr>
              <a:t>j</a:t>
            </a:r>
            <a:r>
              <a:rPr kumimoji="1" lang="en-US" altLang="zh-CN" sz="3200">
                <a:latin typeface="Times New Roman" panose="02020603050405020304" pitchFamily="18" charset="0"/>
              </a:rPr>
              <a:t>=0</a:t>
            </a:r>
            <a:r>
              <a:rPr kumimoji="1" lang="zh-CN" altLang="en-US" sz="3200">
                <a:latin typeface="宋体" panose="02010600030101010101" pitchFamily="2" charset="-122"/>
              </a:rPr>
              <a:t>，</a:t>
            </a:r>
            <a:r>
              <a:rPr kumimoji="1" lang="en-US" altLang="zh-CN" sz="3200">
                <a:latin typeface="宋体" panose="02010600030101010101" pitchFamily="2" charset="-122"/>
              </a:rPr>
              <a:t>(</a:t>
            </a:r>
            <a:r>
              <a:rPr kumimoji="1" lang="zh-CN" altLang="en-US" sz="3200">
                <a:latin typeface="宋体" panose="02010600030101010101" pitchFamily="2" charset="-122"/>
              </a:rPr>
              <a:t>＋</a:t>
            </a:r>
            <a:r>
              <a:rPr kumimoji="1" lang="en-US" altLang="zh-CN" sz="3200">
                <a:latin typeface="宋体" panose="02010600030101010101" pitchFamily="2" charset="-122"/>
              </a:rPr>
              <a:t>/-)</a:t>
            </a:r>
            <a:r>
              <a:rPr kumimoji="1" lang="en-US" altLang="zh-CN" sz="3200">
                <a:latin typeface="Times New Roman" panose="02020603050405020304" pitchFamily="18" charset="0"/>
              </a:rPr>
              <a:t>1</a:t>
            </a:r>
            <a:r>
              <a:rPr kumimoji="1" lang="zh-CN" altLang="en-US" sz="3200">
                <a:latin typeface="宋体" panose="02010600030101010101" pitchFamily="2" charset="-122"/>
              </a:rPr>
              <a:t>，</a:t>
            </a:r>
            <a:r>
              <a:rPr kumimoji="1" lang="en-US" altLang="zh-CN" sz="3200">
                <a:latin typeface="Times New Roman" panose="02020603050405020304" pitchFamily="18" charset="0"/>
              </a:rPr>
              <a:t>2</a:t>
            </a:r>
            <a:r>
              <a:rPr kumimoji="1" lang="zh-CN" altLang="en-US" sz="3200">
                <a:latin typeface="宋体" panose="02010600030101010101" pitchFamily="2" charset="-122"/>
              </a:rPr>
              <a:t>，</a:t>
            </a:r>
            <a:r>
              <a:rPr kumimoji="1" lang="en-US" altLang="zh-CN" sz="3200">
                <a:latin typeface="Times New Roman" panose="02020603050405020304" pitchFamily="18" charset="0"/>
              </a:rPr>
              <a:t>3</a:t>
            </a:r>
            <a:r>
              <a:rPr kumimoji="1" lang="zh-CN" altLang="en-US" sz="3200">
                <a:latin typeface="宋体" panose="02010600030101010101" pitchFamily="2" charset="-122"/>
              </a:rPr>
              <a:t>，</a:t>
            </a:r>
            <a:r>
              <a:rPr kumimoji="1" lang="en-US" altLang="zh-CN" sz="3200">
                <a:latin typeface="Times New Roman" panose="02020603050405020304" pitchFamily="18" charset="0"/>
              </a:rPr>
              <a:t>4</a:t>
            </a:r>
            <a:r>
              <a:rPr kumimoji="1" lang="zh-CN" altLang="en-US" sz="3200">
                <a:latin typeface="宋体" panose="02010600030101010101" pitchFamily="2" charset="-122"/>
              </a:rPr>
              <a:t>，</a:t>
            </a:r>
            <a:r>
              <a:rPr kumimoji="1" lang="en-US" altLang="zh-CN" sz="3200">
                <a:latin typeface="Times New Roman" panose="02020603050405020304" pitchFamily="18" charset="0"/>
              </a:rPr>
              <a:t>…… </a:t>
            </a:r>
            <a:r>
              <a:rPr kumimoji="1" lang="zh-CN" altLang="en-US" sz="3200">
                <a:latin typeface="Times New Roman" panose="02020603050405020304" pitchFamily="18" charset="0"/>
              </a:rPr>
              <a:t>，干涉级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9" grpId="0" autoUpdateAnimBg="0"/>
      <p:bldP spid="50190" grpId="0" autoUpdateAnimBg="0"/>
      <p:bldP spid="50191" grpId="0" autoUpdateAnimBg="0"/>
      <p:bldP spid="50192" grpId="0" autoUpdateAnimBg="0"/>
      <p:bldP spid="50193" grpId="0" autoUpdateAnimBg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Oval 2">
            <a:extLst>
              <a:ext uri="{FF2B5EF4-FFF2-40B4-BE49-F238E27FC236}">
                <a16:creationId xmlns:a16="http://schemas.microsoft.com/office/drawing/2014/main" id="{2974F83E-5C1A-4CB6-8BFA-13923076C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320925"/>
            <a:ext cx="3048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9507" name="Line 3">
            <a:extLst>
              <a:ext uri="{FF2B5EF4-FFF2-40B4-BE49-F238E27FC236}">
                <a16:creationId xmlns:a16="http://schemas.microsoft.com/office/drawing/2014/main" id="{79520C17-23C9-440D-811F-BC459ACBD2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1" y="2065339"/>
            <a:ext cx="7389813" cy="712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08" name="Line 4">
            <a:extLst>
              <a:ext uri="{FF2B5EF4-FFF2-40B4-BE49-F238E27FC236}">
                <a16:creationId xmlns:a16="http://schemas.microsoft.com/office/drawing/2014/main" id="{BB17BC26-2735-462D-A8A1-DF121C0CA2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1" y="2778125"/>
            <a:ext cx="7389813" cy="871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09" name="Line 5">
            <a:extLst>
              <a:ext uri="{FF2B5EF4-FFF2-40B4-BE49-F238E27FC236}">
                <a16:creationId xmlns:a16="http://schemas.microsoft.com/office/drawing/2014/main" id="{CF18B0DA-8D3B-4ABF-8605-505AF86DBD9F}"/>
              </a:ext>
            </a:extLst>
          </p:cNvPr>
          <p:cNvSpPr>
            <a:spLocks noChangeShapeType="1"/>
          </p:cNvSpPr>
          <p:nvPr/>
        </p:nvSpPr>
        <p:spPr bwMode="auto">
          <a:xfrm>
            <a:off x="9840913" y="2324100"/>
            <a:ext cx="0" cy="990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0" name="Line 6">
            <a:extLst>
              <a:ext uri="{FF2B5EF4-FFF2-40B4-BE49-F238E27FC236}">
                <a16:creationId xmlns:a16="http://schemas.microsoft.com/office/drawing/2014/main" id="{ECE0B632-5C25-4E0F-9138-ECF8AAE5A92A}"/>
              </a:ext>
            </a:extLst>
          </p:cNvPr>
          <p:cNvSpPr>
            <a:spLocks noChangeShapeType="1"/>
          </p:cNvSpPr>
          <p:nvPr/>
        </p:nvSpPr>
        <p:spPr bwMode="auto">
          <a:xfrm>
            <a:off x="9840913" y="1562100"/>
            <a:ext cx="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1" name="Line 7">
            <a:extLst>
              <a:ext uri="{FF2B5EF4-FFF2-40B4-BE49-F238E27FC236}">
                <a16:creationId xmlns:a16="http://schemas.microsoft.com/office/drawing/2014/main" id="{23AE4443-ED69-4439-917F-04553CDADB41}"/>
              </a:ext>
            </a:extLst>
          </p:cNvPr>
          <p:cNvSpPr>
            <a:spLocks noChangeShapeType="1"/>
          </p:cNvSpPr>
          <p:nvPr/>
        </p:nvSpPr>
        <p:spPr bwMode="auto">
          <a:xfrm>
            <a:off x="9840913" y="3467100"/>
            <a:ext cx="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2" name="Line 8">
            <a:extLst>
              <a:ext uri="{FF2B5EF4-FFF2-40B4-BE49-F238E27FC236}">
                <a16:creationId xmlns:a16="http://schemas.microsoft.com/office/drawing/2014/main" id="{1AA0D60A-888C-4EFB-B418-D7EA013BCC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1175" y="2320925"/>
            <a:ext cx="0" cy="990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3" name="Line 9">
            <a:extLst>
              <a:ext uri="{FF2B5EF4-FFF2-40B4-BE49-F238E27FC236}">
                <a16:creationId xmlns:a16="http://schemas.microsoft.com/office/drawing/2014/main" id="{863809E6-A625-49ED-839B-80A498F077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1175" y="1558925"/>
            <a:ext cx="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4" name="Line 10">
            <a:extLst>
              <a:ext uri="{FF2B5EF4-FFF2-40B4-BE49-F238E27FC236}">
                <a16:creationId xmlns:a16="http://schemas.microsoft.com/office/drawing/2014/main" id="{E2EB367E-80F5-4097-B385-733C5E2CD2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1175" y="3463925"/>
            <a:ext cx="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9515" name="Object 11">
            <a:extLst>
              <a:ext uri="{FF2B5EF4-FFF2-40B4-BE49-F238E27FC236}">
                <a16:creationId xmlns:a16="http://schemas.microsoft.com/office/drawing/2014/main" id="{2D27B175-9F6F-4D9C-84E8-7AFC4F24E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1" y="4187826"/>
          <a:ext cx="14573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6" r:id="rId3" imgW="622030" imgH="228501" progId="Equation.3">
                  <p:embed/>
                </p:oleObj>
              </mc:Choice>
              <mc:Fallback>
                <p:oleObj r:id="rId3" imgW="622030" imgH="228501" progId="Equation.3">
                  <p:embed/>
                  <p:pic>
                    <p:nvPicPr>
                      <p:cNvPr id="149515" name="Object 11">
                        <a:extLst>
                          <a:ext uri="{FF2B5EF4-FFF2-40B4-BE49-F238E27FC236}">
                            <a16:creationId xmlns:a16="http://schemas.microsoft.com/office/drawing/2014/main" id="{2D27B175-9F6F-4D9C-84E8-7AFC4F24E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4187826"/>
                        <a:ext cx="14573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6" name="Text Box 12">
            <a:extLst>
              <a:ext uri="{FF2B5EF4-FFF2-40B4-BE49-F238E27FC236}">
                <a16:creationId xmlns:a16="http://schemas.microsoft.com/office/drawing/2014/main" id="{5FCF5201-EF58-4AB4-8377-165399EE6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1" y="4187826"/>
            <a:ext cx="4098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空间相干性的反比公式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9517" name="Text Box 13">
            <a:extLst>
              <a:ext uri="{FF2B5EF4-FFF2-40B4-BE49-F238E27FC236}">
                <a16:creationId xmlns:a16="http://schemas.microsoft.com/office/drawing/2014/main" id="{413061E5-D8B3-4761-A668-59227C880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873626"/>
            <a:ext cx="882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当双缝处于相干孔径之内时，可出现干涉，否则无干涉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9518" name="Text Box 14">
            <a:extLst>
              <a:ext uri="{FF2B5EF4-FFF2-40B4-BE49-F238E27FC236}">
                <a16:creationId xmlns:a16="http://schemas.microsoft.com/office/drawing/2014/main" id="{49FBB00C-3B7D-4A95-B74C-AFB4C1CBC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7463" y="5449888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相干面积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9519" name="Object 15">
            <a:extLst>
              <a:ext uri="{FF2B5EF4-FFF2-40B4-BE49-F238E27FC236}">
                <a16:creationId xmlns:a16="http://schemas.microsoft.com/office/drawing/2014/main" id="{185E8183-3F6D-4E0D-B638-862AF96F4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4863" y="5373688"/>
          <a:ext cx="121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7" r:id="rId5" imgW="457002" imgH="203112" progId="Equation.3">
                  <p:embed/>
                </p:oleObj>
              </mc:Choice>
              <mc:Fallback>
                <p:oleObj r:id="rId5" imgW="457002" imgH="203112" progId="Equation.3">
                  <p:embed/>
                  <p:pic>
                    <p:nvPicPr>
                      <p:cNvPr id="149519" name="Object 15">
                        <a:extLst>
                          <a:ext uri="{FF2B5EF4-FFF2-40B4-BE49-F238E27FC236}">
                            <a16:creationId xmlns:a16="http://schemas.microsoft.com/office/drawing/2014/main" id="{185E8183-3F6D-4E0D-B638-862AF96F44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5373688"/>
                        <a:ext cx="1219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20" name="Arc 16">
            <a:extLst>
              <a:ext uri="{FF2B5EF4-FFF2-40B4-BE49-F238E27FC236}">
                <a16:creationId xmlns:a16="http://schemas.microsoft.com/office/drawing/2014/main" id="{84FA9C6D-7BB0-4C20-B2E5-1325270EB346}"/>
              </a:ext>
            </a:extLst>
          </p:cNvPr>
          <p:cNvSpPr>
            <a:spLocks/>
          </p:cNvSpPr>
          <p:nvPr/>
        </p:nvSpPr>
        <p:spPr bwMode="auto">
          <a:xfrm>
            <a:off x="7658100" y="2233613"/>
            <a:ext cx="914400" cy="1230312"/>
          </a:xfrm>
          <a:custGeom>
            <a:avLst/>
            <a:gdLst>
              <a:gd name="G0" fmla="+- 0 0 0"/>
              <a:gd name="G1" fmla="+- 15334 0 0"/>
              <a:gd name="G2" fmla="+- 21600 0 0"/>
              <a:gd name="T0" fmla="*/ 15213 w 21600"/>
              <a:gd name="T1" fmla="*/ 0 h 29061"/>
              <a:gd name="T2" fmla="*/ 16677 w 21600"/>
              <a:gd name="T3" fmla="*/ 29061 h 29061"/>
              <a:gd name="T4" fmla="*/ 0 w 21600"/>
              <a:gd name="T5" fmla="*/ 15334 h 290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9061" fill="none" extrusionOk="0">
                <a:moveTo>
                  <a:pt x="15212" y="0"/>
                </a:moveTo>
                <a:cubicBezTo>
                  <a:pt x="19300" y="4055"/>
                  <a:pt x="21600" y="9575"/>
                  <a:pt x="21600" y="15334"/>
                </a:cubicBezTo>
                <a:cubicBezTo>
                  <a:pt x="21600" y="20342"/>
                  <a:pt x="19859" y="25194"/>
                  <a:pt x="16677" y="29061"/>
                </a:cubicBezTo>
              </a:path>
              <a:path w="21600" h="29061" stroke="0" extrusionOk="0">
                <a:moveTo>
                  <a:pt x="15212" y="0"/>
                </a:moveTo>
                <a:cubicBezTo>
                  <a:pt x="19300" y="4055"/>
                  <a:pt x="21600" y="9575"/>
                  <a:pt x="21600" y="15334"/>
                </a:cubicBezTo>
                <a:cubicBezTo>
                  <a:pt x="21600" y="20342"/>
                  <a:pt x="19859" y="25194"/>
                  <a:pt x="16677" y="29061"/>
                </a:cubicBezTo>
                <a:lnTo>
                  <a:pt x="0" y="15334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9521" name="Object 17">
            <a:extLst>
              <a:ext uri="{FF2B5EF4-FFF2-40B4-BE49-F238E27FC236}">
                <a16:creationId xmlns:a16="http://schemas.microsoft.com/office/drawing/2014/main" id="{748E8FDA-B984-4B33-814D-3047B8B0A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1" y="2625726"/>
          <a:ext cx="7286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8" name="Equation" r:id="rId7" imgW="279360" imgH="228600" progId="Equation.3">
                  <p:embed/>
                </p:oleObj>
              </mc:Choice>
              <mc:Fallback>
                <p:oleObj name="Equation" r:id="rId7" imgW="279360" imgH="228600" progId="Equation.3">
                  <p:embed/>
                  <p:pic>
                    <p:nvPicPr>
                      <p:cNvPr id="149521" name="Object 17">
                        <a:extLst>
                          <a:ext uri="{FF2B5EF4-FFF2-40B4-BE49-F238E27FC236}">
                            <a16:creationId xmlns:a16="http://schemas.microsoft.com/office/drawing/2014/main" id="{748E8FDA-B984-4B33-814D-3047B8B0A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1" y="2625726"/>
                        <a:ext cx="728663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22" name="Line 18">
            <a:extLst>
              <a:ext uri="{FF2B5EF4-FFF2-40B4-BE49-F238E27FC236}">
                <a16:creationId xmlns:a16="http://schemas.microsoft.com/office/drawing/2014/main" id="{AC3D35BD-EFE8-4D29-B0D2-7C19F97CE39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3875" y="2324100"/>
            <a:ext cx="0" cy="990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23" name="Line 19">
            <a:extLst>
              <a:ext uri="{FF2B5EF4-FFF2-40B4-BE49-F238E27FC236}">
                <a16:creationId xmlns:a16="http://schemas.microsoft.com/office/drawing/2014/main" id="{80EC0F3C-77CF-4993-981F-E03217FA551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3875" y="1562100"/>
            <a:ext cx="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24" name="Line 20">
            <a:extLst>
              <a:ext uri="{FF2B5EF4-FFF2-40B4-BE49-F238E27FC236}">
                <a16:creationId xmlns:a16="http://schemas.microsoft.com/office/drawing/2014/main" id="{F6C69594-EFED-4494-9A30-4BCA325F0718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3875" y="3467100"/>
            <a:ext cx="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25" name="Line 21">
            <a:extLst>
              <a:ext uri="{FF2B5EF4-FFF2-40B4-BE49-F238E27FC236}">
                <a16:creationId xmlns:a16="http://schemas.microsoft.com/office/drawing/2014/main" id="{B018E964-1F43-4636-90C7-F25D59B48A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0014" y="2281239"/>
            <a:ext cx="2879725" cy="504825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26" name="Line 22">
            <a:extLst>
              <a:ext uri="{FF2B5EF4-FFF2-40B4-BE49-F238E27FC236}">
                <a16:creationId xmlns:a16="http://schemas.microsoft.com/office/drawing/2014/main" id="{47DC3692-1E78-4A25-A4FE-34BE4542A1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2786063"/>
            <a:ext cx="2951162" cy="576262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27" name="Line 23">
            <a:extLst>
              <a:ext uri="{FF2B5EF4-FFF2-40B4-BE49-F238E27FC236}">
                <a16:creationId xmlns:a16="http://schemas.microsoft.com/office/drawing/2014/main" id="{D8712823-53EC-4065-8F3E-06C6CFE918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0014" y="2281239"/>
            <a:ext cx="7127875" cy="504825"/>
          </a:xfrm>
          <a:prstGeom prst="line">
            <a:avLst/>
          </a:prstGeom>
          <a:noFill/>
          <a:ln w="9525">
            <a:solidFill>
              <a:srgbClr val="3333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28" name="Line 24">
            <a:extLst>
              <a:ext uri="{FF2B5EF4-FFF2-40B4-BE49-F238E27FC236}">
                <a16:creationId xmlns:a16="http://schemas.microsoft.com/office/drawing/2014/main" id="{FB3D0600-A3E4-471A-B730-CC10E8222B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2786063"/>
            <a:ext cx="7200900" cy="576262"/>
          </a:xfrm>
          <a:prstGeom prst="line">
            <a:avLst/>
          </a:prstGeom>
          <a:noFill/>
          <a:ln w="9525">
            <a:solidFill>
              <a:srgbClr val="3333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29" name="Rectangle 25">
            <a:extLst>
              <a:ext uri="{FF2B5EF4-FFF2-40B4-BE49-F238E27FC236}">
                <a16:creationId xmlns:a16="http://schemas.microsoft.com/office/drawing/2014/main" id="{483DEE0D-196C-496D-80E4-7B9EEBDCBA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相干孔径与相干面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6" grpId="0" autoUpdateAnimBg="0"/>
      <p:bldP spid="149517" grpId="0" autoUpdateAnimBg="0"/>
      <p:bldP spid="149518" grpId="0" autoUpdateAnimBg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2" name="Rectangle 4">
            <a:extLst>
              <a:ext uri="{FF2B5EF4-FFF2-40B4-BE49-F238E27FC236}">
                <a16:creationId xmlns:a16="http://schemas.microsoft.com/office/drawing/2014/main" id="{0159968B-D752-470F-B8D9-96530F0340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天文干涉仪</a:t>
            </a:r>
          </a:p>
        </p:txBody>
      </p:sp>
      <p:sp>
        <p:nvSpPr>
          <p:cNvPr id="222216" name="Line 8">
            <a:extLst>
              <a:ext uri="{FF2B5EF4-FFF2-40B4-BE49-F238E27FC236}">
                <a16:creationId xmlns:a16="http://schemas.microsoft.com/office/drawing/2014/main" id="{EF8346BC-2664-4129-841D-C0A03DBF22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9513" y="3860800"/>
            <a:ext cx="67691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22236" name="Group 28">
            <a:extLst>
              <a:ext uri="{FF2B5EF4-FFF2-40B4-BE49-F238E27FC236}">
                <a16:creationId xmlns:a16="http://schemas.microsoft.com/office/drawing/2014/main" id="{3B2C06BF-D2D8-4612-B1DB-7357519EFBD7}"/>
              </a:ext>
            </a:extLst>
          </p:cNvPr>
          <p:cNvGrpSpPr>
            <a:grpSpLocks/>
          </p:cNvGrpSpPr>
          <p:nvPr/>
        </p:nvGrpSpPr>
        <p:grpSpPr bwMode="auto">
          <a:xfrm>
            <a:off x="5303838" y="1630364"/>
            <a:ext cx="576262" cy="503237"/>
            <a:chOff x="2653" y="1162"/>
            <a:chExt cx="363" cy="317"/>
          </a:xfrm>
        </p:grpSpPr>
        <p:sp>
          <p:nvSpPr>
            <p:cNvPr id="222226" name="Line 18">
              <a:extLst>
                <a:ext uri="{FF2B5EF4-FFF2-40B4-BE49-F238E27FC236}">
                  <a16:creationId xmlns:a16="http://schemas.microsoft.com/office/drawing/2014/main" id="{9FC25933-DC7E-4E5A-A329-ED50EE197B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3" y="1162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27" name="Line 19">
              <a:extLst>
                <a:ext uri="{FF2B5EF4-FFF2-40B4-BE49-F238E27FC236}">
                  <a16:creationId xmlns:a16="http://schemas.microsoft.com/office/drawing/2014/main" id="{93402DBE-A1EE-4FF3-BE07-8E2DF0311B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1298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28" name="Line 20">
              <a:extLst>
                <a:ext uri="{FF2B5EF4-FFF2-40B4-BE49-F238E27FC236}">
                  <a16:creationId xmlns:a16="http://schemas.microsoft.com/office/drawing/2014/main" id="{877B8BD6-228F-4C15-AAAE-BE22AFAF52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207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29" name="Line 21">
              <a:extLst>
                <a:ext uri="{FF2B5EF4-FFF2-40B4-BE49-F238E27FC236}">
                  <a16:creationId xmlns:a16="http://schemas.microsoft.com/office/drawing/2014/main" id="{A70E3F04-5407-427E-A8AD-B04AE386E5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5" y="1434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1" name="Line 23">
              <a:extLst>
                <a:ext uri="{FF2B5EF4-FFF2-40B4-BE49-F238E27FC236}">
                  <a16:creationId xmlns:a16="http://schemas.microsoft.com/office/drawing/2014/main" id="{95FA2A35-7FD3-4672-AA43-1A7F6D7A28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5" y="1252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4" name="Line 26">
              <a:extLst>
                <a:ext uri="{FF2B5EF4-FFF2-40B4-BE49-F238E27FC236}">
                  <a16:creationId xmlns:a16="http://schemas.microsoft.com/office/drawing/2014/main" id="{EFA74B75-DE1B-4866-ACEB-61387606D4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5" y="1343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5" name="Line 27">
              <a:extLst>
                <a:ext uri="{FF2B5EF4-FFF2-40B4-BE49-F238E27FC236}">
                  <a16:creationId xmlns:a16="http://schemas.microsoft.com/office/drawing/2014/main" id="{100B1228-B443-44AB-B55D-6A8FFEE008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1" y="1388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14" name="Line 6">
              <a:extLst>
                <a:ext uri="{FF2B5EF4-FFF2-40B4-BE49-F238E27FC236}">
                  <a16:creationId xmlns:a16="http://schemas.microsoft.com/office/drawing/2014/main" id="{C09D0712-06FC-4C3E-A3BE-1041D1710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1207"/>
              <a:ext cx="27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22237" name="Group 29">
            <a:extLst>
              <a:ext uri="{FF2B5EF4-FFF2-40B4-BE49-F238E27FC236}">
                <a16:creationId xmlns:a16="http://schemas.microsoft.com/office/drawing/2014/main" id="{4DA4A5FB-77D9-4D0F-A7C6-44D35866DDF4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303838" y="5589589"/>
            <a:ext cx="576262" cy="503237"/>
            <a:chOff x="2653" y="1162"/>
            <a:chExt cx="363" cy="317"/>
          </a:xfrm>
        </p:grpSpPr>
        <p:sp>
          <p:nvSpPr>
            <p:cNvPr id="222238" name="Line 30">
              <a:extLst>
                <a:ext uri="{FF2B5EF4-FFF2-40B4-BE49-F238E27FC236}">
                  <a16:creationId xmlns:a16="http://schemas.microsoft.com/office/drawing/2014/main" id="{764E40A5-558E-4EC6-89FA-F999326261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3" y="1162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9" name="Line 31">
              <a:extLst>
                <a:ext uri="{FF2B5EF4-FFF2-40B4-BE49-F238E27FC236}">
                  <a16:creationId xmlns:a16="http://schemas.microsoft.com/office/drawing/2014/main" id="{E0967338-CB10-4A1E-946F-97AB9C83A4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1298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0" name="Line 32">
              <a:extLst>
                <a:ext uri="{FF2B5EF4-FFF2-40B4-BE49-F238E27FC236}">
                  <a16:creationId xmlns:a16="http://schemas.microsoft.com/office/drawing/2014/main" id="{05AE8D00-0368-44EB-9A90-53A8584074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207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1" name="Line 33">
              <a:extLst>
                <a:ext uri="{FF2B5EF4-FFF2-40B4-BE49-F238E27FC236}">
                  <a16:creationId xmlns:a16="http://schemas.microsoft.com/office/drawing/2014/main" id="{D41D10EA-56F6-4DC8-B933-549D930658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5" y="1434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2" name="Line 34">
              <a:extLst>
                <a:ext uri="{FF2B5EF4-FFF2-40B4-BE49-F238E27FC236}">
                  <a16:creationId xmlns:a16="http://schemas.microsoft.com/office/drawing/2014/main" id="{1BFAA705-0E96-4493-AAEF-91D977BA13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5" y="1252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3" name="Line 35">
              <a:extLst>
                <a:ext uri="{FF2B5EF4-FFF2-40B4-BE49-F238E27FC236}">
                  <a16:creationId xmlns:a16="http://schemas.microsoft.com/office/drawing/2014/main" id="{F2BFEEC0-9833-4B4E-8F2A-44802BD822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5" y="1343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4" name="Line 36">
              <a:extLst>
                <a:ext uri="{FF2B5EF4-FFF2-40B4-BE49-F238E27FC236}">
                  <a16:creationId xmlns:a16="http://schemas.microsoft.com/office/drawing/2014/main" id="{7E587226-7966-42F9-AA86-528A5C8E58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1" y="1388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5" name="Line 37">
              <a:extLst>
                <a:ext uri="{FF2B5EF4-FFF2-40B4-BE49-F238E27FC236}">
                  <a16:creationId xmlns:a16="http://schemas.microsoft.com/office/drawing/2014/main" id="{FD1E6680-D53A-4888-AA69-D6C8443C9C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1207"/>
              <a:ext cx="27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22246" name="Group 38">
            <a:extLst>
              <a:ext uri="{FF2B5EF4-FFF2-40B4-BE49-F238E27FC236}">
                <a16:creationId xmlns:a16="http://schemas.microsoft.com/office/drawing/2014/main" id="{2618169C-5C60-43BA-B9D3-6DDC75EF2EA8}"/>
              </a:ext>
            </a:extLst>
          </p:cNvPr>
          <p:cNvGrpSpPr>
            <a:grpSpLocks/>
          </p:cNvGrpSpPr>
          <p:nvPr/>
        </p:nvGrpSpPr>
        <p:grpSpPr bwMode="auto">
          <a:xfrm flipH="1" flipV="1">
            <a:off x="5230813" y="3284538"/>
            <a:ext cx="360362" cy="315912"/>
            <a:chOff x="2653" y="1162"/>
            <a:chExt cx="363" cy="317"/>
          </a:xfrm>
        </p:grpSpPr>
        <p:sp>
          <p:nvSpPr>
            <p:cNvPr id="222247" name="Line 39">
              <a:extLst>
                <a:ext uri="{FF2B5EF4-FFF2-40B4-BE49-F238E27FC236}">
                  <a16:creationId xmlns:a16="http://schemas.microsoft.com/office/drawing/2014/main" id="{2495F63B-F929-45C1-9680-21F918D59A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3" y="1162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8" name="Line 40">
              <a:extLst>
                <a:ext uri="{FF2B5EF4-FFF2-40B4-BE49-F238E27FC236}">
                  <a16:creationId xmlns:a16="http://schemas.microsoft.com/office/drawing/2014/main" id="{36D8DC5A-C23A-4CDC-9273-FC6C0ADBE8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1298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9" name="Line 41">
              <a:extLst>
                <a:ext uri="{FF2B5EF4-FFF2-40B4-BE49-F238E27FC236}">
                  <a16:creationId xmlns:a16="http://schemas.microsoft.com/office/drawing/2014/main" id="{E242A0FB-AA10-4ADF-B0E0-82F5F0C0B5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207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0" name="Line 42">
              <a:extLst>
                <a:ext uri="{FF2B5EF4-FFF2-40B4-BE49-F238E27FC236}">
                  <a16:creationId xmlns:a16="http://schemas.microsoft.com/office/drawing/2014/main" id="{9F6D78EB-D6F9-40DA-8D56-1890C8A7A2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5" y="1434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1" name="Line 43">
              <a:extLst>
                <a:ext uri="{FF2B5EF4-FFF2-40B4-BE49-F238E27FC236}">
                  <a16:creationId xmlns:a16="http://schemas.microsoft.com/office/drawing/2014/main" id="{5D830AEF-BCB8-4BE9-AE16-28377D2AE5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5" y="1252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2" name="Line 44">
              <a:extLst>
                <a:ext uri="{FF2B5EF4-FFF2-40B4-BE49-F238E27FC236}">
                  <a16:creationId xmlns:a16="http://schemas.microsoft.com/office/drawing/2014/main" id="{A7792A3D-0847-4637-A912-50A4DA50EE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5" y="1343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3" name="Line 45">
              <a:extLst>
                <a:ext uri="{FF2B5EF4-FFF2-40B4-BE49-F238E27FC236}">
                  <a16:creationId xmlns:a16="http://schemas.microsoft.com/office/drawing/2014/main" id="{B2101EAF-5E91-4967-8DF5-AC03726EDD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1" y="1388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4" name="Line 46">
              <a:extLst>
                <a:ext uri="{FF2B5EF4-FFF2-40B4-BE49-F238E27FC236}">
                  <a16:creationId xmlns:a16="http://schemas.microsoft.com/office/drawing/2014/main" id="{5E36778B-CABB-439F-AF8C-DDB61CC599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1207"/>
              <a:ext cx="27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22255" name="Group 47">
            <a:extLst>
              <a:ext uri="{FF2B5EF4-FFF2-40B4-BE49-F238E27FC236}">
                <a16:creationId xmlns:a16="http://schemas.microsoft.com/office/drawing/2014/main" id="{6A867651-7F16-4A8D-93E2-25901D4CD85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230813" y="4121151"/>
            <a:ext cx="360362" cy="315913"/>
            <a:chOff x="2653" y="1162"/>
            <a:chExt cx="363" cy="317"/>
          </a:xfrm>
        </p:grpSpPr>
        <p:sp>
          <p:nvSpPr>
            <p:cNvPr id="222256" name="Line 48">
              <a:extLst>
                <a:ext uri="{FF2B5EF4-FFF2-40B4-BE49-F238E27FC236}">
                  <a16:creationId xmlns:a16="http://schemas.microsoft.com/office/drawing/2014/main" id="{A32513DB-25AD-4A80-8C4E-C28E7E88B0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3" y="1162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7" name="Line 49">
              <a:extLst>
                <a:ext uri="{FF2B5EF4-FFF2-40B4-BE49-F238E27FC236}">
                  <a16:creationId xmlns:a16="http://schemas.microsoft.com/office/drawing/2014/main" id="{8D34A466-60DE-4E8D-8399-772E1FAE85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1298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8" name="Line 50">
              <a:extLst>
                <a:ext uri="{FF2B5EF4-FFF2-40B4-BE49-F238E27FC236}">
                  <a16:creationId xmlns:a16="http://schemas.microsoft.com/office/drawing/2014/main" id="{8797BEFC-C5E2-4B1D-8FE9-D30DF4A2C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207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9" name="Line 51">
              <a:extLst>
                <a:ext uri="{FF2B5EF4-FFF2-40B4-BE49-F238E27FC236}">
                  <a16:creationId xmlns:a16="http://schemas.microsoft.com/office/drawing/2014/main" id="{2248DC0B-B0CF-462E-85ED-85AD427A29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5" y="1434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0" name="Line 52">
              <a:extLst>
                <a:ext uri="{FF2B5EF4-FFF2-40B4-BE49-F238E27FC236}">
                  <a16:creationId xmlns:a16="http://schemas.microsoft.com/office/drawing/2014/main" id="{651C4308-2F05-46A7-9D72-A2D262941D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5" y="1252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1" name="Line 53">
              <a:extLst>
                <a:ext uri="{FF2B5EF4-FFF2-40B4-BE49-F238E27FC236}">
                  <a16:creationId xmlns:a16="http://schemas.microsoft.com/office/drawing/2014/main" id="{FB1C8103-0EAF-47B1-9BFF-3B08E4D5EC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5" y="1343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2" name="Line 54">
              <a:extLst>
                <a:ext uri="{FF2B5EF4-FFF2-40B4-BE49-F238E27FC236}">
                  <a16:creationId xmlns:a16="http://schemas.microsoft.com/office/drawing/2014/main" id="{84FACFA4-4D5A-481B-80E2-65EA327543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1" y="1388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3" name="Line 55">
              <a:extLst>
                <a:ext uri="{FF2B5EF4-FFF2-40B4-BE49-F238E27FC236}">
                  <a16:creationId xmlns:a16="http://schemas.microsoft.com/office/drawing/2014/main" id="{160DDF57-9AE9-4B72-99FC-4650ECDAC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1207"/>
              <a:ext cx="27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2264" name="Line 56">
            <a:extLst>
              <a:ext uri="{FF2B5EF4-FFF2-40B4-BE49-F238E27FC236}">
                <a16:creationId xmlns:a16="http://schemas.microsoft.com/office/drawing/2014/main" id="{50AC87BB-6B28-4E3B-AACC-A6182BB9F01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0875" y="3068639"/>
            <a:ext cx="0" cy="15843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65" name="AutoShape 57">
            <a:extLst>
              <a:ext uri="{FF2B5EF4-FFF2-40B4-BE49-F238E27FC236}">
                <a16:creationId xmlns:a16="http://schemas.microsoft.com/office/drawing/2014/main" id="{8869F125-7AE8-40B5-80DA-A4C1F5A1D69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873082" y="4123532"/>
            <a:ext cx="214313" cy="18415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66" name="AutoShape 58">
            <a:extLst>
              <a:ext uri="{FF2B5EF4-FFF2-40B4-BE49-F238E27FC236}">
                <a16:creationId xmlns:a16="http://schemas.microsoft.com/office/drawing/2014/main" id="{1CAABFC8-523C-4DBE-9B21-59F6B7D3A44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873082" y="3401219"/>
            <a:ext cx="214312" cy="18415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70" name="Oval 62">
            <a:extLst>
              <a:ext uri="{FF2B5EF4-FFF2-40B4-BE49-F238E27FC236}">
                <a16:creationId xmlns:a16="http://schemas.microsoft.com/office/drawing/2014/main" id="{2A694520-3E43-42A4-8126-3129AA57B91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588375" y="1873250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71" name="Line 63">
            <a:extLst>
              <a:ext uri="{FF2B5EF4-FFF2-40B4-BE49-F238E27FC236}">
                <a16:creationId xmlns:a16="http://schemas.microsoft.com/office/drawing/2014/main" id="{6F82B06F-5971-4D61-9C2A-575E88CC59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1916114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72" name="Line 64">
            <a:extLst>
              <a:ext uri="{FF2B5EF4-FFF2-40B4-BE49-F238E27FC236}">
                <a16:creationId xmlns:a16="http://schemas.microsoft.com/office/drawing/2014/main" id="{E3103D07-0DD3-4264-B933-58E6E3F739D9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4691857" y="1088232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73" name="Line 65">
            <a:extLst>
              <a:ext uri="{FF2B5EF4-FFF2-40B4-BE49-F238E27FC236}">
                <a16:creationId xmlns:a16="http://schemas.microsoft.com/office/drawing/2014/main" id="{2004E135-ADCB-4C3E-8E6F-F64080B971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9" y="3500438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74" name="Line 66">
            <a:extLst>
              <a:ext uri="{FF2B5EF4-FFF2-40B4-BE49-F238E27FC236}">
                <a16:creationId xmlns:a16="http://schemas.microsoft.com/office/drawing/2014/main" id="{27EB3B38-51BC-490F-A56A-F2D58A4CB1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1916113"/>
            <a:ext cx="30972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75" name="Line 67">
            <a:extLst>
              <a:ext uri="{FF2B5EF4-FFF2-40B4-BE49-F238E27FC236}">
                <a16:creationId xmlns:a16="http://schemas.microsoft.com/office/drawing/2014/main" id="{122E8919-9F9A-4C23-A76D-DF4C1BD1286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48301" y="3429000"/>
            <a:ext cx="158432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76" name="Line 68">
            <a:extLst>
              <a:ext uri="{FF2B5EF4-FFF2-40B4-BE49-F238E27FC236}">
                <a16:creationId xmlns:a16="http://schemas.microsoft.com/office/drawing/2014/main" id="{77E3BBDE-4B3B-4DC9-88AB-4A55D030C48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75276" y="1773238"/>
            <a:ext cx="73025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77" name="Line 69">
            <a:extLst>
              <a:ext uri="{FF2B5EF4-FFF2-40B4-BE49-F238E27FC236}">
                <a16:creationId xmlns:a16="http://schemas.microsoft.com/office/drawing/2014/main" id="{AA485BF5-9266-4ACE-816A-D6C3922238E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75276" y="1773239"/>
            <a:ext cx="3241675" cy="1428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78" name="Oval 70">
            <a:extLst>
              <a:ext uri="{FF2B5EF4-FFF2-40B4-BE49-F238E27FC236}">
                <a16:creationId xmlns:a16="http://schemas.microsoft.com/office/drawing/2014/main" id="{61512E83-3EF1-47B4-9A04-16996A001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8375" y="5762625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79" name="Line 71">
            <a:extLst>
              <a:ext uri="{FF2B5EF4-FFF2-40B4-BE49-F238E27FC236}">
                <a16:creationId xmlns:a16="http://schemas.microsoft.com/office/drawing/2014/main" id="{CFC1483E-B429-49E4-8CEB-C9EABE606070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4691857" y="4977607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80" name="Line 72">
            <a:extLst>
              <a:ext uri="{FF2B5EF4-FFF2-40B4-BE49-F238E27FC236}">
                <a16:creationId xmlns:a16="http://schemas.microsoft.com/office/drawing/2014/main" id="{B36CD983-04D0-4194-8FAA-168DB1FDC7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9738" y="5805488"/>
            <a:ext cx="30972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81" name="Line 73">
            <a:extLst>
              <a:ext uri="{FF2B5EF4-FFF2-40B4-BE49-F238E27FC236}">
                <a16:creationId xmlns:a16="http://schemas.microsoft.com/office/drawing/2014/main" id="{431288A4-AC7B-4833-A1A1-9AFDD92C6D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75276" y="5805488"/>
            <a:ext cx="3241675" cy="14446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82" name="Line 74">
            <a:extLst>
              <a:ext uri="{FF2B5EF4-FFF2-40B4-BE49-F238E27FC236}">
                <a16:creationId xmlns:a16="http://schemas.microsoft.com/office/drawing/2014/main" id="{C1CB45C2-3C1B-456A-BB69-A4A925E65B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4221164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86" name="Line 78">
            <a:extLst>
              <a:ext uri="{FF2B5EF4-FFF2-40B4-BE49-F238E27FC236}">
                <a16:creationId xmlns:a16="http://schemas.microsoft.com/office/drawing/2014/main" id="{6103E881-1AB6-4F92-B95F-956DD13A2B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19739" y="4221163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88" name="Line 80">
            <a:extLst>
              <a:ext uri="{FF2B5EF4-FFF2-40B4-BE49-F238E27FC236}">
                <a16:creationId xmlns:a16="http://schemas.microsoft.com/office/drawing/2014/main" id="{4810C58E-928C-49C1-8AD9-D05A5A3868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48301" y="4221164"/>
            <a:ext cx="158432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89" name="Line 81">
            <a:extLst>
              <a:ext uri="{FF2B5EF4-FFF2-40B4-BE49-F238E27FC236}">
                <a16:creationId xmlns:a16="http://schemas.microsoft.com/office/drawing/2014/main" id="{C8EF5999-DDE0-4460-AECB-E42DC422DE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75276" y="4292600"/>
            <a:ext cx="73025" cy="1657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90" name="Line 82">
            <a:extLst>
              <a:ext uri="{FF2B5EF4-FFF2-40B4-BE49-F238E27FC236}">
                <a16:creationId xmlns:a16="http://schemas.microsoft.com/office/drawing/2014/main" id="{255C9009-DBA6-4E55-BC29-8665881068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63975" y="5949950"/>
            <a:ext cx="151130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91" name="Line 83">
            <a:extLst>
              <a:ext uri="{FF2B5EF4-FFF2-40B4-BE49-F238E27FC236}">
                <a16:creationId xmlns:a16="http://schemas.microsoft.com/office/drawing/2014/main" id="{B95657B1-8983-4221-B581-743AAF1DD54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3975" y="1700214"/>
            <a:ext cx="151130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92" name="Oval 84">
            <a:extLst>
              <a:ext uri="{FF2B5EF4-FFF2-40B4-BE49-F238E27FC236}">
                <a16:creationId xmlns:a16="http://schemas.microsoft.com/office/drawing/2014/main" id="{257B80CC-AE80-4A4A-9AD8-2FA29CA27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7663" y="2276475"/>
            <a:ext cx="215900" cy="31686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93" name="Line 85">
            <a:extLst>
              <a:ext uri="{FF2B5EF4-FFF2-40B4-BE49-F238E27FC236}">
                <a16:creationId xmlns:a16="http://schemas.microsoft.com/office/drawing/2014/main" id="{CC90D163-1709-40B9-878F-970CA35753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7175" y="1052514"/>
            <a:ext cx="0" cy="5616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22294" name="Object 86">
            <a:extLst>
              <a:ext uri="{FF2B5EF4-FFF2-40B4-BE49-F238E27FC236}">
                <a16:creationId xmlns:a16="http://schemas.microsoft.com/office/drawing/2014/main" id="{4B59C7D6-D738-47BB-A451-2F4837CA7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6" y="3028950"/>
          <a:ext cx="33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4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222294" name="Object 86">
                        <a:extLst>
                          <a:ext uri="{FF2B5EF4-FFF2-40B4-BE49-F238E27FC236}">
                            <a16:creationId xmlns:a16="http://schemas.microsoft.com/office/drawing/2014/main" id="{4B59C7D6-D738-47BB-A451-2F4837CA7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3028950"/>
                        <a:ext cx="33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95" name="Object 87">
            <a:extLst>
              <a:ext uri="{FF2B5EF4-FFF2-40B4-BE49-F238E27FC236}">
                <a16:creationId xmlns:a16="http://schemas.microsoft.com/office/drawing/2014/main" id="{0FF87B90-7024-4A33-BD9D-A7EAF420BB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6" y="4221164"/>
          <a:ext cx="3651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5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222295" name="Object 87">
                        <a:extLst>
                          <a:ext uri="{FF2B5EF4-FFF2-40B4-BE49-F238E27FC236}">
                            <a16:creationId xmlns:a16="http://schemas.microsoft.com/office/drawing/2014/main" id="{0FF87B90-7024-4A33-BD9D-A7EAF420BB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6" y="4221164"/>
                        <a:ext cx="3651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96" name="Object 88">
            <a:extLst>
              <a:ext uri="{FF2B5EF4-FFF2-40B4-BE49-F238E27FC236}">
                <a16:creationId xmlns:a16="http://schemas.microsoft.com/office/drawing/2014/main" id="{B760D318-A320-477B-93B1-7502C5AD8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3626" y="5589589"/>
          <a:ext cx="3651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6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222296" name="Object 88">
                        <a:extLst>
                          <a:ext uri="{FF2B5EF4-FFF2-40B4-BE49-F238E27FC236}">
                            <a16:creationId xmlns:a16="http://schemas.microsoft.com/office/drawing/2014/main" id="{B760D318-A320-477B-93B1-7502C5AD84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26" y="5589589"/>
                        <a:ext cx="3651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97" name="Object 89">
            <a:extLst>
              <a:ext uri="{FF2B5EF4-FFF2-40B4-BE49-F238E27FC236}">
                <a16:creationId xmlns:a16="http://schemas.microsoft.com/office/drawing/2014/main" id="{C995CCE5-1C3C-48B1-93D6-33F8E595A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8389" y="1700214"/>
          <a:ext cx="3651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7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222297" name="Object 89">
                        <a:extLst>
                          <a:ext uri="{FF2B5EF4-FFF2-40B4-BE49-F238E27FC236}">
                            <a16:creationId xmlns:a16="http://schemas.microsoft.com/office/drawing/2014/main" id="{C995CCE5-1C3C-48B1-93D6-33F8E595A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9" y="1700214"/>
                        <a:ext cx="3651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98" name="Object 90">
            <a:extLst>
              <a:ext uri="{FF2B5EF4-FFF2-40B4-BE49-F238E27FC236}">
                <a16:creationId xmlns:a16="http://schemas.microsoft.com/office/drawing/2014/main" id="{28DD4A80-0F7C-47F9-A54E-7C0411DF2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1638" y="1268414"/>
          <a:ext cx="469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8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222298" name="Object 90">
                        <a:extLst>
                          <a:ext uri="{FF2B5EF4-FFF2-40B4-BE49-F238E27FC236}">
                            <a16:creationId xmlns:a16="http://schemas.microsoft.com/office/drawing/2014/main" id="{28DD4A80-0F7C-47F9-A54E-7C0411DF2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1268414"/>
                        <a:ext cx="4699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99" name="Object 91">
            <a:extLst>
              <a:ext uri="{FF2B5EF4-FFF2-40B4-BE49-F238E27FC236}">
                <a16:creationId xmlns:a16="http://schemas.microsoft.com/office/drawing/2014/main" id="{BA35AC40-A477-4F33-9905-43A883F1D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5949950"/>
          <a:ext cx="4968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9" name="Equation" r:id="rId13" imgW="241200" imgH="228600" progId="Equation.DSMT4">
                  <p:embed/>
                </p:oleObj>
              </mc:Choice>
              <mc:Fallback>
                <p:oleObj name="Equation" r:id="rId13" imgW="241200" imgH="228600" progId="Equation.DSMT4">
                  <p:embed/>
                  <p:pic>
                    <p:nvPicPr>
                      <p:cNvPr id="222299" name="Object 91">
                        <a:extLst>
                          <a:ext uri="{FF2B5EF4-FFF2-40B4-BE49-F238E27FC236}">
                            <a16:creationId xmlns:a16="http://schemas.microsoft.com/office/drawing/2014/main" id="{BA35AC40-A477-4F33-9905-43A883F1D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949950"/>
                        <a:ext cx="4968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300" name="Object 92">
            <a:extLst>
              <a:ext uri="{FF2B5EF4-FFF2-40B4-BE49-F238E27FC236}">
                <a16:creationId xmlns:a16="http://schemas.microsoft.com/office/drawing/2014/main" id="{F44DB8BB-A08C-4EFE-ABEB-CAA90EAFC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173414"/>
          <a:ext cx="469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0" name="Equation" r:id="rId15" imgW="228600" imgH="228600" progId="Equation.DSMT4">
                  <p:embed/>
                </p:oleObj>
              </mc:Choice>
              <mc:Fallback>
                <p:oleObj name="Equation" r:id="rId15" imgW="228600" imgH="228600" progId="Equation.DSMT4">
                  <p:embed/>
                  <p:pic>
                    <p:nvPicPr>
                      <p:cNvPr id="222300" name="Object 92">
                        <a:extLst>
                          <a:ext uri="{FF2B5EF4-FFF2-40B4-BE49-F238E27FC236}">
                            <a16:creationId xmlns:a16="http://schemas.microsoft.com/office/drawing/2014/main" id="{F44DB8BB-A08C-4EFE-ABEB-CAA90EAFC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73414"/>
                        <a:ext cx="4699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301" name="Object 93">
            <a:extLst>
              <a:ext uri="{FF2B5EF4-FFF2-40B4-BE49-F238E27FC236}">
                <a16:creationId xmlns:a16="http://schemas.microsoft.com/office/drawing/2014/main" id="{A04C3D9C-9B66-425A-A4C9-E1F520C6FA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181475"/>
          <a:ext cx="4953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1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222301" name="Object 93">
                        <a:extLst>
                          <a:ext uri="{FF2B5EF4-FFF2-40B4-BE49-F238E27FC236}">
                            <a16:creationId xmlns:a16="http://schemas.microsoft.com/office/drawing/2014/main" id="{A04C3D9C-9B66-425A-A4C9-E1F520C6F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181475"/>
                        <a:ext cx="4953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302" name="Line 94">
            <a:extLst>
              <a:ext uri="{FF2B5EF4-FFF2-40B4-BE49-F238E27FC236}">
                <a16:creationId xmlns:a16="http://schemas.microsoft.com/office/drawing/2014/main" id="{C5115A10-BE9F-43A5-9370-9A0A2AC790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32625" y="3141664"/>
            <a:ext cx="107950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303" name="Line 95">
            <a:extLst>
              <a:ext uri="{FF2B5EF4-FFF2-40B4-BE49-F238E27FC236}">
                <a16:creationId xmlns:a16="http://schemas.microsoft.com/office/drawing/2014/main" id="{D424D594-EEE0-4F3F-94E5-9B175CC646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12125" y="3068639"/>
            <a:ext cx="2305050" cy="790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304" name="Line 96">
            <a:extLst>
              <a:ext uri="{FF2B5EF4-FFF2-40B4-BE49-F238E27FC236}">
                <a16:creationId xmlns:a16="http://schemas.microsoft.com/office/drawing/2014/main" id="{375770BC-8D71-4197-A4FC-2689672658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32625" y="3862389"/>
            <a:ext cx="107950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305" name="Line 97">
            <a:extLst>
              <a:ext uri="{FF2B5EF4-FFF2-40B4-BE49-F238E27FC236}">
                <a16:creationId xmlns:a16="http://schemas.microsoft.com/office/drawing/2014/main" id="{F4F58285-879F-43DC-84C2-CF351396C9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12125" y="3068639"/>
            <a:ext cx="230505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306" name="Arc 98">
            <a:extLst>
              <a:ext uri="{FF2B5EF4-FFF2-40B4-BE49-F238E27FC236}">
                <a16:creationId xmlns:a16="http://schemas.microsoft.com/office/drawing/2014/main" id="{2C6F179F-F6EF-464C-94E7-E4E5E1D11BE4}"/>
              </a:ext>
            </a:extLst>
          </p:cNvPr>
          <p:cNvSpPr>
            <a:spLocks/>
          </p:cNvSpPr>
          <p:nvPr/>
        </p:nvSpPr>
        <p:spPr bwMode="auto">
          <a:xfrm>
            <a:off x="3935413" y="1268414"/>
            <a:ext cx="914400" cy="427037"/>
          </a:xfrm>
          <a:custGeom>
            <a:avLst/>
            <a:gdLst>
              <a:gd name="G0" fmla="+- 21600 0 0"/>
              <a:gd name="G1" fmla="+- 9027 0 0"/>
              <a:gd name="G2" fmla="+- 21600 0 0"/>
              <a:gd name="T0" fmla="*/ 26 w 21600"/>
              <a:gd name="T1" fmla="*/ 10087 h 10087"/>
              <a:gd name="T2" fmla="*/ 1977 w 21600"/>
              <a:gd name="T3" fmla="*/ 0 h 10087"/>
              <a:gd name="T4" fmla="*/ 21600 w 21600"/>
              <a:gd name="T5" fmla="*/ 9027 h 100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0087" fill="none" extrusionOk="0">
                <a:moveTo>
                  <a:pt x="26" y="10086"/>
                </a:moveTo>
                <a:cubicBezTo>
                  <a:pt x="8" y="9733"/>
                  <a:pt x="0" y="9380"/>
                  <a:pt x="0" y="9027"/>
                </a:cubicBezTo>
                <a:cubicBezTo>
                  <a:pt x="0" y="5910"/>
                  <a:pt x="674" y="2831"/>
                  <a:pt x="1976" y="-1"/>
                </a:cubicBezTo>
              </a:path>
              <a:path w="21600" h="10087" stroke="0" extrusionOk="0">
                <a:moveTo>
                  <a:pt x="26" y="10086"/>
                </a:moveTo>
                <a:cubicBezTo>
                  <a:pt x="8" y="9733"/>
                  <a:pt x="0" y="9380"/>
                  <a:pt x="0" y="9027"/>
                </a:cubicBezTo>
                <a:cubicBezTo>
                  <a:pt x="0" y="5910"/>
                  <a:pt x="674" y="2831"/>
                  <a:pt x="1976" y="-1"/>
                </a:cubicBezTo>
                <a:lnTo>
                  <a:pt x="21600" y="902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lg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307" name="Arc 99">
            <a:extLst>
              <a:ext uri="{FF2B5EF4-FFF2-40B4-BE49-F238E27FC236}">
                <a16:creationId xmlns:a16="http://schemas.microsoft.com/office/drawing/2014/main" id="{4345B56A-3C58-419A-B75B-AB21AF5F7955}"/>
              </a:ext>
            </a:extLst>
          </p:cNvPr>
          <p:cNvSpPr>
            <a:spLocks/>
          </p:cNvSpPr>
          <p:nvPr/>
        </p:nvSpPr>
        <p:spPr bwMode="auto">
          <a:xfrm>
            <a:off x="3935413" y="1916114"/>
            <a:ext cx="914400" cy="346075"/>
          </a:xfrm>
          <a:custGeom>
            <a:avLst/>
            <a:gdLst>
              <a:gd name="G0" fmla="+- 21600 0 0"/>
              <a:gd name="G1" fmla="+- 78 0 0"/>
              <a:gd name="G2" fmla="+- 21600 0 0"/>
              <a:gd name="T0" fmla="*/ 1579 w 21600"/>
              <a:gd name="T1" fmla="*/ 8184 h 8184"/>
              <a:gd name="T2" fmla="*/ 0 w 21600"/>
              <a:gd name="T3" fmla="*/ 0 h 8184"/>
              <a:gd name="T4" fmla="*/ 21600 w 21600"/>
              <a:gd name="T5" fmla="*/ 78 h 81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8184" fill="none" extrusionOk="0">
                <a:moveTo>
                  <a:pt x="1578" y="8184"/>
                </a:moveTo>
                <a:cubicBezTo>
                  <a:pt x="536" y="5608"/>
                  <a:pt x="0" y="2856"/>
                  <a:pt x="0" y="78"/>
                </a:cubicBezTo>
                <a:cubicBezTo>
                  <a:pt x="0" y="52"/>
                  <a:pt x="0" y="26"/>
                  <a:pt x="0" y="0"/>
                </a:cubicBezTo>
              </a:path>
              <a:path w="21600" h="8184" stroke="0" extrusionOk="0">
                <a:moveTo>
                  <a:pt x="1578" y="8184"/>
                </a:moveTo>
                <a:cubicBezTo>
                  <a:pt x="536" y="5608"/>
                  <a:pt x="0" y="2856"/>
                  <a:pt x="0" y="78"/>
                </a:cubicBezTo>
                <a:cubicBezTo>
                  <a:pt x="0" y="52"/>
                  <a:pt x="0" y="26"/>
                  <a:pt x="0" y="0"/>
                </a:cubicBezTo>
                <a:lnTo>
                  <a:pt x="21600" y="7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308" name="Arc 100">
            <a:extLst>
              <a:ext uri="{FF2B5EF4-FFF2-40B4-BE49-F238E27FC236}">
                <a16:creationId xmlns:a16="http://schemas.microsoft.com/office/drawing/2014/main" id="{7DB57D4F-892B-48AA-99E1-5CC52DC64092}"/>
              </a:ext>
            </a:extLst>
          </p:cNvPr>
          <p:cNvSpPr>
            <a:spLocks/>
          </p:cNvSpPr>
          <p:nvPr/>
        </p:nvSpPr>
        <p:spPr bwMode="auto">
          <a:xfrm flipV="1">
            <a:off x="3935413" y="6026150"/>
            <a:ext cx="914400" cy="427038"/>
          </a:xfrm>
          <a:custGeom>
            <a:avLst/>
            <a:gdLst>
              <a:gd name="G0" fmla="+- 21600 0 0"/>
              <a:gd name="G1" fmla="+- 9027 0 0"/>
              <a:gd name="G2" fmla="+- 21600 0 0"/>
              <a:gd name="T0" fmla="*/ 26 w 21600"/>
              <a:gd name="T1" fmla="*/ 10087 h 10087"/>
              <a:gd name="T2" fmla="*/ 1977 w 21600"/>
              <a:gd name="T3" fmla="*/ 0 h 10087"/>
              <a:gd name="T4" fmla="*/ 21600 w 21600"/>
              <a:gd name="T5" fmla="*/ 9027 h 100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0087" fill="none" extrusionOk="0">
                <a:moveTo>
                  <a:pt x="26" y="10086"/>
                </a:moveTo>
                <a:cubicBezTo>
                  <a:pt x="8" y="9733"/>
                  <a:pt x="0" y="9380"/>
                  <a:pt x="0" y="9027"/>
                </a:cubicBezTo>
                <a:cubicBezTo>
                  <a:pt x="0" y="5910"/>
                  <a:pt x="674" y="2831"/>
                  <a:pt x="1976" y="-1"/>
                </a:cubicBezTo>
              </a:path>
              <a:path w="21600" h="10087" stroke="0" extrusionOk="0">
                <a:moveTo>
                  <a:pt x="26" y="10086"/>
                </a:moveTo>
                <a:cubicBezTo>
                  <a:pt x="8" y="9733"/>
                  <a:pt x="0" y="9380"/>
                  <a:pt x="0" y="9027"/>
                </a:cubicBezTo>
                <a:cubicBezTo>
                  <a:pt x="0" y="5910"/>
                  <a:pt x="674" y="2831"/>
                  <a:pt x="1976" y="-1"/>
                </a:cubicBezTo>
                <a:lnTo>
                  <a:pt x="21600" y="902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lg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309" name="Arc 101">
            <a:extLst>
              <a:ext uri="{FF2B5EF4-FFF2-40B4-BE49-F238E27FC236}">
                <a16:creationId xmlns:a16="http://schemas.microsoft.com/office/drawing/2014/main" id="{5F30DC67-CEF9-41AE-ABAF-D82AF6FB4B8A}"/>
              </a:ext>
            </a:extLst>
          </p:cNvPr>
          <p:cNvSpPr>
            <a:spLocks/>
          </p:cNvSpPr>
          <p:nvPr/>
        </p:nvSpPr>
        <p:spPr bwMode="auto">
          <a:xfrm flipV="1">
            <a:off x="3935413" y="5459414"/>
            <a:ext cx="914400" cy="346075"/>
          </a:xfrm>
          <a:custGeom>
            <a:avLst/>
            <a:gdLst>
              <a:gd name="G0" fmla="+- 21600 0 0"/>
              <a:gd name="G1" fmla="+- 78 0 0"/>
              <a:gd name="G2" fmla="+- 21600 0 0"/>
              <a:gd name="T0" fmla="*/ 1579 w 21600"/>
              <a:gd name="T1" fmla="*/ 8184 h 8184"/>
              <a:gd name="T2" fmla="*/ 0 w 21600"/>
              <a:gd name="T3" fmla="*/ 0 h 8184"/>
              <a:gd name="T4" fmla="*/ 21600 w 21600"/>
              <a:gd name="T5" fmla="*/ 78 h 81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8184" fill="none" extrusionOk="0">
                <a:moveTo>
                  <a:pt x="1578" y="8184"/>
                </a:moveTo>
                <a:cubicBezTo>
                  <a:pt x="536" y="5608"/>
                  <a:pt x="0" y="2856"/>
                  <a:pt x="0" y="78"/>
                </a:cubicBezTo>
                <a:cubicBezTo>
                  <a:pt x="0" y="52"/>
                  <a:pt x="0" y="26"/>
                  <a:pt x="0" y="0"/>
                </a:cubicBezTo>
              </a:path>
              <a:path w="21600" h="8184" stroke="0" extrusionOk="0">
                <a:moveTo>
                  <a:pt x="1578" y="8184"/>
                </a:moveTo>
                <a:cubicBezTo>
                  <a:pt x="536" y="5608"/>
                  <a:pt x="0" y="2856"/>
                  <a:pt x="0" y="78"/>
                </a:cubicBezTo>
                <a:cubicBezTo>
                  <a:pt x="0" y="52"/>
                  <a:pt x="0" y="26"/>
                  <a:pt x="0" y="0"/>
                </a:cubicBezTo>
                <a:lnTo>
                  <a:pt x="21600" y="7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2310" name="Object 102">
            <a:extLst>
              <a:ext uri="{FF2B5EF4-FFF2-40B4-BE49-F238E27FC236}">
                <a16:creationId xmlns:a16="http://schemas.microsoft.com/office/drawing/2014/main" id="{D4E04A7E-586F-4F30-A9C5-6AE772D91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4" y="1628775"/>
          <a:ext cx="3127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2" name="Equation" r:id="rId19" imgW="152280" imgH="139680" progId="Equation.DSMT4">
                  <p:embed/>
                </p:oleObj>
              </mc:Choice>
              <mc:Fallback>
                <p:oleObj name="Equation" r:id="rId19" imgW="152280" imgH="139680" progId="Equation.DSMT4">
                  <p:embed/>
                  <p:pic>
                    <p:nvPicPr>
                      <p:cNvPr id="222310" name="Object 102">
                        <a:extLst>
                          <a:ext uri="{FF2B5EF4-FFF2-40B4-BE49-F238E27FC236}">
                            <a16:creationId xmlns:a16="http://schemas.microsoft.com/office/drawing/2014/main" id="{D4E04A7E-586F-4F30-A9C5-6AE772D91A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1628775"/>
                        <a:ext cx="3127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311" name="Object 103">
            <a:extLst>
              <a:ext uri="{FF2B5EF4-FFF2-40B4-BE49-F238E27FC236}">
                <a16:creationId xmlns:a16="http://schemas.microsoft.com/office/drawing/2014/main" id="{A23CD20F-727F-4B8E-93EE-DA1974BBC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4" y="5734050"/>
          <a:ext cx="3127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3" name="Equation" r:id="rId21" imgW="152280" imgH="139680" progId="Equation.DSMT4">
                  <p:embed/>
                </p:oleObj>
              </mc:Choice>
              <mc:Fallback>
                <p:oleObj name="Equation" r:id="rId21" imgW="152280" imgH="139680" progId="Equation.DSMT4">
                  <p:embed/>
                  <p:pic>
                    <p:nvPicPr>
                      <p:cNvPr id="222311" name="Object 103">
                        <a:extLst>
                          <a:ext uri="{FF2B5EF4-FFF2-40B4-BE49-F238E27FC236}">
                            <a16:creationId xmlns:a16="http://schemas.microsoft.com/office/drawing/2014/main" id="{A23CD20F-727F-4B8E-93EE-DA1974BBC2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5734050"/>
                        <a:ext cx="3127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312" name="Line 104">
            <a:extLst>
              <a:ext uri="{FF2B5EF4-FFF2-40B4-BE49-F238E27FC236}">
                <a16:creationId xmlns:a16="http://schemas.microsoft.com/office/drawing/2014/main" id="{EA5DBE53-FB8F-4FD8-9F93-55C1D71655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43876" y="3082926"/>
            <a:ext cx="165576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313" name="Line 105">
            <a:extLst>
              <a:ext uri="{FF2B5EF4-FFF2-40B4-BE49-F238E27FC236}">
                <a16:creationId xmlns:a16="http://schemas.microsoft.com/office/drawing/2014/main" id="{0999A02F-5DFF-423F-AC06-9556455CC8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43925" y="3270250"/>
            <a:ext cx="1282700" cy="446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315" name="Line 107">
            <a:extLst>
              <a:ext uri="{FF2B5EF4-FFF2-40B4-BE49-F238E27FC236}">
                <a16:creationId xmlns:a16="http://schemas.microsoft.com/office/drawing/2014/main" id="{25F0A2B1-D693-4331-B437-5F7E62D535A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1916114"/>
            <a:ext cx="0" cy="388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22316" name="Object 108">
            <a:extLst>
              <a:ext uri="{FF2B5EF4-FFF2-40B4-BE49-F238E27FC236}">
                <a16:creationId xmlns:a16="http://schemas.microsoft.com/office/drawing/2014/main" id="{E691A2FA-F54E-4BC2-86A7-BDEE2A760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3" y="3640139"/>
          <a:ext cx="2857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4" name="Equation" r:id="rId23" imgW="139680" imgH="177480" progId="Equation.DSMT4">
                  <p:embed/>
                </p:oleObj>
              </mc:Choice>
              <mc:Fallback>
                <p:oleObj name="Equation" r:id="rId23" imgW="139680" imgH="177480" progId="Equation.DSMT4">
                  <p:embed/>
                  <p:pic>
                    <p:nvPicPr>
                      <p:cNvPr id="222316" name="Object 108">
                        <a:extLst>
                          <a:ext uri="{FF2B5EF4-FFF2-40B4-BE49-F238E27FC236}">
                            <a16:creationId xmlns:a16="http://schemas.microsoft.com/office/drawing/2014/main" id="{E691A2FA-F54E-4BC2-86A7-BDEE2A760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3640139"/>
                        <a:ext cx="285750" cy="365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318" name="Text Box 110">
            <a:extLst>
              <a:ext uri="{FF2B5EF4-FFF2-40B4-BE49-F238E27FC236}">
                <a16:creationId xmlns:a16="http://schemas.microsoft.com/office/drawing/2014/main" id="{9965A897-75D2-4FBA-9AA0-56F5697E2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2133601"/>
            <a:ext cx="24114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迈克尔孙测星仪</a:t>
            </a:r>
          </a:p>
          <a:p>
            <a:r>
              <a:rPr lang="en-US" altLang="zh-CN" sz="2400"/>
              <a:t>Michelson stellar interferometer</a:t>
            </a:r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0" name="Rectangle 4">
            <a:extLst>
              <a:ext uri="{FF2B5EF4-FFF2-40B4-BE49-F238E27FC236}">
                <a16:creationId xmlns:a16="http://schemas.microsoft.com/office/drawing/2014/main" id="{5181940C-599D-486B-93FE-3D0DBFD3C2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天文干涉仪</a:t>
            </a:r>
          </a:p>
        </p:txBody>
      </p:sp>
      <p:pic>
        <p:nvPicPr>
          <p:cNvPr id="224261" name="Picture 5">
            <a:extLst>
              <a:ext uri="{FF2B5EF4-FFF2-40B4-BE49-F238E27FC236}">
                <a16:creationId xmlns:a16="http://schemas.microsoft.com/office/drawing/2014/main" id="{27F1D457-55A0-487E-AC09-7769DD7DE7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1412876"/>
            <a:ext cx="2738438" cy="544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4262" name="Picture 6">
            <a:extLst>
              <a:ext uri="{FF2B5EF4-FFF2-40B4-BE49-F238E27FC236}">
                <a16:creationId xmlns:a16="http://schemas.microsoft.com/office/drawing/2014/main" id="{46031715-182F-4FCB-B9AD-DAFB858B3D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3701" y="1412876"/>
            <a:ext cx="2619375" cy="544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63" name="Picture 7">
            <a:extLst>
              <a:ext uri="{FF2B5EF4-FFF2-40B4-BE49-F238E27FC236}">
                <a16:creationId xmlns:a16="http://schemas.microsoft.com/office/drawing/2014/main" id="{814A1193-EE63-4B43-A900-B04D6B3957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12875"/>
            <a:ext cx="39624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4" name="Rectangle 8">
            <a:extLst>
              <a:ext uri="{FF2B5EF4-FFF2-40B4-BE49-F238E27FC236}">
                <a16:creationId xmlns:a16="http://schemas.microsoft.com/office/drawing/2014/main" id="{26530DD3-407C-48D2-979A-176947022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365625"/>
            <a:ext cx="37798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zh-CN"/>
              <a:t>A 20-foot Michelson interferometer mounted on the frame of the 100-inch Hooker Telescope, 1920.</a:t>
            </a:r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>
            <a:extLst>
              <a:ext uri="{FF2B5EF4-FFF2-40B4-BE49-F238E27FC236}">
                <a16:creationId xmlns:a16="http://schemas.microsoft.com/office/drawing/2014/main" id="{38439118-F9B5-4A7E-9783-C1846997C8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宋体" panose="02010600030101010101" pitchFamily="2" charset="-122"/>
              </a:rPr>
              <a:t>5.7.2 </a:t>
            </a:r>
            <a:r>
              <a:rPr lang="zh-CN" altLang="en-US">
                <a:latin typeface="宋体" panose="02010600030101010101" pitchFamily="2" charset="-122"/>
              </a:rPr>
              <a:t>光场的时间相干性</a:t>
            </a:r>
            <a:r>
              <a:rPr lang="zh-CN" altLang="en-US"/>
              <a:t> </a:t>
            </a:r>
          </a:p>
        </p:txBody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60B5AF5C-2A42-4CF2-A6AB-499057727E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3100388"/>
          </a:xfrm>
        </p:spPr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光源的非单色性对干涉的影响。</a:t>
            </a:r>
          </a:p>
          <a:p>
            <a:r>
              <a:rPr lang="zh-CN" altLang="en-US">
                <a:latin typeface="宋体" panose="02010600030101010101" pitchFamily="2" charset="-122"/>
                <a:hlinkClick r:id="rId3" action="ppaction://hlinksldjump"/>
              </a:rPr>
              <a:t>杨氏干涉</a:t>
            </a:r>
            <a:r>
              <a:rPr lang="zh-CN" altLang="en-US">
                <a:latin typeface="宋体" panose="02010600030101010101" pitchFamily="2" charset="-122"/>
              </a:rPr>
              <a:t>中，如果入射光是非单色光，则除零级之外，所有的亮条纹都会展宽。</a:t>
            </a:r>
          </a:p>
          <a:p>
            <a:r>
              <a:rPr lang="zh-CN" altLang="en-US"/>
              <a:t> 当短波的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+1</a:t>
            </a:r>
            <a:r>
              <a:rPr lang="zh-CN" altLang="en-US"/>
              <a:t>级与长波的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zh-CN" altLang="en-US"/>
              <a:t>级重合时，条纹将无法分辨，干涉现象消失。</a:t>
            </a:r>
          </a:p>
        </p:txBody>
      </p:sp>
      <p:graphicFrame>
        <p:nvGraphicFramePr>
          <p:cNvPr id="150532" name="Object 4">
            <a:extLst>
              <a:ext uri="{FF2B5EF4-FFF2-40B4-BE49-F238E27FC236}">
                <a16:creationId xmlns:a16="http://schemas.microsoft.com/office/drawing/2014/main" id="{424537E0-E748-4D7E-A5BF-7C93290450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1" y="4752976"/>
          <a:ext cx="21574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6" r:id="rId4" imgW="634725" imgH="406224" progId="Equation.3">
                  <p:embed/>
                </p:oleObj>
              </mc:Choice>
              <mc:Fallback>
                <p:oleObj r:id="rId4" imgW="634725" imgH="406224" progId="Equation.3">
                  <p:embed/>
                  <p:pic>
                    <p:nvPicPr>
                      <p:cNvPr id="150532" name="Object 4">
                        <a:extLst>
                          <a:ext uri="{FF2B5EF4-FFF2-40B4-BE49-F238E27FC236}">
                            <a16:creationId xmlns:a16="http://schemas.microsoft.com/office/drawing/2014/main" id="{424537E0-E748-4D7E-A5BF-7C9329045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1" y="4752976"/>
                        <a:ext cx="2157413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>
            <a:extLst>
              <a:ext uri="{FF2B5EF4-FFF2-40B4-BE49-F238E27FC236}">
                <a16:creationId xmlns:a16="http://schemas.microsoft.com/office/drawing/2014/main" id="{3F344ECA-C17A-4EC0-907E-63E564C41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4614" y="5181601"/>
          <a:ext cx="2416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7" name="Equation" r:id="rId6" imgW="711000" imgH="177480" progId="Equation.3">
                  <p:embed/>
                </p:oleObj>
              </mc:Choice>
              <mc:Fallback>
                <p:oleObj name="Equation" r:id="rId6" imgW="711000" imgH="177480" progId="Equation.3">
                  <p:embed/>
                  <p:pic>
                    <p:nvPicPr>
                      <p:cNvPr id="150533" name="Object 5">
                        <a:extLst>
                          <a:ext uri="{FF2B5EF4-FFF2-40B4-BE49-F238E27FC236}">
                            <a16:creationId xmlns:a16="http://schemas.microsoft.com/office/drawing/2014/main" id="{3F344ECA-C17A-4EC0-907E-63E564C41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4" y="5181601"/>
                        <a:ext cx="24161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 autoUpdateAnimBg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Line 2">
            <a:extLst>
              <a:ext uri="{FF2B5EF4-FFF2-40B4-BE49-F238E27FC236}">
                <a16:creationId xmlns:a16="http://schemas.microsoft.com/office/drawing/2014/main" id="{76FFA628-A4AC-4002-AF92-D7A6812718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8926" y="4148138"/>
            <a:ext cx="3533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19" name="Line 3">
            <a:extLst>
              <a:ext uri="{FF2B5EF4-FFF2-40B4-BE49-F238E27FC236}">
                <a16:creationId xmlns:a16="http://schemas.microsoft.com/office/drawing/2014/main" id="{30CB951E-940A-4EA1-996A-1E69D5E3B9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8" y="3509963"/>
            <a:ext cx="0" cy="1219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20" name="Line 4">
            <a:extLst>
              <a:ext uri="{FF2B5EF4-FFF2-40B4-BE49-F238E27FC236}">
                <a16:creationId xmlns:a16="http://schemas.microsoft.com/office/drawing/2014/main" id="{0C007775-4BE2-4C1A-97D9-33829FBF63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1771651"/>
            <a:ext cx="0" cy="143351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21" name="Line 5">
            <a:extLst>
              <a:ext uri="{FF2B5EF4-FFF2-40B4-BE49-F238E27FC236}">
                <a16:creationId xmlns:a16="http://schemas.microsoft.com/office/drawing/2014/main" id="{B5365E37-8EAC-4B1B-970C-7194711D5F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5033963"/>
            <a:ext cx="0" cy="12747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22" name="Line 6">
            <a:extLst>
              <a:ext uri="{FF2B5EF4-FFF2-40B4-BE49-F238E27FC236}">
                <a16:creationId xmlns:a16="http://schemas.microsoft.com/office/drawing/2014/main" id="{ED060BE2-C804-4302-911E-A243AD3703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86350" y="44450"/>
            <a:ext cx="1588" cy="4319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23" name="Line 7">
            <a:extLst>
              <a:ext uri="{FF2B5EF4-FFF2-40B4-BE49-F238E27FC236}">
                <a16:creationId xmlns:a16="http://schemas.microsoft.com/office/drawing/2014/main" id="{A28B7CAE-B24D-4C32-A374-17B1E375D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8" y="3355976"/>
            <a:ext cx="3167062" cy="792163"/>
          </a:xfrm>
          <a:prstGeom prst="line">
            <a:avLst/>
          </a:prstGeom>
          <a:noFill/>
          <a:ln w="1905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24" name="Line 8">
            <a:extLst>
              <a:ext uri="{FF2B5EF4-FFF2-40B4-BE49-F238E27FC236}">
                <a16:creationId xmlns:a16="http://schemas.microsoft.com/office/drawing/2014/main" id="{92D4082F-9E9F-4F27-BB8A-86A50DFD62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4148139"/>
            <a:ext cx="3167062" cy="935037"/>
          </a:xfrm>
          <a:prstGeom prst="line">
            <a:avLst/>
          </a:prstGeom>
          <a:noFill/>
          <a:ln w="1905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25" name="Line 9">
            <a:extLst>
              <a:ext uri="{FF2B5EF4-FFF2-40B4-BE49-F238E27FC236}">
                <a16:creationId xmlns:a16="http://schemas.microsoft.com/office/drawing/2014/main" id="{EA69695B-0363-44CA-8A7B-5AB1758813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2635251"/>
            <a:ext cx="3167062" cy="720725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26" name="Line 10">
            <a:extLst>
              <a:ext uri="{FF2B5EF4-FFF2-40B4-BE49-F238E27FC236}">
                <a16:creationId xmlns:a16="http://schemas.microsoft.com/office/drawing/2014/main" id="{D9FC31E0-5496-45B9-94F7-22DBD59A2C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2300" y="2635251"/>
            <a:ext cx="3194050" cy="2246313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4027" name="Object 11">
            <a:extLst>
              <a:ext uri="{FF2B5EF4-FFF2-40B4-BE49-F238E27FC236}">
                <a16:creationId xmlns:a16="http://schemas.microsoft.com/office/drawing/2014/main" id="{B763AAA5-9719-423F-92CE-0AB1DB601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4938" y="1173164"/>
          <a:ext cx="5508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4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214027" name="Object 11">
                        <a:extLst>
                          <a:ext uri="{FF2B5EF4-FFF2-40B4-BE49-F238E27FC236}">
                            <a16:creationId xmlns:a16="http://schemas.microsoft.com/office/drawing/2014/main" id="{B763AAA5-9719-423F-92CE-0AB1DB601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173164"/>
                        <a:ext cx="5508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8" name="Object 12">
            <a:extLst>
              <a:ext uri="{FF2B5EF4-FFF2-40B4-BE49-F238E27FC236}">
                <a16:creationId xmlns:a16="http://schemas.microsoft.com/office/drawing/2014/main" id="{404500BE-F8F1-4035-BA88-188FC5981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6" y="619125"/>
          <a:ext cx="1495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5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214028" name="Object 12">
                        <a:extLst>
                          <a:ext uri="{FF2B5EF4-FFF2-40B4-BE49-F238E27FC236}">
                            <a16:creationId xmlns:a16="http://schemas.microsoft.com/office/drawing/2014/main" id="{404500BE-F8F1-4035-BA88-188FC5981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619125"/>
                        <a:ext cx="14954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9" name="Object 13">
            <a:extLst>
              <a:ext uri="{FF2B5EF4-FFF2-40B4-BE49-F238E27FC236}">
                <a16:creationId xmlns:a16="http://schemas.microsoft.com/office/drawing/2014/main" id="{B34C3279-B1EC-483E-9365-E57732C34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6726" y="3840164"/>
          <a:ext cx="16557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6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214029" name="Object 13">
                        <a:extLst>
                          <a:ext uri="{FF2B5EF4-FFF2-40B4-BE49-F238E27FC236}">
                            <a16:creationId xmlns:a16="http://schemas.microsoft.com/office/drawing/2014/main" id="{B34C3279-B1EC-483E-9365-E57732C34E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3840164"/>
                        <a:ext cx="16557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0" name="Text Box 14">
            <a:extLst>
              <a:ext uri="{FF2B5EF4-FFF2-40B4-BE49-F238E27FC236}">
                <a16:creationId xmlns:a16="http://schemas.microsoft.com/office/drawing/2014/main" id="{72442DA4-83BF-42AC-997B-FCFA038D6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1" y="2133601"/>
            <a:ext cx="309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最大相干级数为</a:t>
            </a:r>
            <a:r>
              <a:rPr kumimoji="1" lang="en-US" altLang="zh-CN" sz="2800" i="1">
                <a:latin typeface="Times New Roman" panose="02020603050405020304" pitchFamily="18" charset="0"/>
              </a:rPr>
              <a:t>j </a:t>
            </a:r>
          </a:p>
        </p:txBody>
      </p:sp>
      <p:sp>
        <p:nvSpPr>
          <p:cNvPr id="214031" name="Text Box 15">
            <a:extLst>
              <a:ext uri="{FF2B5EF4-FFF2-40B4-BE49-F238E27FC236}">
                <a16:creationId xmlns:a16="http://schemas.microsoft.com/office/drawing/2014/main" id="{06FA1BC9-3FB7-4814-A2B5-C49495115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0" y="270986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对应的光程差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4032" name="Object 16">
            <a:extLst>
              <a:ext uri="{FF2B5EF4-FFF2-40B4-BE49-F238E27FC236}">
                <a16:creationId xmlns:a16="http://schemas.microsoft.com/office/drawing/2014/main" id="{520BDEFD-2520-46DD-B7B6-26E74A466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3213101"/>
          <a:ext cx="10556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7"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214032" name="Object 16">
                        <a:extLst>
                          <a:ext uri="{FF2B5EF4-FFF2-40B4-BE49-F238E27FC236}">
                            <a16:creationId xmlns:a16="http://schemas.microsoft.com/office/drawing/2014/main" id="{520BDEFD-2520-46DD-B7B6-26E74A466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213101"/>
                        <a:ext cx="105568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3" name="Object 17">
            <a:extLst>
              <a:ext uri="{FF2B5EF4-FFF2-40B4-BE49-F238E27FC236}">
                <a16:creationId xmlns:a16="http://schemas.microsoft.com/office/drawing/2014/main" id="{747BFEB0-3948-4252-94F6-4C12D7E7A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3" y="3278188"/>
          <a:ext cx="27416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8" r:id="rId11" imgW="1295400" imgH="203200" progId="Equation.3">
                  <p:embed/>
                </p:oleObj>
              </mc:Choice>
              <mc:Fallback>
                <p:oleObj r:id="rId11" imgW="1295400" imgH="203200" progId="Equation.3">
                  <p:embed/>
                  <p:pic>
                    <p:nvPicPr>
                      <p:cNvPr id="214033" name="Object 17">
                        <a:extLst>
                          <a:ext uri="{FF2B5EF4-FFF2-40B4-BE49-F238E27FC236}">
                            <a16:creationId xmlns:a16="http://schemas.microsoft.com/office/drawing/2014/main" id="{747BFEB0-3948-4252-94F6-4C12D7E7A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278188"/>
                        <a:ext cx="2741612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4" name="Object 18">
            <a:extLst>
              <a:ext uri="{FF2B5EF4-FFF2-40B4-BE49-F238E27FC236}">
                <a16:creationId xmlns:a16="http://schemas.microsoft.com/office/drawing/2014/main" id="{D1940841-1E9A-4937-8C6E-CD99A402B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1314" y="4221164"/>
          <a:ext cx="28606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9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214034" name="Object 18">
                        <a:extLst>
                          <a:ext uri="{FF2B5EF4-FFF2-40B4-BE49-F238E27FC236}">
                            <a16:creationId xmlns:a16="http://schemas.microsoft.com/office/drawing/2014/main" id="{D1940841-1E9A-4937-8C6E-CD99A402B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4" y="4221164"/>
                        <a:ext cx="28606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5" name="Text Box 19">
            <a:extLst>
              <a:ext uri="{FF2B5EF4-FFF2-40B4-BE49-F238E27FC236}">
                <a16:creationId xmlns:a16="http://schemas.microsoft.com/office/drawing/2014/main" id="{CAB98FD6-1BD7-4D9F-A69A-A5EC1B564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9963" y="5286376"/>
            <a:ext cx="2017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相干长度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14036" name="Line 20">
            <a:extLst>
              <a:ext uri="{FF2B5EF4-FFF2-40B4-BE49-F238E27FC236}">
                <a16:creationId xmlns:a16="http://schemas.microsoft.com/office/drawing/2014/main" id="{916FD291-2FDE-4315-80BC-E765B94FD8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6350" y="3140076"/>
            <a:ext cx="0" cy="212725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37" name="Line 21">
            <a:extLst>
              <a:ext uri="{FF2B5EF4-FFF2-40B4-BE49-F238E27FC236}">
                <a16:creationId xmlns:a16="http://schemas.microsoft.com/office/drawing/2014/main" id="{B9580272-D1AB-482E-8E64-B75E074DF0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3355975"/>
            <a:ext cx="3167062" cy="15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38" name="Line 22">
            <a:extLst>
              <a:ext uri="{FF2B5EF4-FFF2-40B4-BE49-F238E27FC236}">
                <a16:creationId xmlns:a16="http://schemas.microsoft.com/office/drawing/2014/main" id="{244E5EF3-73E0-49FF-8E49-BFB50D0648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2300" y="3355975"/>
            <a:ext cx="3194050" cy="15255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39" name="Line 23">
            <a:extLst>
              <a:ext uri="{FF2B5EF4-FFF2-40B4-BE49-F238E27FC236}">
                <a16:creationId xmlns:a16="http://schemas.microsoft.com/office/drawing/2014/main" id="{8DC9BDAC-A6BF-4428-ABC3-1E23B3B73E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3140075"/>
            <a:ext cx="3167062" cy="215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40" name="Line 24">
            <a:extLst>
              <a:ext uri="{FF2B5EF4-FFF2-40B4-BE49-F238E27FC236}">
                <a16:creationId xmlns:a16="http://schemas.microsoft.com/office/drawing/2014/main" id="{455981DB-86C2-41F0-8533-6A5661962A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3140075"/>
            <a:ext cx="3167062" cy="172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4041" name="Object 25">
            <a:extLst>
              <a:ext uri="{FF2B5EF4-FFF2-40B4-BE49-F238E27FC236}">
                <a16:creationId xmlns:a16="http://schemas.microsoft.com/office/drawing/2014/main" id="{0BD5878D-D18F-409D-9FD4-AF323DC8C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7476" y="3281363"/>
          <a:ext cx="2397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20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214041" name="Object 25">
                        <a:extLst>
                          <a:ext uri="{FF2B5EF4-FFF2-40B4-BE49-F238E27FC236}">
                            <a16:creationId xmlns:a16="http://schemas.microsoft.com/office/drawing/2014/main" id="{0BD5878D-D18F-409D-9FD4-AF323DC8C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6" y="3281363"/>
                        <a:ext cx="2397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2" name="Object 26">
            <a:extLst>
              <a:ext uri="{FF2B5EF4-FFF2-40B4-BE49-F238E27FC236}">
                <a16:creationId xmlns:a16="http://schemas.microsoft.com/office/drawing/2014/main" id="{0E687060-B40F-4BD0-8898-DCB2AB215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9939" y="5097463"/>
          <a:ext cx="12541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21" name="Equation" r:id="rId17" imgW="558720" imgH="419040" progId="Equation.3">
                  <p:embed/>
                </p:oleObj>
              </mc:Choice>
              <mc:Fallback>
                <p:oleObj name="Equation" r:id="rId17" imgW="558720" imgH="419040" progId="Equation.3">
                  <p:embed/>
                  <p:pic>
                    <p:nvPicPr>
                      <p:cNvPr id="214042" name="Object 26">
                        <a:extLst>
                          <a:ext uri="{FF2B5EF4-FFF2-40B4-BE49-F238E27FC236}">
                            <a16:creationId xmlns:a16="http://schemas.microsoft.com/office/drawing/2014/main" id="{0E687060-B40F-4BD0-8898-DCB2AB215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9" y="5097463"/>
                        <a:ext cx="12541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43" name="Line 27">
            <a:extLst>
              <a:ext uri="{FF2B5EF4-FFF2-40B4-BE49-F238E27FC236}">
                <a16:creationId xmlns:a16="http://schemas.microsoft.com/office/drawing/2014/main" id="{E6D4B474-30DB-4939-99D1-A2968754B6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1916113"/>
            <a:ext cx="3167062" cy="14398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44" name="Line 28">
            <a:extLst>
              <a:ext uri="{FF2B5EF4-FFF2-40B4-BE49-F238E27FC236}">
                <a16:creationId xmlns:a16="http://schemas.microsoft.com/office/drawing/2014/main" id="{AD45061B-3CA7-49F8-9F73-BCCB40E1C8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2300" y="1916113"/>
            <a:ext cx="3194050" cy="29654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4045" name="Object 29">
            <a:extLst>
              <a:ext uri="{FF2B5EF4-FFF2-40B4-BE49-F238E27FC236}">
                <a16:creationId xmlns:a16="http://schemas.microsoft.com/office/drawing/2014/main" id="{A245C261-A7C5-4E7E-BA8D-45D889139A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0176" y="2935288"/>
          <a:ext cx="5064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22" name="Equation" r:id="rId19" imgW="330120" imgH="228600" progId="Equation.DSMT4">
                  <p:embed/>
                </p:oleObj>
              </mc:Choice>
              <mc:Fallback>
                <p:oleObj name="Equation" r:id="rId19" imgW="330120" imgH="228600" progId="Equation.DSMT4">
                  <p:embed/>
                  <p:pic>
                    <p:nvPicPr>
                      <p:cNvPr id="214045" name="Object 29">
                        <a:extLst>
                          <a:ext uri="{FF2B5EF4-FFF2-40B4-BE49-F238E27FC236}">
                            <a16:creationId xmlns:a16="http://schemas.microsoft.com/office/drawing/2014/main" id="{A245C261-A7C5-4E7E-BA8D-45D889139A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6" y="2935288"/>
                        <a:ext cx="5064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6" name="Object 30">
            <a:extLst>
              <a:ext uri="{FF2B5EF4-FFF2-40B4-BE49-F238E27FC236}">
                <a16:creationId xmlns:a16="http://schemas.microsoft.com/office/drawing/2014/main" id="{8FAE740D-31B9-4EB1-87F8-863F0C95F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8900" y="3967164"/>
          <a:ext cx="241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23" name="Equation" r:id="rId21" imgW="126720" imgH="177480" progId="Equation.3">
                  <p:embed/>
                </p:oleObj>
              </mc:Choice>
              <mc:Fallback>
                <p:oleObj name="Equation" r:id="rId21" imgW="126720" imgH="177480" progId="Equation.3">
                  <p:embed/>
                  <p:pic>
                    <p:nvPicPr>
                      <p:cNvPr id="214046" name="Object 30">
                        <a:extLst>
                          <a:ext uri="{FF2B5EF4-FFF2-40B4-BE49-F238E27FC236}">
                            <a16:creationId xmlns:a16="http://schemas.microsoft.com/office/drawing/2014/main" id="{8FAE740D-31B9-4EB1-87F8-863F0C95F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967164"/>
                        <a:ext cx="2413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7" name="Object 31">
            <a:extLst>
              <a:ext uri="{FF2B5EF4-FFF2-40B4-BE49-F238E27FC236}">
                <a16:creationId xmlns:a16="http://schemas.microsoft.com/office/drawing/2014/main" id="{8570BC05-1970-4958-973E-632F4F287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2075" y="1751013"/>
          <a:ext cx="274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24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214047" name="Object 31">
                        <a:extLst>
                          <a:ext uri="{FF2B5EF4-FFF2-40B4-BE49-F238E27FC236}">
                            <a16:creationId xmlns:a16="http://schemas.microsoft.com/office/drawing/2014/main" id="{8570BC05-1970-4958-973E-632F4F287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1751013"/>
                        <a:ext cx="274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8" name="Object 32">
            <a:extLst>
              <a:ext uri="{FF2B5EF4-FFF2-40B4-BE49-F238E27FC236}">
                <a16:creationId xmlns:a16="http://schemas.microsoft.com/office/drawing/2014/main" id="{27AC79C8-2C11-4D3E-9428-E0E28558B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5013325"/>
          <a:ext cx="14398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25" name="Equation" r:id="rId25" imgW="711000" imgH="177480" progId="Equation.3">
                  <p:embed/>
                </p:oleObj>
              </mc:Choice>
              <mc:Fallback>
                <p:oleObj name="Equation" r:id="rId25" imgW="711000" imgH="177480" progId="Equation.3">
                  <p:embed/>
                  <p:pic>
                    <p:nvPicPr>
                      <p:cNvPr id="214048" name="Object 32">
                        <a:extLst>
                          <a:ext uri="{FF2B5EF4-FFF2-40B4-BE49-F238E27FC236}">
                            <a16:creationId xmlns:a16="http://schemas.microsoft.com/office/drawing/2014/main" id="{27AC79C8-2C11-4D3E-9428-E0E28558BC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5013325"/>
                        <a:ext cx="1439863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9" name="Object 33">
            <a:extLst>
              <a:ext uri="{FF2B5EF4-FFF2-40B4-BE49-F238E27FC236}">
                <a16:creationId xmlns:a16="http://schemas.microsoft.com/office/drawing/2014/main" id="{734E32F4-7A5E-4909-AB80-A65B633F3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7688" y="633413"/>
          <a:ext cx="18907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26" name="Equation" r:id="rId27" imgW="850680" imgH="393480" progId="Equation.DSMT4">
                  <p:embed/>
                </p:oleObj>
              </mc:Choice>
              <mc:Fallback>
                <p:oleObj name="Equation" r:id="rId27" imgW="850680" imgH="393480" progId="Equation.DSMT4">
                  <p:embed/>
                  <p:pic>
                    <p:nvPicPr>
                      <p:cNvPr id="214049" name="Object 33">
                        <a:extLst>
                          <a:ext uri="{FF2B5EF4-FFF2-40B4-BE49-F238E27FC236}">
                            <a16:creationId xmlns:a16="http://schemas.microsoft.com/office/drawing/2014/main" id="{734E32F4-7A5E-4909-AB80-A65B633F39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633413"/>
                        <a:ext cx="18907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50" name="Line 34">
            <a:extLst>
              <a:ext uri="{FF2B5EF4-FFF2-40B4-BE49-F238E27FC236}">
                <a16:creationId xmlns:a16="http://schemas.microsoft.com/office/drawing/2014/main" id="{35F148F2-F1E4-4455-9202-5A2375A8EF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6350" y="2390775"/>
            <a:ext cx="0" cy="228600"/>
          </a:xfrm>
          <a:prstGeom prst="line">
            <a:avLst/>
          </a:prstGeom>
          <a:noFill/>
          <a:ln w="762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51" name="Line 35">
            <a:extLst>
              <a:ext uri="{FF2B5EF4-FFF2-40B4-BE49-F238E27FC236}">
                <a16:creationId xmlns:a16="http://schemas.microsoft.com/office/drawing/2014/main" id="{D8380961-8C69-4E0D-A1A6-24FAA48E18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6350" y="2174875"/>
            <a:ext cx="0" cy="228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52" name="Line 36">
            <a:extLst>
              <a:ext uri="{FF2B5EF4-FFF2-40B4-BE49-F238E27FC236}">
                <a16:creationId xmlns:a16="http://schemas.microsoft.com/office/drawing/2014/main" id="{DC99A305-066F-4EDA-8FC2-1F40D92400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6350" y="1687513"/>
            <a:ext cx="0" cy="228600"/>
          </a:xfrm>
          <a:prstGeom prst="line">
            <a:avLst/>
          </a:prstGeom>
          <a:noFill/>
          <a:ln w="762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53" name="Line 37">
            <a:extLst>
              <a:ext uri="{FF2B5EF4-FFF2-40B4-BE49-F238E27FC236}">
                <a16:creationId xmlns:a16="http://schemas.microsoft.com/office/drawing/2014/main" id="{BD3A9424-6959-4CA4-8386-382A4328D3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6350" y="1471613"/>
            <a:ext cx="0" cy="228600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54" name="Line 38">
            <a:extLst>
              <a:ext uri="{FF2B5EF4-FFF2-40B4-BE49-F238E27FC236}">
                <a16:creationId xmlns:a16="http://schemas.microsoft.com/office/drawing/2014/main" id="{F184A1E2-27D0-45AB-B4A5-623ECE902B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6350" y="1255713"/>
            <a:ext cx="0" cy="228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55" name="Line 39">
            <a:extLst>
              <a:ext uri="{FF2B5EF4-FFF2-40B4-BE49-F238E27FC236}">
                <a16:creationId xmlns:a16="http://schemas.microsoft.com/office/drawing/2014/main" id="{F33BFDB7-7BEA-4611-B42F-476F945FD0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2132013"/>
            <a:ext cx="3167062" cy="12255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56" name="Line 40">
            <a:extLst>
              <a:ext uri="{FF2B5EF4-FFF2-40B4-BE49-F238E27FC236}">
                <a16:creationId xmlns:a16="http://schemas.microsoft.com/office/drawing/2014/main" id="{9CD0DB1A-30E8-4439-82C4-CAD4337DA7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2132013"/>
            <a:ext cx="3167062" cy="27352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57" name="Line 41">
            <a:extLst>
              <a:ext uri="{FF2B5EF4-FFF2-40B4-BE49-F238E27FC236}">
                <a16:creationId xmlns:a16="http://schemas.microsoft.com/office/drawing/2014/main" id="{A3C8B394-1ECC-4299-A6EC-368678FF05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1266825"/>
            <a:ext cx="3167062" cy="20907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58" name="Line 42">
            <a:extLst>
              <a:ext uri="{FF2B5EF4-FFF2-40B4-BE49-F238E27FC236}">
                <a16:creationId xmlns:a16="http://schemas.microsoft.com/office/drawing/2014/main" id="{8F121D60-81E3-4415-879F-BBA9C09194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1266825"/>
            <a:ext cx="3167062" cy="36004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4059" name="Object 43">
            <a:extLst>
              <a:ext uri="{FF2B5EF4-FFF2-40B4-BE49-F238E27FC236}">
                <a16:creationId xmlns:a16="http://schemas.microsoft.com/office/drawing/2014/main" id="{546039D2-B0CA-4A2F-AD52-2F37521C5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5" y="2405063"/>
          <a:ext cx="2809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27" name="Equation" r:id="rId29" imgW="177480" imgH="228600" progId="Equation.DSMT4">
                  <p:embed/>
                </p:oleObj>
              </mc:Choice>
              <mc:Fallback>
                <p:oleObj name="Equation" r:id="rId29" imgW="177480" imgH="228600" progId="Equation.DSMT4">
                  <p:embed/>
                  <p:pic>
                    <p:nvPicPr>
                      <p:cNvPr id="214059" name="Object 43">
                        <a:extLst>
                          <a:ext uri="{FF2B5EF4-FFF2-40B4-BE49-F238E27FC236}">
                            <a16:creationId xmlns:a16="http://schemas.microsoft.com/office/drawing/2014/main" id="{546039D2-B0CA-4A2F-AD52-2F37521C5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2405063"/>
                        <a:ext cx="2809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60" name="Object 44">
            <a:extLst>
              <a:ext uri="{FF2B5EF4-FFF2-40B4-BE49-F238E27FC236}">
                <a16:creationId xmlns:a16="http://schemas.microsoft.com/office/drawing/2014/main" id="{FF0C1B41-6210-418A-8BA0-0117403B8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6" y="2032000"/>
          <a:ext cx="5762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28" name="Equation" r:id="rId31" imgW="342720" imgH="228600" progId="Equation.DSMT4">
                  <p:embed/>
                </p:oleObj>
              </mc:Choice>
              <mc:Fallback>
                <p:oleObj name="Equation" r:id="rId31" imgW="342720" imgH="228600" progId="Equation.DSMT4">
                  <p:embed/>
                  <p:pic>
                    <p:nvPicPr>
                      <p:cNvPr id="214060" name="Object 44">
                        <a:extLst>
                          <a:ext uri="{FF2B5EF4-FFF2-40B4-BE49-F238E27FC236}">
                            <a16:creationId xmlns:a16="http://schemas.microsoft.com/office/drawing/2014/main" id="{FF0C1B41-6210-418A-8BA0-0117403B8E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6" y="2032000"/>
                        <a:ext cx="5762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61" name="Object 45">
            <a:extLst>
              <a:ext uri="{FF2B5EF4-FFF2-40B4-BE49-F238E27FC236}">
                <a16:creationId xmlns:a16="http://schemas.microsoft.com/office/drawing/2014/main" id="{5B91620D-C381-403A-8702-CF8BBD554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1" y="908050"/>
          <a:ext cx="295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29" name="Equation" r:id="rId33" imgW="177480" imgH="228600" progId="Equation.DSMT4">
                  <p:embed/>
                </p:oleObj>
              </mc:Choice>
              <mc:Fallback>
                <p:oleObj name="Equation" r:id="rId33" imgW="177480" imgH="228600" progId="Equation.DSMT4">
                  <p:embed/>
                  <p:pic>
                    <p:nvPicPr>
                      <p:cNvPr id="214061" name="Object 45">
                        <a:extLst>
                          <a:ext uri="{FF2B5EF4-FFF2-40B4-BE49-F238E27FC236}">
                            <a16:creationId xmlns:a16="http://schemas.microsoft.com/office/drawing/2014/main" id="{5B91620D-C381-403A-8702-CF8BBD554A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908050"/>
                        <a:ext cx="295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62" name="Freeform 46">
            <a:extLst>
              <a:ext uri="{FF2B5EF4-FFF2-40B4-BE49-F238E27FC236}">
                <a16:creationId xmlns:a16="http://schemas.microsoft.com/office/drawing/2014/main" id="{51B96FA7-4C75-4060-A0EE-426FF2BE2301}"/>
              </a:ext>
            </a:extLst>
          </p:cNvPr>
          <p:cNvSpPr>
            <a:spLocks/>
          </p:cNvSpPr>
          <p:nvPr/>
        </p:nvSpPr>
        <p:spPr bwMode="auto">
          <a:xfrm>
            <a:off x="5664200" y="3067051"/>
            <a:ext cx="503238" cy="360363"/>
          </a:xfrm>
          <a:custGeom>
            <a:avLst/>
            <a:gdLst>
              <a:gd name="T0" fmla="*/ 0 w 1225"/>
              <a:gd name="T1" fmla="*/ 0 h 636"/>
              <a:gd name="T2" fmla="*/ 1225 w 1225"/>
              <a:gd name="T3" fmla="*/ 318 h 636"/>
              <a:gd name="T4" fmla="*/ 0 w 1225"/>
              <a:gd name="T5" fmla="*/ 636 h 6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25" h="636">
                <a:moveTo>
                  <a:pt x="0" y="0"/>
                </a:moveTo>
                <a:cubicBezTo>
                  <a:pt x="612" y="106"/>
                  <a:pt x="1225" y="212"/>
                  <a:pt x="1225" y="318"/>
                </a:cubicBezTo>
                <a:cubicBezTo>
                  <a:pt x="1225" y="424"/>
                  <a:pt x="204" y="583"/>
                  <a:pt x="0" y="636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63" name="Freeform 47">
            <a:extLst>
              <a:ext uri="{FF2B5EF4-FFF2-40B4-BE49-F238E27FC236}">
                <a16:creationId xmlns:a16="http://schemas.microsoft.com/office/drawing/2014/main" id="{2C3EC46A-6A8E-420C-9832-634546046CCA}"/>
              </a:ext>
            </a:extLst>
          </p:cNvPr>
          <p:cNvSpPr>
            <a:spLocks/>
          </p:cNvSpPr>
          <p:nvPr/>
        </p:nvSpPr>
        <p:spPr bwMode="auto">
          <a:xfrm>
            <a:off x="5664200" y="4075114"/>
            <a:ext cx="503238" cy="73025"/>
          </a:xfrm>
          <a:custGeom>
            <a:avLst/>
            <a:gdLst>
              <a:gd name="T0" fmla="*/ 0 w 1225"/>
              <a:gd name="T1" fmla="*/ 0 h 636"/>
              <a:gd name="T2" fmla="*/ 1225 w 1225"/>
              <a:gd name="T3" fmla="*/ 318 h 636"/>
              <a:gd name="T4" fmla="*/ 0 w 1225"/>
              <a:gd name="T5" fmla="*/ 636 h 6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25" h="636">
                <a:moveTo>
                  <a:pt x="0" y="0"/>
                </a:moveTo>
                <a:cubicBezTo>
                  <a:pt x="612" y="106"/>
                  <a:pt x="1225" y="212"/>
                  <a:pt x="1225" y="318"/>
                </a:cubicBezTo>
                <a:cubicBezTo>
                  <a:pt x="1225" y="424"/>
                  <a:pt x="204" y="583"/>
                  <a:pt x="0" y="636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64" name="Freeform 48">
            <a:extLst>
              <a:ext uri="{FF2B5EF4-FFF2-40B4-BE49-F238E27FC236}">
                <a16:creationId xmlns:a16="http://schemas.microsoft.com/office/drawing/2014/main" id="{B1E51D1A-F9C7-4971-8451-681B2232B1C2}"/>
              </a:ext>
            </a:extLst>
          </p:cNvPr>
          <p:cNvSpPr>
            <a:spLocks/>
          </p:cNvSpPr>
          <p:nvPr/>
        </p:nvSpPr>
        <p:spPr bwMode="auto">
          <a:xfrm>
            <a:off x="5664200" y="2060575"/>
            <a:ext cx="503238" cy="647700"/>
          </a:xfrm>
          <a:custGeom>
            <a:avLst/>
            <a:gdLst>
              <a:gd name="T0" fmla="*/ 0 w 1225"/>
              <a:gd name="T1" fmla="*/ 0 h 636"/>
              <a:gd name="T2" fmla="*/ 1225 w 1225"/>
              <a:gd name="T3" fmla="*/ 318 h 636"/>
              <a:gd name="T4" fmla="*/ 0 w 1225"/>
              <a:gd name="T5" fmla="*/ 636 h 6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25" h="636">
                <a:moveTo>
                  <a:pt x="0" y="0"/>
                </a:moveTo>
                <a:cubicBezTo>
                  <a:pt x="612" y="106"/>
                  <a:pt x="1225" y="212"/>
                  <a:pt x="1225" y="318"/>
                </a:cubicBezTo>
                <a:cubicBezTo>
                  <a:pt x="1225" y="424"/>
                  <a:pt x="204" y="583"/>
                  <a:pt x="0" y="636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65" name="Freeform 49">
            <a:extLst>
              <a:ext uri="{FF2B5EF4-FFF2-40B4-BE49-F238E27FC236}">
                <a16:creationId xmlns:a16="http://schemas.microsoft.com/office/drawing/2014/main" id="{58F32E11-022E-41C2-8EC8-23C5C9C7CEEF}"/>
              </a:ext>
            </a:extLst>
          </p:cNvPr>
          <p:cNvSpPr>
            <a:spLocks/>
          </p:cNvSpPr>
          <p:nvPr/>
        </p:nvSpPr>
        <p:spPr bwMode="auto">
          <a:xfrm>
            <a:off x="5664200" y="1125538"/>
            <a:ext cx="503238" cy="862012"/>
          </a:xfrm>
          <a:custGeom>
            <a:avLst/>
            <a:gdLst>
              <a:gd name="T0" fmla="*/ 0 w 1225"/>
              <a:gd name="T1" fmla="*/ 0 h 636"/>
              <a:gd name="T2" fmla="*/ 1225 w 1225"/>
              <a:gd name="T3" fmla="*/ 318 h 636"/>
              <a:gd name="T4" fmla="*/ 0 w 1225"/>
              <a:gd name="T5" fmla="*/ 636 h 6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25" h="636">
                <a:moveTo>
                  <a:pt x="0" y="0"/>
                </a:moveTo>
                <a:cubicBezTo>
                  <a:pt x="612" y="106"/>
                  <a:pt x="1225" y="212"/>
                  <a:pt x="1225" y="318"/>
                </a:cubicBezTo>
                <a:cubicBezTo>
                  <a:pt x="1225" y="424"/>
                  <a:pt x="204" y="583"/>
                  <a:pt x="0" y="636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66" name="Freeform 50">
            <a:extLst>
              <a:ext uri="{FF2B5EF4-FFF2-40B4-BE49-F238E27FC236}">
                <a16:creationId xmlns:a16="http://schemas.microsoft.com/office/drawing/2014/main" id="{AB476C4E-C3A1-40D1-861E-832546AA6864}"/>
              </a:ext>
            </a:extLst>
          </p:cNvPr>
          <p:cNvSpPr>
            <a:spLocks/>
          </p:cNvSpPr>
          <p:nvPr/>
        </p:nvSpPr>
        <p:spPr bwMode="auto">
          <a:xfrm>
            <a:off x="5664200" y="187326"/>
            <a:ext cx="503238" cy="1152525"/>
          </a:xfrm>
          <a:custGeom>
            <a:avLst/>
            <a:gdLst>
              <a:gd name="T0" fmla="*/ 0 w 1225"/>
              <a:gd name="T1" fmla="*/ 0 h 636"/>
              <a:gd name="T2" fmla="*/ 1225 w 1225"/>
              <a:gd name="T3" fmla="*/ 318 h 636"/>
              <a:gd name="T4" fmla="*/ 0 w 1225"/>
              <a:gd name="T5" fmla="*/ 636 h 6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25" h="636">
                <a:moveTo>
                  <a:pt x="0" y="0"/>
                </a:moveTo>
                <a:cubicBezTo>
                  <a:pt x="612" y="106"/>
                  <a:pt x="1225" y="212"/>
                  <a:pt x="1225" y="318"/>
                </a:cubicBezTo>
                <a:cubicBezTo>
                  <a:pt x="1225" y="424"/>
                  <a:pt x="204" y="583"/>
                  <a:pt x="0" y="636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67" name="Line 51">
            <a:extLst>
              <a:ext uri="{FF2B5EF4-FFF2-40B4-BE49-F238E27FC236}">
                <a16:creationId xmlns:a16="http://schemas.microsoft.com/office/drawing/2014/main" id="{6B8D512C-C0D3-45A2-81F4-88757C8BC6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7938" y="968375"/>
            <a:ext cx="0" cy="228600"/>
          </a:xfrm>
          <a:prstGeom prst="line">
            <a:avLst/>
          </a:prstGeom>
          <a:noFill/>
          <a:ln w="762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68" name="Line 52">
            <a:extLst>
              <a:ext uri="{FF2B5EF4-FFF2-40B4-BE49-F238E27FC236}">
                <a16:creationId xmlns:a16="http://schemas.microsoft.com/office/drawing/2014/main" id="{DAD92CCC-CA8B-4ED8-976A-40844F4E54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7938" y="752475"/>
            <a:ext cx="0" cy="228600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69" name="Line 53">
            <a:extLst>
              <a:ext uri="{FF2B5EF4-FFF2-40B4-BE49-F238E27FC236}">
                <a16:creationId xmlns:a16="http://schemas.microsoft.com/office/drawing/2014/main" id="{89F0178C-7CAF-4DF7-948B-5617FC7C03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7938" y="536575"/>
            <a:ext cx="0" cy="228600"/>
          </a:xfrm>
          <a:prstGeom prst="line">
            <a:avLst/>
          </a:prstGeom>
          <a:noFill/>
          <a:ln w="762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70" name="Line 54">
            <a:extLst>
              <a:ext uri="{FF2B5EF4-FFF2-40B4-BE49-F238E27FC236}">
                <a16:creationId xmlns:a16="http://schemas.microsoft.com/office/drawing/2014/main" id="{A6F4EF59-5459-479D-BC21-9F2E07BA64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7938" y="333375"/>
            <a:ext cx="0" cy="228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71" name="Line 55">
            <a:extLst>
              <a:ext uri="{FF2B5EF4-FFF2-40B4-BE49-F238E27FC236}">
                <a16:creationId xmlns:a16="http://schemas.microsoft.com/office/drawing/2014/main" id="{35E34FF0-5F76-4D94-9C6F-2CC0CF6A6C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59375" y="188913"/>
            <a:ext cx="0" cy="228600"/>
          </a:xfrm>
          <a:prstGeom prst="line">
            <a:avLst/>
          </a:prstGeom>
          <a:noFill/>
          <a:ln w="762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4072" name="Object 56">
            <a:extLst>
              <a:ext uri="{FF2B5EF4-FFF2-40B4-BE49-F238E27FC236}">
                <a16:creationId xmlns:a16="http://schemas.microsoft.com/office/drawing/2014/main" id="{8D5E8C9B-D3D3-46CB-AFF6-B728D0FB0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5" y="238125"/>
          <a:ext cx="571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30" name="Equation" r:id="rId35" imgW="342720" imgH="228600" progId="Equation.DSMT4">
                  <p:embed/>
                </p:oleObj>
              </mc:Choice>
              <mc:Fallback>
                <p:oleObj name="Equation" r:id="rId35" imgW="342720" imgH="228600" progId="Equation.DSMT4">
                  <p:embed/>
                  <p:pic>
                    <p:nvPicPr>
                      <p:cNvPr id="214072" name="Object 56">
                        <a:extLst>
                          <a:ext uri="{FF2B5EF4-FFF2-40B4-BE49-F238E27FC236}">
                            <a16:creationId xmlns:a16="http://schemas.microsoft.com/office/drawing/2014/main" id="{8D5E8C9B-D3D3-46CB-AFF6-B728D0FB0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238125"/>
                        <a:ext cx="5715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73" name="Object 57">
            <a:extLst>
              <a:ext uri="{FF2B5EF4-FFF2-40B4-BE49-F238E27FC236}">
                <a16:creationId xmlns:a16="http://schemas.microsoft.com/office/drawing/2014/main" id="{9B35A349-3BBA-47B8-A3D6-581B74E1F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3664" y="44450"/>
          <a:ext cx="274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31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214073" name="Object 57">
                        <a:extLst>
                          <a:ext uri="{FF2B5EF4-FFF2-40B4-BE49-F238E27FC236}">
                            <a16:creationId xmlns:a16="http://schemas.microsoft.com/office/drawing/2014/main" id="{9B35A349-3BBA-47B8-A3D6-581B74E1FA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4" y="44450"/>
                        <a:ext cx="2746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74" name="Freeform 58">
            <a:extLst>
              <a:ext uri="{FF2B5EF4-FFF2-40B4-BE49-F238E27FC236}">
                <a16:creationId xmlns:a16="http://schemas.microsoft.com/office/drawing/2014/main" id="{AC833D52-923A-40F4-95EE-B1E7F4A4DAE5}"/>
              </a:ext>
            </a:extLst>
          </p:cNvPr>
          <p:cNvSpPr>
            <a:spLocks/>
          </p:cNvSpPr>
          <p:nvPr/>
        </p:nvSpPr>
        <p:spPr bwMode="auto">
          <a:xfrm>
            <a:off x="5664200" y="1"/>
            <a:ext cx="446088" cy="620713"/>
          </a:xfrm>
          <a:custGeom>
            <a:avLst/>
            <a:gdLst>
              <a:gd name="T0" fmla="*/ 281 w 281"/>
              <a:gd name="T1" fmla="*/ 0 h 391"/>
              <a:gd name="T2" fmla="*/ 246 w 281"/>
              <a:gd name="T3" fmla="*/ 131 h 391"/>
              <a:gd name="T4" fmla="*/ 150 w 281"/>
              <a:gd name="T5" fmla="*/ 271 h 391"/>
              <a:gd name="T6" fmla="*/ 0 w 281"/>
              <a:gd name="T7" fmla="*/ 391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1" h="391">
                <a:moveTo>
                  <a:pt x="281" y="0"/>
                </a:moveTo>
                <a:cubicBezTo>
                  <a:pt x="275" y="22"/>
                  <a:pt x="268" y="86"/>
                  <a:pt x="246" y="131"/>
                </a:cubicBezTo>
                <a:cubicBezTo>
                  <a:pt x="224" y="176"/>
                  <a:pt x="191" y="228"/>
                  <a:pt x="150" y="271"/>
                </a:cubicBezTo>
                <a:cubicBezTo>
                  <a:pt x="109" y="314"/>
                  <a:pt x="31" y="366"/>
                  <a:pt x="0" y="391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4075" name="Object 59">
            <a:extLst>
              <a:ext uri="{FF2B5EF4-FFF2-40B4-BE49-F238E27FC236}">
                <a16:creationId xmlns:a16="http://schemas.microsoft.com/office/drawing/2014/main" id="{68B481FF-7538-4B52-A189-6E377657E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333375"/>
          <a:ext cx="11445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32" name="Equation" r:id="rId39" imgW="469800" imgH="177480" progId="Equation.DSMT4">
                  <p:embed/>
                </p:oleObj>
              </mc:Choice>
              <mc:Fallback>
                <p:oleObj name="Equation" r:id="rId39" imgW="469800" imgH="177480" progId="Equation.DSMT4">
                  <p:embed/>
                  <p:pic>
                    <p:nvPicPr>
                      <p:cNvPr id="214075" name="Object 59">
                        <a:extLst>
                          <a:ext uri="{FF2B5EF4-FFF2-40B4-BE49-F238E27FC236}">
                            <a16:creationId xmlns:a16="http://schemas.microsoft.com/office/drawing/2014/main" id="{68B481FF-7538-4B52-A189-6E377657E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33375"/>
                        <a:ext cx="11445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76" name="Text Box 60">
            <a:extLst>
              <a:ext uri="{FF2B5EF4-FFF2-40B4-BE49-F238E27FC236}">
                <a16:creationId xmlns:a16="http://schemas.microsoft.com/office/drawing/2014/main" id="{ED8C8F8A-BA61-4C9E-9D80-9C6FEBDFD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3789" y="319088"/>
            <a:ext cx="993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的</a:t>
            </a:r>
            <a:r>
              <a:rPr lang="en-US" altLang="zh-CN" sz="2800" i="1">
                <a:latin typeface="Times New Roman" panose="02020603050405020304" pitchFamily="18" charset="0"/>
              </a:rPr>
              <a:t>j</a:t>
            </a:r>
            <a:r>
              <a:rPr lang="zh-CN" altLang="en-US" sz="2800">
                <a:latin typeface="Times New Roman" panose="02020603050405020304" pitchFamily="18" charset="0"/>
              </a:rPr>
              <a:t>级</a:t>
            </a:r>
          </a:p>
        </p:txBody>
      </p:sp>
      <p:graphicFrame>
        <p:nvGraphicFramePr>
          <p:cNvPr id="214077" name="Object 61">
            <a:extLst>
              <a:ext uri="{FF2B5EF4-FFF2-40B4-BE49-F238E27FC236}">
                <a16:creationId xmlns:a16="http://schemas.microsoft.com/office/drawing/2014/main" id="{DD8453B1-B66E-477B-8804-86FA3EA7F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9726" y="838200"/>
          <a:ext cx="3413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33" name="Equation" r:id="rId41" imgW="139680" imgH="177480" progId="Equation.DSMT4">
                  <p:embed/>
                </p:oleObj>
              </mc:Choice>
              <mc:Fallback>
                <p:oleObj name="Equation" r:id="rId41" imgW="139680" imgH="177480" progId="Equation.DSMT4">
                  <p:embed/>
                  <p:pic>
                    <p:nvPicPr>
                      <p:cNvPr id="214077" name="Object 61">
                        <a:extLst>
                          <a:ext uri="{FF2B5EF4-FFF2-40B4-BE49-F238E27FC236}">
                            <a16:creationId xmlns:a16="http://schemas.microsoft.com/office/drawing/2014/main" id="{DD8453B1-B66E-477B-8804-86FA3EA7F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6" y="838200"/>
                        <a:ext cx="3413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78" name="Text Box 62">
            <a:extLst>
              <a:ext uri="{FF2B5EF4-FFF2-40B4-BE49-F238E27FC236}">
                <a16:creationId xmlns:a16="http://schemas.microsoft.com/office/drawing/2014/main" id="{7AF1207A-A480-4475-9A23-6C646D5DA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1" y="822326"/>
            <a:ext cx="1527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的</a:t>
            </a:r>
            <a:r>
              <a:rPr lang="en-US" altLang="zh-CN" sz="2800" i="1">
                <a:latin typeface="Times New Roman" panose="02020603050405020304" pitchFamily="18" charset="0"/>
              </a:rPr>
              <a:t>j</a:t>
            </a:r>
            <a:r>
              <a:rPr lang="zh-CN" altLang="en-US" sz="2800">
                <a:latin typeface="Times New Roman" panose="02020603050405020304" pitchFamily="18" charset="0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级</a:t>
            </a:r>
          </a:p>
        </p:txBody>
      </p:sp>
      <p:sp>
        <p:nvSpPr>
          <p:cNvPr id="214079" name="Text Box 63">
            <a:extLst>
              <a:ext uri="{FF2B5EF4-FFF2-40B4-BE49-F238E27FC236}">
                <a16:creationId xmlns:a16="http://schemas.microsoft.com/office/drawing/2014/main" id="{485EC20A-E76F-4506-B002-ECFFDF75A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0" y="476251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重叠</a:t>
            </a:r>
          </a:p>
        </p:txBody>
      </p:sp>
      <p:sp>
        <p:nvSpPr>
          <p:cNvPr id="214080" name="Line 64">
            <a:extLst>
              <a:ext uri="{FF2B5EF4-FFF2-40B4-BE49-F238E27FC236}">
                <a16:creationId xmlns:a16="http://schemas.microsoft.com/office/drawing/2014/main" id="{0EB8BCDC-493A-4778-BAC8-206C2DC2CD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59375" y="1"/>
            <a:ext cx="0" cy="201613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81" name="Text Box 65">
            <a:extLst>
              <a:ext uri="{FF2B5EF4-FFF2-40B4-BE49-F238E27FC236}">
                <a16:creationId xmlns:a16="http://schemas.microsoft.com/office/drawing/2014/main" id="{BDE57A16-8C6F-45E3-8DDD-F8B1CA6CA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1" y="1484313"/>
            <a:ext cx="3744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条纹不可分辨，无干涉</a:t>
            </a:r>
            <a:r>
              <a:rPr kumimoji="1" lang="zh-CN" altLang="en-US" sz="2800" i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14082" name="Freeform 66">
            <a:extLst>
              <a:ext uri="{FF2B5EF4-FFF2-40B4-BE49-F238E27FC236}">
                <a16:creationId xmlns:a16="http://schemas.microsoft.com/office/drawing/2014/main" id="{43240EDC-C2AF-43C7-A480-405D5A2F2D8D}"/>
              </a:ext>
            </a:extLst>
          </p:cNvPr>
          <p:cNvSpPr>
            <a:spLocks/>
          </p:cNvSpPr>
          <p:nvPr/>
        </p:nvSpPr>
        <p:spPr bwMode="auto">
          <a:xfrm>
            <a:off x="5470526" y="4652963"/>
            <a:ext cx="625475" cy="647700"/>
          </a:xfrm>
          <a:custGeom>
            <a:avLst/>
            <a:gdLst>
              <a:gd name="T0" fmla="*/ 621 w 621"/>
              <a:gd name="T1" fmla="*/ 0 h 499"/>
              <a:gd name="T2" fmla="*/ 76 w 621"/>
              <a:gd name="T3" fmla="*/ 136 h 499"/>
              <a:gd name="T4" fmla="*/ 167 w 621"/>
              <a:gd name="T5" fmla="*/ 499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1" h="499">
                <a:moveTo>
                  <a:pt x="621" y="0"/>
                </a:moveTo>
                <a:cubicBezTo>
                  <a:pt x="386" y="26"/>
                  <a:pt x="152" y="53"/>
                  <a:pt x="76" y="136"/>
                </a:cubicBezTo>
                <a:cubicBezTo>
                  <a:pt x="0" y="219"/>
                  <a:pt x="83" y="359"/>
                  <a:pt x="167" y="49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0" grpId="0"/>
      <p:bldP spid="214031" grpId="0"/>
      <p:bldP spid="214035" grpId="0"/>
      <p:bldP spid="214076" grpId="0"/>
      <p:bldP spid="214078" grpId="0"/>
      <p:bldP spid="214079" grpId="0"/>
      <p:bldP spid="214081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7" name="Line 7">
            <a:extLst>
              <a:ext uri="{FF2B5EF4-FFF2-40B4-BE49-F238E27FC236}">
                <a16:creationId xmlns:a16="http://schemas.microsoft.com/office/drawing/2014/main" id="{C03C7118-6E91-4A2F-B64F-8E84A0EEB7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5775" y="5734050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48" name="Line 8">
            <a:extLst>
              <a:ext uri="{FF2B5EF4-FFF2-40B4-BE49-F238E27FC236}">
                <a16:creationId xmlns:a16="http://schemas.microsoft.com/office/drawing/2014/main" id="{30E04802-B547-44A3-8ED9-EC33F5F14E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7939" y="5373689"/>
            <a:ext cx="3024187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215042" name="Picture 2">
            <a:extLst>
              <a:ext uri="{FF2B5EF4-FFF2-40B4-BE49-F238E27FC236}">
                <a16:creationId xmlns:a16="http://schemas.microsoft.com/office/drawing/2014/main" id="{540F1C6D-A005-4C45-83BA-63AFA6706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3" y="2133601"/>
            <a:ext cx="4392612" cy="3084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43" name="Rectangle 3">
            <a:extLst>
              <a:ext uri="{FF2B5EF4-FFF2-40B4-BE49-F238E27FC236}">
                <a16:creationId xmlns:a16="http://schemas.microsoft.com/office/drawing/2014/main" id="{2F7D453E-D360-4F28-B3F5-592BC87748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相干长度的物理意义</a:t>
            </a:r>
          </a:p>
        </p:txBody>
      </p:sp>
      <p:sp>
        <p:nvSpPr>
          <p:cNvPr id="215044" name="Rectangle 4">
            <a:extLst>
              <a:ext uri="{FF2B5EF4-FFF2-40B4-BE49-F238E27FC236}">
                <a16:creationId xmlns:a16="http://schemas.microsoft.com/office/drawing/2014/main" id="{FAA5A683-F2B1-444F-99EC-9D4230A406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4708525"/>
          </a:xfrm>
        </p:spPr>
        <p:txBody>
          <a:bodyPr/>
          <a:lstStyle/>
          <a:p>
            <a:r>
              <a:rPr lang="zh-CN" altLang="en-US"/>
              <a:t>非单色波场不是定态光波场</a:t>
            </a:r>
          </a:p>
          <a:p>
            <a:r>
              <a:rPr lang="zh-CN" altLang="en-US"/>
              <a:t>不同波长的光波要进行叠加</a:t>
            </a:r>
          </a:p>
          <a:p>
            <a:r>
              <a:rPr lang="zh-CN" altLang="en-US"/>
              <a:t>这种叠加不是相干叠加</a:t>
            </a:r>
          </a:p>
          <a:p>
            <a:r>
              <a:rPr lang="zh-CN" altLang="en-US"/>
              <a:t>叠加的结果形成波包</a:t>
            </a:r>
          </a:p>
          <a:p>
            <a:r>
              <a:rPr lang="zh-CN" altLang="en-US"/>
              <a:t>相干长度就是波包在空间的有效长度</a:t>
            </a:r>
          </a:p>
          <a:p>
            <a:r>
              <a:rPr lang="zh-CN" altLang="en-US"/>
              <a:t>由于两列波通过同一个空间点的时间差，导致干涉不一定会发生</a:t>
            </a:r>
          </a:p>
        </p:txBody>
      </p:sp>
      <p:pic>
        <p:nvPicPr>
          <p:cNvPr id="215045" name="Picture 5">
            <a:extLst>
              <a:ext uri="{FF2B5EF4-FFF2-40B4-BE49-F238E27FC236}">
                <a16:creationId xmlns:a16="http://schemas.microsoft.com/office/drawing/2014/main" id="{D8FAFB5F-27DC-4150-91FB-A2DF00CEB5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363" y="5559426"/>
            <a:ext cx="1230312" cy="34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46" name="Picture 6">
            <a:extLst>
              <a:ext uri="{FF2B5EF4-FFF2-40B4-BE49-F238E27FC236}">
                <a16:creationId xmlns:a16="http://schemas.microsoft.com/office/drawing/2014/main" id="{4C67F722-349D-424A-9DD1-E3A614D1F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34260">
            <a:off x="5513388" y="5805488"/>
            <a:ext cx="1230312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build="p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2" name="Rectangle 4">
            <a:extLst>
              <a:ext uri="{FF2B5EF4-FFF2-40B4-BE49-F238E27FC236}">
                <a16:creationId xmlns:a16="http://schemas.microsoft.com/office/drawing/2014/main" id="{F2C04BD8-E0F9-43C3-864D-BF1AB51905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相干时间</a:t>
            </a:r>
          </a:p>
        </p:txBody>
      </p:sp>
      <p:sp>
        <p:nvSpPr>
          <p:cNvPr id="217093" name="Rectangle 5">
            <a:extLst>
              <a:ext uri="{FF2B5EF4-FFF2-40B4-BE49-F238E27FC236}">
                <a16:creationId xmlns:a16="http://schemas.microsoft.com/office/drawing/2014/main" id="{B79D0333-E45E-4DF9-B87E-AAA0816349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2836863"/>
          </a:xfrm>
        </p:spPr>
        <p:txBody>
          <a:bodyPr/>
          <a:lstStyle/>
          <a:p>
            <a:r>
              <a:rPr lang="zh-CN" altLang="en-US"/>
              <a:t>一个波包通过空间一点所用的时间</a:t>
            </a:r>
            <a:r>
              <a:rPr lang="en-US" altLang="zh-CN" i="1">
                <a:latin typeface="Times New Roman" panose="02020603050405020304" pitchFamily="18" charset="0"/>
              </a:rPr>
              <a:t>τ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/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endParaRPr lang="en-US" altLang="zh-CN">
              <a:latin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</a:rPr>
              <a:t>这一时间就是波包在该点的“逗留”时间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如果两列波到达该点的时间差超过上述时间，则由于不能相遇，所以不能干涉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所以上述时间就是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相干时间</a:t>
            </a:r>
            <a:endParaRPr lang="zh-CN" altLang="en-US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217094" name="Picture 6">
            <a:extLst>
              <a:ext uri="{FF2B5EF4-FFF2-40B4-BE49-F238E27FC236}">
                <a16:creationId xmlns:a16="http://schemas.microsoft.com/office/drawing/2014/main" id="{2BFF411E-978F-4B57-8539-7D41672590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1" y="4684714"/>
            <a:ext cx="3967163" cy="112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7095" name="Line 7">
            <a:extLst>
              <a:ext uri="{FF2B5EF4-FFF2-40B4-BE49-F238E27FC236}">
                <a16:creationId xmlns:a16="http://schemas.microsoft.com/office/drawing/2014/main" id="{7071B5E4-8E64-4ED4-B4AD-63BEDB3F4F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5914" y="4652963"/>
            <a:ext cx="1800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7099" name="Line 11">
            <a:extLst>
              <a:ext uri="{FF2B5EF4-FFF2-40B4-BE49-F238E27FC236}">
                <a16:creationId xmlns:a16="http://schemas.microsoft.com/office/drawing/2014/main" id="{86F64B18-E996-4BEA-9C88-087D0215B0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5913" y="4437064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7100" name="Line 12">
            <a:extLst>
              <a:ext uri="{FF2B5EF4-FFF2-40B4-BE49-F238E27FC236}">
                <a16:creationId xmlns:a16="http://schemas.microsoft.com/office/drawing/2014/main" id="{37023988-F1E1-466E-8AAC-FDC01A0024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6138" y="4437064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7102" name="Oval 14">
            <a:extLst>
              <a:ext uri="{FF2B5EF4-FFF2-40B4-BE49-F238E27FC236}">
                <a16:creationId xmlns:a16="http://schemas.microsoft.com/office/drawing/2014/main" id="{507F491A-40D2-4666-8176-CAAC1F11B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8988" y="5200651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17103" name="Picture 15">
            <a:extLst>
              <a:ext uri="{FF2B5EF4-FFF2-40B4-BE49-F238E27FC236}">
                <a16:creationId xmlns:a16="http://schemas.microsoft.com/office/drawing/2014/main" id="{3CC1960F-29BA-414B-93DA-887DE2A31B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3" y="4684714"/>
            <a:ext cx="3967162" cy="112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17104" name="Object 16">
            <a:extLst>
              <a:ext uri="{FF2B5EF4-FFF2-40B4-BE49-F238E27FC236}">
                <a16:creationId xmlns:a16="http://schemas.microsoft.com/office/drawing/2014/main" id="{D3D00D26-2E8C-49C1-9A02-1F91FFBC0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8863" y="4365625"/>
          <a:ext cx="3365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2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217104" name="Object 16">
                        <a:extLst>
                          <a:ext uri="{FF2B5EF4-FFF2-40B4-BE49-F238E27FC236}">
                            <a16:creationId xmlns:a16="http://schemas.microsoft.com/office/drawing/2014/main" id="{D3D00D26-2E8C-49C1-9A02-1F91FFBC0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4365625"/>
                        <a:ext cx="336550" cy="433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5" name="Object 17">
            <a:extLst>
              <a:ext uri="{FF2B5EF4-FFF2-40B4-BE49-F238E27FC236}">
                <a16:creationId xmlns:a16="http://schemas.microsoft.com/office/drawing/2014/main" id="{1080712A-01AA-4339-8EA5-869397BFF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3625" y="3644900"/>
          <a:ext cx="2643188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3" name="Equation" r:id="rId6" imgW="1396800" imgH="774360" progId="Equation.DSMT4">
                  <p:embed/>
                </p:oleObj>
              </mc:Choice>
              <mc:Fallback>
                <p:oleObj name="Equation" r:id="rId6" imgW="1396800" imgH="774360" progId="Equation.DSMT4">
                  <p:embed/>
                  <p:pic>
                    <p:nvPicPr>
                      <p:cNvPr id="217105" name="Object 17">
                        <a:extLst>
                          <a:ext uri="{FF2B5EF4-FFF2-40B4-BE49-F238E27FC236}">
                            <a16:creationId xmlns:a16="http://schemas.microsoft.com/office/drawing/2014/main" id="{1080712A-01AA-4339-8EA5-869397BFF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3644900"/>
                        <a:ext cx="2643188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6" name="Object 18">
            <a:extLst>
              <a:ext uri="{FF2B5EF4-FFF2-40B4-BE49-F238E27FC236}">
                <a16:creationId xmlns:a16="http://schemas.microsoft.com/office/drawing/2014/main" id="{5A863A4C-18DA-4738-B53C-D0896D1B5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4925" y="5013326"/>
          <a:ext cx="15367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4" name="Equation" r:id="rId8" imgW="812520" imgH="393480" progId="Equation.DSMT4">
                  <p:embed/>
                </p:oleObj>
              </mc:Choice>
              <mc:Fallback>
                <p:oleObj name="Equation" r:id="rId8" imgW="812520" imgH="393480" progId="Equation.DSMT4">
                  <p:embed/>
                  <p:pic>
                    <p:nvPicPr>
                      <p:cNvPr id="217106" name="Object 18">
                        <a:extLst>
                          <a:ext uri="{FF2B5EF4-FFF2-40B4-BE49-F238E27FC236}">
                            <a16:creationId xmlns:a16="http://schemas.microsoft.com/office/drawing/2014/main" id="{5A863A4C-18DA-4738-B53C-D0896D1B5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925" y="5013326"/>
                        <a:ext cx="15367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7" name="Text Box 19">
            <a:extLst>
              <a:ext uri="{FF2B5EF4-FFF2-40B4-BE49-F238E27FC236}">
                <a16:creationId xmlns:a16="http://schemas.microsoft.com/office/drawing/2014/main" id="{66399422-89B2-4716-91A0-4E2764A1C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5753101"/>
            <a:ext cx="374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时间相干性的反比关系</a:t>
            </a:r>
          </a:p>
        </p:txBody>
      </p:sp>
      <p:sp>
        <p:nvSpPr>
          <p:cNvPr id="217108" name="Text Box 20">
            <a:extLst>
              <a:ext uri="{FF2B5EF4-FFF2-40B4-BE49-F238E27FC236}">
                <a16:creationId xmlns:a16="http://schemas.microsoft.com/office/drawing/2014/main" id="{DAD150BC-97FC-48D6-850B-A386AD000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989" y="5751513"/>
            <a:ext cx="877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zh-CN" altLang="en-US" sz="2400">
                <a:latin typeface="Times New Roman" panose="02020603050405020304" pitchFamily="18" charset="0"/>
              </a:rPr>
              <a:t>时刻</a:t>
            </a:r>
          </a:p>
        </p:txBody>
      </p:sp>
      <p:sp>
        <p:nvSpPr>
          <p:cNvPr id="217109" name="Text Box 21">
            <a:extLst>
              <a:ext uri="{FF2B5EF4-FFF2-40B4-BE49-F238E27FC236}">
                <a16:creationId xmlns:a16="http://schemas.microsoft.com/office/drawing/2014/main" id="{0DF4A450-382E-462E-B122-CDAFDF278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5663" y="5753101"/>
            <a:ext cx="12458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</a:rPr>
              <a:t> +</a:t>
            </a:r>
            <a:r>
              <a:rPr lang="en-US" altLang="zh-CN" sz="2400" i="1">
                <a:latin typeface="Times New Roman" panose="02020603050405020304" pitchFamily="18" charset="0"/>
              </a:rPr>
              <a:t>τ</a:t>
            </a:r>
            <a:r>
              <a:rPr lang="zh-CN" altLang="en-US" sz="2400">
                <a:latin typeface="Times New Roman" panose="02020603050405020304" pitchFamily="18" charset="0"/>
              </a:rPr>
              <a:t>时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07" grpId="0"/>
      <p:bldP spid="217109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86" name="Picture 22">
            <a:extLst>
              <a:ext uri="{FF2B5EF4-FFF2-40B4-BE49-F238E27FC236}">
                <a16:creationId xmlns:a16="http://schemas.microsoft.com/office/drawing/2014/main" id="{9E23DE13-DB0C-4973-984C-602639D07A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14235">
            <a:off x="9407526" y="1557338"/>
            <a:ext cx="5048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7" name="Picture 23">
            <a:extLst>
              <a:ext uri="{FF2B5EF4-FFF2-40B4-BE49-F238E27FC236}">
                <a16:creationId xmlns:a16="http://schemas.microsoft.com/office/drawing/2014/main" id="{A305C817-B009-4773-A45F-E50825985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4224">
            <a:off x="9263064" y="1651001"/>
            <a:ext cx="5048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8" name="Picture 24">
            <a:extLst>
              <a:ext uri="{FF2B5EF4-FFF2-40B4-BE49-F238E27FC236}">
                <a16:creationId xmlns:a16="http://schemas.microsoft.com/office/drawing/2014/main" id="{ECDA2FAD-DAD7-4B85-B86A-FABBB66052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14235">
            <a:off x="9767889" y="909638"/>
            <a:ext cx="5048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9" name="Picture 25">
            <a:extLst>
              <a:ext uri="{FF2B5EF4-FFF2-40B4-BE49-F238E27FC236}">
                <a16:creationId xmlns:a16="http://schemas.microsoft.com/office/drawing/2014/main" id="{9E7A72C4-53B4-493A-85F4-5BEF29565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29292">
            <a:off x="9263064" y="1054101"/>
            <a:ext cx="5048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70" name="Line 6">
            <a:extLst>
              <a:ext uri="{FF2B5EF4-FFF2-40B4-BE49-F238E27FC236}">
                <a16:creationId xmlns:a16="http://schemas.microsoft.com/office/drawing/2014/main" id="{E07F0F2C-0647-4849-BB46-834CAD3A86C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0375" y="1916114"/>
            <a:ext cx="0" cy="2162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82" name="Rectangle 18">
            <a:extLst>
              <a:ext uri="{FF2B5EF4-FFF2-40B4-BE49-F238E27FC236}">
                <a16:creationId xmlns:a16="http://schemas.microsoft.com/office/drawing/2014/main" id="{550BD7F6-D397-4412-B5EC-6AD5FE3A4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1" y="2420938"/>
            <a:ext cx="144463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83" name="Rectangle 19">
            <a:extLst>
              <a:ext uri="{FF2B5EF4-FFF2-40B4-BE49-F238E27FC236}">
                <a16:creationId xmlns:a16="http://schemas.microsoft.com/office/drawing/2014/main" id="{4026EA64-F7AA-43C2-BE58-08396FF34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1" y="3429001"/>
            <a:ext cx="144463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72" name="Line 8">
            <a:extLst>
              <a:ext uri="{FF2B5EF4-FFF2-40B4-BE49-F238E27FC236}">
                <a16:creationId xmlns:a16="http://schemas.microsoft.com/office/drawing/2014/main" id="{B7ABF2DA-9514-4E32-9EC5-B8E9FC737F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0376" y="2493964"/>
            <a:ext cx="6767513" cy="5032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69" name="Line 5">
            <a:extLst>
              <a:ext uri="{FF2B5EF4-FFF2-40B4-BE49-F238E27FC236}">
                <a16:creationId xmlns:a16="http://schemas.microsoft.com/office/drawing/2014/main" id="{F2E5B56D-418B-4A9C-BA76-F97F934C1E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9" y="2997200"/>
            <a:ext cx="74898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71" name="Line 7">
            <a:extLst>
              <a:ext uri="{FF2B5EF4-FFF2-40B4-BE49-F238E27FC236}">
                <a16:creationId xmlns:a16="http://schemas.microsoft.com/office/drawing/2014/main" id="{5D93065A-08E9-4F45-B68B-7072B6B1DA7A}"/>
              </a:ext>
            </a:extLst>
          </p:cNvPr>
          <p:cNvSpPr>
            <a:spLocks noChangeShapeType="1"/>
          </p:cNvSpPr>
          <p:nvPr/>
        </p:nvSpPr>
        <p:spPr bwMode="auto">
          <a:xfrm>
            <a:off x="9767888" y="836613"/>
            <a:ext cx="0" cy="3384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73" name="Line 9">
            <a:extLst>
              <a:ext uri="{FF2B5EF4-FFF2-40B4-BE49-F238E27FC236}">
                <a16:creationId xmlns:a16="http://schemas.microsoft.com/office/drawing/2014/main" id="{DFE6F270-1AA6-4D83-ACDF-98B22A8F03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0376" y="2997201"/>
            <a:ext cx="6767513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6074" name="Object 10">
            <a:extLst>
              <a:ext uri="{FF2B5EF4-FFF2-40B4-BE49-F238E27FC236}">
                <a16:creationId xmlns:a16="http://schemas.microsoft.com/office/drawing/2014/main" id="{42DCA703-5E45-4A21-856B-E3E7A9C9F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4" y="2565400"/>
          <a:ext cx="2936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8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216074" name="Object 10">
                        <a:extLst>
                          <a:ext uri="{FF2B5EF4-FFF2-40B4-BE49-F238E27FC236}">
                            <a16:creationId xmlns:a16="http://schemas.microsoft.com/office/drawing/2014/main" id="{42DCA703-5E45-4A21-856B-E3E7A9C9F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2565400"/>
                        <a:ext cx="2936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5" name="Object 11">
            <a:extLst>
              <a:ext uri="{FF2B5EF4-FFF2-40B4-BE49-F238E27FC236}">
                <a16:creationId xmlns:a16="http://schemas.microsoft.com/office/drawing/2014/main" id="{E36007BE-6EA8-48FC-87E3-74B91D69E9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1438" y="3141663"/>
          <a:ext cx="315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9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216075" name="Object 11">
                        <a:extLst>
                          <a:ext uri="{FF2B5EF4-FFF2-40B4-BE49-F238E27FC236}">
                            <a16:creationId xmlns:a16="http://schemas.microsoft.com/office/drawing/2014/main" id="{E36007BE-6EA8-48FC-87E3-74B91D69E9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141663"/>
                        <a:ext cx="3159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6" name="Line 12">
            <a:extLst>
              <a:ext uri="{FF2B5EF4-FFF2-40B4-BE49-F238E27FC236}">
                <a16:creationId xmlns:a16="http://schemas.microsoft.com/office/drawing/2014/main" id="{380F8165-A287-4D2E-9178-53E3012D15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0376" y="1701801"/>
            <a:ext cx="6767513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77" name="Line 13">
            <a:extLst>
              <a:ext uri="{FF2B5EF4-FFF2-40B4-BE49-F238E27FC236}">
                <a16:creationId xmlns:a16="http://schemas.microsoft.com/office/drawing/2014/main" id="{490A127F-4907-4A96-80A5-0A12F995CE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0376" y="1701801"/>
            <a:ext cx="6767513" cy="18002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78" name="Line 14">
            <a:extLst>
              <a:ext uri="{FF2B5EF4-FFF2-40B4-BE49-F238E27FC236}">
                <a16:creationId xmlns:a16="http://schemas.microsoft.com/office/drawing/2014/main" id="{B76491C1-F778-42A1-82AA-E3EA5C01D5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0376" y="1125539"/>
            <a:ext cx="6767513" cy="13684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79" name="Line 15">
            <a:extLst>
              <a:ext uri="{FF2B5EF4-FFF2-40B4-BE49-F238E27FC236}">
                <a16:creationId xmlns:a16="http://schemas.microsoft.com/office/drawing/2014/main" id="{CCB1CD20-69AD-4454-8134-F9798CD126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0376" y="1125539"/>
            <a:ext cx="6767513" cy="23764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216080" name="Picture 16">
            <a:extLst>
              <a:ext uri="{FF2B5EF4-FFF2-40B4-BE49-F238E27FC236}">
                <a16:creationId xmlns:a16="http://schemas.microsoft.com/office/drawing/2014/main" id="{02136504-FD67-4A58-8121-91C3BB4D97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47524" flipV="1">
            <a:off x="7607301" y="2968626"/>
            <a:ext cx="5048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5" name="Picture 21">
            <a:extLst>
              <a:ext uri="{FF2B5EF4-FFF2-40B4-BE49-F238E27FC236}">
                <a16:creationId xmlns:a16="http://schemas.microsoft.com/office/drawing/2014/main" id="{280E0AC4-0BB5-4755-8EBF-CF4CAC2B87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2476">
            <a:off x="7607301" y="2695576"/>
            <a:ext cx="5048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90" name="Rectangle 26">
            <a:extLst>
              <a:ext uri="{FF2B5EF4-FFF2-40B4-BE49-F238E27FC236}">
                <a16:creationId xmlns:a16="http://schemas.microsoft.com/office/drawing/2014/main" id="{02F484F7-AEC7-485B-A6A4-016D53A58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6021389"/>
            <a:ext cx="3671887" cy="720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91" name="Rectangle 27">
            <a:extLst>
              <a:ext uri="{FF2B5EF4-FFF2-40B4-BE49-F238E27FC236}">
                <a16:creationId xmlns:a16="http://schemas.microsoft.com/office/drawing/2014/main" id="{0D2D33FF-52AE-4102-A896-499C3791E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1900" y="5302251"/>
            <a:ext cx="3671888" cy="1439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92" name="Line 28">
            <a:extLst>
              <a:ext uri="{FF2B5EF4-FFF2-40B4-BE49-F238E27FC236}">
                <a16:creationId xmlns:a16="http://schemas.microsoft.com/office/drawing/2014/main" id="{957BAA78-9653-4C59-A9D1-1C2C876F60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5551" y="4941888"/>
            <a:ext cx="936625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94" name="Line 30">
            <a:extLst>
              <a:ext uri="{FF2B5EF4-FFF2-40B4-BE49-F238E27FC236}">
                <a16:creationId xmlns:a16="http://schemas.microsoft.com/office/drawing/2014/main" id="{22C5BC6D-CAD3-41BE-B56B-A6F2783763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0588" y="6021389"/>
            <a:ext cx="361950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96" name="Line 32">
            <a:extLst>
              <a:ext uri="{FF2B5EF4-FFF2-40B4-BE49-F238E27FC236}">
                <a16:creationId xmlns:a16="http://schemas.microsoft.com/office/drawing/2014/main" id="{7752D055-5712-49E7-8E6A-175B378AA6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0589" y="4941888"/>
            <a:ext cx="936625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97" name="Line 33">
            <a:extLst>
              <a:ext uri="{FF2B5EF4-FFF2-40B4-BE49-F238E27FC236}">
                <a16:creationId xmlns:a16="http://schemas.microsoft.com/office/drawing/2014/main" id="{000CEDFD-2987-4CC9-8364-7FAA716E45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89363" y="6021389"/>
            <a:ext cx="361950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98" name="Line 34">
            <a:extLst>
              <a:ext uri="{FF2B5EF4-FFF2-40B4-BE49-F238E27FC236}">
                <a16:creationId xmlns:a16="http://schemas.microsoft.com/office/drawing/2014/main" id="{66E7C601-1BFD-4AFF-9E2D-938D5316FD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51314" y="4941888"/>
            <a:ext cx="936625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99" name="Line 35">
            <a:extLst>
              <a:ext uri="{FF2B5EF4-FFF2-40B4-BE49-F238E27FC236}">
                <a16:creationId xmlns:a16="http://schemas.microsoft.com/office/drawing/2014/main" id="{E6C56232-5D30-4D0F-A293-AF29B56BC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3339" y="4221163"/>
            <a:ext cx="936625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100" name="Line 36">
            <a:extLst>
              <a:ext uri="{FF2B5EF4-FFF2-40B4-BE49-F238E27FC236}">
                <a16:creationId xmlns:a16="http://schemas.microsoft.com/office/drawing/2014/main" id="{943F2F5A-FAE6-4251-A847-2473C3CD948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8375" y="5300663"/>
            <a:ext cx="649288" cy="14414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101" name="Line 37">
            <a:extLst>
              <a:ext uri="{FF2B5EF4-FFF2-40B4-BE49-F238E27FC236}">
                <a16:creationId xmlns:a16="http://schemas.microsoft.com/office/drawing/2014/main" id="{E1FC7A0F-53AE-4FEA-B8D4-E04D100452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8376" y="4221163"/>
            <a:ext cx="936625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103" name="Line 39">
            <a:extLst>
              <a:ext uri="{FF2B5EF4-FFF2-40B4-BE49-F238E27FC236}">
                <a16:creationId xmlns:a16="http://schemas.microsoft.com/office/drawing/2014/main" id="{56D72530-DE52-436A-B0E1-6D53ED9AD4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5364" y="4221163"/>
            <a:ext cx="936625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104" name="Line 40">
            <a:extLst>
              <a:ext uri="{FF2B5EF4-FFF2-40B4-BE49-F238E27FC236}">
                <a16:creationId xmlns:a16="http://schemas.microsoft.com/office/drawing/2014/main" id="{E9936D7A-BF8C-4FC3-9533-FE5BB09597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7664" y="5302250"/>
            <a:ext cx="649287" cy="14414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216105" name="Picture 41">
            <a:extLst>
              <a:ext uri="{FF2B5EF4-FFF2-40B4-BE49-F238E27FC236}">
                <a16:creationId xmlns:a16="http://schemas.microsoft.com/office/drawing/2014/main" id="{6E397AB2-5A7A-4679-8DC3-EF40E0A1AF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684396" flipV="1">
            <a:off x="2063750" y="4941888"/>
            <a:ext cx="151288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106" name="Picture 42">
            <a:extLst>
              <a:ext uri="{FF2B5EF4-FFF2-40B4-BE49-F238E27FC236}">
                <a16:creationId xmlns:a16="http://schemas.microsoft.com/office/drawing/2014/main" id="{ECFDB963-B4FE-4152-B871-C620948737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5604">
            <a:off x="2912270" y="5461795"/>
            <a:ext cx="15128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107" name="Picture 43">
            <a:extLst>
              <a:ext uri="{FF2B5EF4-FFF2-40B4-BE49-F238E27FC236}">
                <a16:creationId xmlns:a16="http://schemas.microsoft.com/office/drawing/2014/main" id="{E7112D8E-01F6-4C63-8B3C-732B0C309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5604">
            <a:off x="3199607" y="5965032"/>
            <a:ext cx="15128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108" name="Picture 44">
            <a:extLst>
              <a:ext uri="{FF2B5EF4-FFF2-40B4-BE49-F238E27FC236}">
                <a16:creationId xmlns:a16="http://schemas.microsoft.com/office/drawing/2014/main" id="{D25343CB-7D2A-4240-ACDF-9CF1D16057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684396" flipV="1">
            <a:off x="6022975" y="4294188"/>
            <a:ext cx="151288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109" name="Picture 45">
            <a:extLst>
              <a:ext uri="{FF2B5EF4-FFF2-40B4-BE49-F238E27FC236}">
                <a16:creationId xmlns:a16="http://schemas.microsoft.com/office/drawing/2014/main" id="{2CE8A1E5-3FA4-4AE4-B93D-1E1FFFBE0C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5604">
            <a:off x="7695407" y="3733007"/>
            <a:ext cx="15128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110" name="Picture 46">
            <a:extLst>
              <a:ext uri="{FF2B5EF4-FFF2-40B4-BE49-F238E27FC236}">
                <a16:creationId xmlns:a16="http://schemas.microsoft.com/office/drawing/2014/main" id="{B26BD02D-460F-44CE-8F0B-BC511BD16E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5604">
            <a:off x="7695407" y="5244307"/>
            <a:ext cx="15128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111" name="Text Box 47">
            <a:extLst>
              <a:ext uri="{FF2B5EF4-FFF2-40B4-BE49-F238E27FC236}">
                <a16:creationId xmlns:a16="http://schemas.microsoft.com/office/drawing/2014/main" id="{B4B64543-C7A2-4697-A58C-84BDFC4D5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133667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杨氏干涉</a:t>
            </a:r>
          </a:p>
        </p:txBody>
      </p:sp>
      <p:sp>
        <p:nvSpPr>
          <p:cNvPr id="216112" name="Text Box 48">
            <a:extLst>
              <a:ext uri="{FF2B5EF4-FFF2-40B4-BE49-F238E27FC236}">
                <a16:creationId xmlns:a16="http://schemas.microsoft.com/office/drawing/2014/main" id="{A3A30646-1594-4C3F-90F9-6F4CD38BE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1313" y="428942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薄膜干涉</a:t>
            </a:r>
          </a:p>
        </p:txBody>
      </p:sp>
      <p:sp>
        <p:nvSpPr>
          <p:cNvPr id="216113" name="Rectangle 49">
            <a:extLst>
              <a:ext uri="{FF2B5EF4-FFF2-40B4-BE49-F238E27FC236}">
                <a16:creationId xmlns:a16="http://schemas.microsoft.com/office/drawing/2014/main" id="{9A9FF775-041D-40F9-8F24-2467F94CCF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非单色光的干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>
            <a:extLst>
              <a:ext uri="{FF2B5EF4-FFF2-40B4-BE49-F238E27FC236}">
                <a16:creationId xmlns:a16="http://schemas.microsoft.com/office/drawing/2014/main" id="{F2C5BC74-E4EC-46EC-AA87-6BD7388BF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685801"/>
            <a:ext cx="32766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宋体" panose="02010600030101010101" pitchFamily="2" charset="-122"/>
              </a:rPr>
              <a:t>	</a:t>
            </a:r>
            <a:r>
              <a:rPr kumimoji="1" lang="zh-CN" altLang="en-US" sz="3200">
                <a:latin typeface="宋体" panose="02010600030101010101" pitchFamily="2" charset="-122"/>
              </a:rPr>
              <a:t>交错的亮条纹和暗条纹在空间形成一系列双叶旋转双曲面。在平面接收屏上为一组双曲线，明暗交错分布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	干涉条纹为非定域的，空间各处均可见到。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435" name="Line 3">
            <a:extLst>
              <a:ext uri="{FF2B5EF4-FFF2-40B4-BE49-F238E27FC236}">
                <a16:creationId xmlns:a16="http://schemas.microsoft.com/office/drawing/2014/main" id="{2894B8DE-7F1E-410D-AE20-C8FE06A0A3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29600" y="609600"/>
            <a:ext cx="0" cy="5257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6" name="Line 4">
            <a:extLst>
              <a:ext uri="{FF2B5EF4-FFF2-40B4-BE49-F238E27FC236}">
                <a16:creationId xmlns:a16="http://schemas.microsoft.com/office/drawing/2014/main" id="{53FCB741-0AEF-437B-8357-4F7602258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352800"/>
            <a:ext cx="3886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5" name="Arc 5">
            <a:extLst>
              <a:ext uri="{FF2B5EF4-FFF2-40B4-BE49-F238E27FC236}">
                <a16:creationId xmlns:a16="http://schemas.microsoft.com/office/drawing/2014/main" id="{D37AD2E8-C98C-4073-9F32-91BEDA27DEAC}"/>
              </a:ext>
            </a:extLst>
          </p:cNvPr>
          <p:cNvSpPr>
            <a:spLocks/>
          </p:cNvSpPr>
          <p:nvPr/>
        </p:nvSpPr>
        <p:spPr bwMode="auto">
          <a:xfrm>
            <a:off x="6770689" y="3578225"/>
            <a:ext cx="2987675" cy="1225550"/>
          </a:xfrm>
          <a:custGeom>
            <a:avLst/>
            <a:gdLst>
              <a:gd name="T0" fmla="*/ 0 w 37674"/>
              <a:gd name="T1" fmla="*/ 629172 h 21600"/>
              <a:gd name="T2" fmla="*/ 2987675 w 37674"/>
              <a:gd name="T3" fmla="*/ 622534 h 21600"/>
              <a:gd name="T4" fmla="*/ 1496455 w 37674"/>
              <a:gd name="T5" fmla="*/ 122555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7674" h="21600" fill="none" extrusionOk="0">
                <a:moveTo>
                  <a:pt x="-1" y="11088"/>
                </a:moveTo>
                <a:cubicBezTo>
                  <a:pt x="3813" y="4243"/>
                  <a:pt x="11034" y="0"/>
                  <a:pt x="18870" y="0"/>
                </a:cubicBezTo>
                <a:cubicBezTo>
                  <a:pt x="26657" y="0"/>
                  <a:pt x="33842" y="4192"/>
                  <a:pt x="37674" y="10971"/>
                </a:cubicBezTo>
              </a:path>
              <a:path w="37674" h="21600" stroke="0" extrusionOk="0">
                <a:moveTo>
                  <a:pt x="-1" y="11088"/>
                </a:moveTo>
                <a:cubicBezTo>
                  <a:pt x="3813" y="4243"/>
                  <a:pt x="11034" y="0"/>
                  <a:pt x="18870" y="0"/>
                </a:cubicBezTo>
                <a:cubicBezTo>
                  <a:pt x="26657" y="0"/>
                  <a:pt x="33842" y="4192"/>
                  <a:pt x="37674" y="10971"/>
                </a:cubicBezTo>
                <a:lnTo>
                  <a:pt x="18870" y="21600"/>
                </a:lnTo>
                <a:lnTo>
                  <a:pt x="-1" y="11088"/>
                </a:lnTo>
                <a:close/>
              </a:path>
            </a:pathLst>
          </a:custGeom>
          <a:noFill/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6" name="Arc 6">
            <a:extLst>
              <a:ext uri="{FF2B5EF4-FFF2-40B4-BE49-F238E27FC236}">
                <a16:creationId xmlns:a16="http://schemas.microsoft.com/office/drawing/2014/main" id="{1FFE0AC6-4EAB-4756-8DD0-65B6F211EA90}"/>
              </a:ext>
            </a:extLst>
          </p:cNvPr>
          <p:cNvSpPr>
            <a:spLocks/>
          </p:cNvSpPr>
          <p:nvPr/>
        </p:nvSpPr>
        <p:spPr bwMode="auto">
          <a:xfrm rot="10803917">
            <a:off x="6711951" y="1817689"/>
            <a:ext cx="3040063" cy="1228725"/>
          </a:xfrm>
          <a:custGeom>
            <a:avLst/>
            <a:gdLst>
              <a:gd name="T0" fmla="*/ 0 w 36786"/>
              <a:gd name="T1" fmla="*/ 595306 h 21600"/>
              <a:gd name="T2" fmla="*/ 3040063 w 36786"/>
              <a:gd name="T3" fmla="*/ 573860 h 21600"/>
              <a:gd name="T4" fmla="*/ 1529618 w 36786"/>
              <a:gd name="T5" fmla="*/ 122872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786" h="21600" fill="none" extrusionOk="0">
                <a:moveTo>
                  <a:pt x="0" y="10465"/>
                </a:moveTo>
                <a:cubicBezTo>
                  <a:pt x="3906" y="3971"/>
                  <a:pt x="10930" y="0"/>
                  <a:pt x="18509" y="0"/>
                </a:cubicBezTo>
                <a:cubicBezTo>
                  <a:pt x="25929" y="0"/>
                  <a:pt x="32830" y="3809"/>
                  <a:pt x="36785" y="10088"/>
                </a:cubicBezTo>
              </a:path>
              <a:path w="36786" h="21600" stroke="0" extrusionOk="0">
                <a:moveTo>
                  <a:pt x="0" y="10465"/>
                </a:moveTo>
                <a:cubicBezTo>
                  <a:pt x="3906" y="3971"/>
                  <a:pt x="10930" y="0"/>
                  <a:pt x="18509" y="0"/>
                </a:cubicBezTo>
                <a:cubicBezTo>
                  <a:pt x="25929" y="0"/>
                  <a:pt x="32830" y="3809"/>
                  <a:pt x="36785" y="10088"/>
                </a:cubicBezTo>
                <a:lnTo>
                  <a:pt x="18509" y="21600"/>
                </a:lnTo>
                <a:lnTo>
                  <a:pt x="0" y="10465"/>
                </a:lnTo>
                <a:close/>
              </a:path>
            </a:pathLst>
          </a:custGeom>
          <a:noFill/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7" name="Arc 7">
            <a:extLst>
              <a:ext uri="{FF2B5EF4-FFF2-40B4-BE49-F238E27FC236}">
                <a16:creationId xmlns:a16="http://schemas.microsoft.com/office/drawing/2014/main" id="{7A44DD79-3C43-49F0-81F5-FACF9CE9B4AC}"/>
              </a:ext>
            </a:extLst>
          </p:cNvPr>
          <p:cNvSpPr>
            <a:spLocks/>
          </p:cNvSpPr>
          <p:nvPr/>
        </p:nvSpPr>
        <p:spPr bwMode="auto">
          <a:xfrm>
            <a:off x="7010400" y="3657600"/>
            <a:ext cx="2514600" cy="1149350"/>
          </a:xfrm>
          <a:custGeom>
            <a:avLst/>
            <a:gdLst>
              <a:gd name="T0" fmla="*/ 0 w 41450"/>
              <a:gd name="T1" fmla="*/ 830405 h 21600"/>
              <a:gd name="T2" fmla="*/ 2514600 w 41450"/>
              <a:gd name="T3" fmla="*/ 820668 h 21600"/>
              <a:gd name="T4" fmla="*/ 1258938 w 41450"/>
              <a:gd name="T5" fmla="*/ 114935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450" h="21600" fill="none" extrusionOk="0">
                <a:moveTo>
                  <a:pt x="0" y="15606"/>
                </a:moveTo>
                <a:cubicBezTo>
                  <a:pt x="2670" y="6363"/>
                  <a:pt x="11131" y="0"/>
                  <a:pt x="20752" y="0"/>
                </a:cubicBezTo>
                <a:cubicBezTo>
                  <a:pt x="30302" y="0"/>
                  <a:pt x="38718" y="6271"/>
                  <a:pt x="41449" y="15423"/>
                </a:cubicBezTo>
              </a:path>
              <a:path w="41450" h="21600" stroke="0" extrusionOk="0">
                <a:moveTo>
                  <a:pt x="0" y="15606"/>
                </a:moveTo>
                <a:cubicBezTo>
                  <a:pt x="2670" y="6363"/>
                  <a:pt x="11131" y="0"/>
                  <a:pt x="20752" y="0"/>
                </a:cubicBezTo>
                <a:cubicBezTo>
                  <a:pt x="30302" y="0"/>
                  <a:pt x="38718" y="6271"/>
                  <a:pt x="41449" y="15423"/>
                </a:cubicBezTo>
                <a:lnTo>
                  <a:pt x="20752" y="21600"/>
                </a:lnTo>
                <a:lnTo>
                  <a:pt x="0" y="15606"/>
                </a:lnTo>
                <a:close/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8" name="Arc 8">
            <a:extLst>
              <a:ext uri="{FF2B5EF4-FFF2-40B4-BE49-F238E27FC236}">
                <a16:creationId xmlns:a16="http://schemas.microsoft.com/office/drawing/2014/main" id="{766F4677-8FF6-49D1-B115-D2693B675DCC}"/>
              </a:ext>
            </a:extLst>
          </p:cNvPr>
          <p:cNvSpPr>
            <a:spLocks/>
          </p:cNvSpPr>
          <p:nvPr/>
        </p:nvSpPr>
        <p:spPr bwMode="auto">
          <a:xfrm rot="10800000">
            <a:off x="7010400" y="1822450"/>
            <a:ext cx="2514600" cy="1149350"/>
          </a:xfrm>
          <a:custGeom>
            <a:avLst/>
            <a:gdLst>
              <a:gd name="T0" fmla="*/ 0 w 41450"/>
              <a:gd name="T1" fmla="*/ 830405 h 21600"/>
              <a:gd name="T2" fmla="*/ 2514600 w 41450"/>
              <a:gd name="T3" fmla="*/ 820668 h 21600"/>
              <a:gd name="T4" fmla="*/ 1258938 w 41450"/>
              <a:gd name="T5" fmla="*/ 114935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450" h="21600" fill="none" extrusionOk="0">
                <a:moveTo>
                  <a:pt x="0" y="15606"/>
                </a:moveTo>
                <a:cubicBezTo>
                  <a:pt x="2670" y="6363"/>
                  <a:pt x="11131" y="0"/>
                  <a:pt x="20752" y="0"/>
                </a:cubicBezTo>
                <a:cubicBezTo>
                  <a:pt x="30302" y="0"/>
                  <a:pt x="38718" y="6271"/>
                  <a:pt x="41449" y="15423"/>
                </a:cubicBezTo>
              </a:path>
              <a:path w="41450" h="21600" stroke="0" extrusionOk="0">
                <a:moveTo>
                  <a:pt x="0" y="15606"/>
                </a:moveTo>
                <a:cubicBezTo>
                  <a:pt x="2670" y="6363"/>
                  <a:pt x="11131" y="0"/>
                  <a:pt x="20752" y="0"/>
                </a:cubicBezTo>
                <a:cubicBezTo>
                  <a:pt x="30302" y="0"/>
                  <a:pt x="38718" y="6271"/>
                  <a:pt x="41449" y="15423"/>
                </a:cubicBezTo>
                <a:lnTo>
                  <a:pt x="20752" y="21600"/>
                </a:lnTo>
                <a:lnTo>
                  <a:pt x="0" y="15606"/>
                </a:lnTo>
                <a:close/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9" name="Arc 9">
            <a:extLst>
              <a:ext uri="{FF2B5EF4-FFF2-40B4-BE49-F238E27FC236}">
                <a16:creationId xmlns:a16="http://schemas.microsoft.com/office/drawing/2014/main" id="{8D239BF3-7A56-44AC-8009-01F0FC8DD9FB}"/>
              </a:ext>
            </a:extLst>
          </p:cNvPr>
          <p:cNvSpPr>
            <a:spLocks/>
          </p:cNvSpPr>
          <p:nvPr/>
        </p:nvSpPr>
        <p:spPr bwMode="auto">
          <a:xfrm rot="10800000">
            <a:off x="7162800" y="755650"/>
            <a:ext cx="2133600" cy="2139950"/>
          </a:xfrm>
          <a:custGeom>
            <a:avLst/>
            <a:gdLst>
              <a:gd name="T0" fmla="*/ 0 w 41450"/>
              <a:gd name="T1" fmla="*/ 1546114 h 21600"/>
              <a:gd name="T2" fmla="*/ 2133600 w 41450"/>
              <a:gd name="T3" fmla="*/ 1527984 h 21600"/>
              <a:gd name="T4" fmla="*/ 1068190 w 41450"/>
              <a:gd name="T5" fmla="*/ 213995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450" h="21600" fill="none" extrusionOk="0">
                <a:moveTo>
                  <a:pt x="0" y="15606"/>
                </a:moveTo>
                <a:cubicBezTo>
                  <a:pt x="2670" y="6363"/>
                  <a:pt x="11131" y="0"/>
                  <a:pt x="20752" y="0"/>
                </a:cubicBezTo>
                <a:cubicBezTo>
                  <a:pt x="30302" y="0"/>
                  <a:pt x="38718" y="6271"/>
                  <a:pt x="41449" y="15423"/>
                </a:cubicBezTo>
              </a:path>
              <a:path w="41450" h="21600" stroke="0" extrusionOk="0">
                <a:moveTo>
                  <a:pt x="0" y="15606"/>
                </a:moveTo>
                <a:cubicBezTo>
                  <a:pt x="2670" y="6363"/>
                  <a:pt x="11131" y="0"/>
                  <a:pt x="20752" y="0"/>
                </a:cubicBezTo>
                <a:cubicBezTo>
                  <a:pt x="30302" y="0"/>
                  <a:pt x="38718" y="6271"/>
                  <a:pt x="41449" y="15423"/>
                </a:cubicBezTo>
                <a:lnTo>
                  <a:pt x="20752" y="21600"/>
                </a:lnTo>
                <a:lnTo>
                  <a:pt x="0" y="15606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0" name="Arc 10">
            <a:extLst>
              <a:ext uri="{FF2B5EF4-FFF2-40B4-BE49-F238E27FC236}">
                <a16:creationId xmlns:a16="http://schemas.microsoft.com/office/drawing/2014/main" id="{A9B4F197-2C0D-4C74-B2E5-84096C499989}"/>
              </a:ext>
            </a:extLst>
          </p:cNvPr>
          <p:cNvSpPr>
            <a:spLocks/>
          </p:cNvSpPr>
          <p:nvPr/>
        </p:nvSpPr>
        <p:spPr bwMode="auto">
          <a:xfrm>
            <a:off x="7162800" y="3733800"/>
            <a:ext cx="2133600" cy="2139950"/>
          </a:xfrm>
          <a:custGeom>
            <a:avLst/>
            <a:gdLst>
              <a:gd name="T0" fmla="*/ 0 w 41450"/>
              <a:gd name="T1" fmla="*/ 1546114 h 21600"/>
              <a:gd name="T2" fmla="*/ 2133600 w 41450"/>
              <a:gd name="T3" fmla="*/ 1527984 h 21600"/>
              <a:gd name="T4" fmla="*/ 1068190 w 41450"/>
              <a:gd name="T5" fmla="*/ 213995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450" h="21600" fill="none" extrusionOk="0">
                <a:moveTo>
                  <a:pt x="0" y="15606"/>
                </a:moveTo>
                <a:cubicBezTo>
                  <a:pt x="2670" y="6363"/>
                  <a:pt x="11131" y="0"/>
                  <a:pt x="20752" y="0"/>
                </a:cubicBezTo>
                <a:cubicBezTo>
                  <a:pt x="30302" y="0"/>
                  <a:pt x="38718" y="6271"/>
                  <a:pt x="41449" y="15423"/>
                </a:cubicBezTo>
              </a:path>
              <a:path w="41450" h="21600" stroke="0" extrusionOk="0">
                <a:moveTo>
                  <a:pt x="0" y="15606"/>
                </a:moveTo>
                <a:cubicBezTo>
                  <a:pt x="2670" y="6363"/>
                  <a:pt x="11131" y="0"/>
                  <a:pt x="20752" y="0"/>
                </a:cubicBezTo>
                <a:cubicBezTo>
                  <a:pt x="30302" y="0"/>
                  <a:pt x="38718" y="6271"/>
                  <a:pt x="41449" y="15423"/>
                </a:cubicBezTo>
                <a:lnTo>
                  <a:pt x="20752" y="21600"/>
                </a:lnTo>
                <a:lnTo>
                  <a:pt x="0" y="15606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1" name="Oval 11">
            <a:extLst>
              <a:ext uri="{FF2B5EF4-FFF2-40B4-BE49-F238E27FC236}">
                <a16:creationId xmlns:a16="http://schemas.microsoft.com/office/drawing/2014/main" id="{1A6CB90A-197B-4682-BCE9-FD5C9F10A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990600"/>
            <a:ext cx="21336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12" name="Oval 12">
            <a:extLst>
              <a:ext uri="{FF2B5EF4-FFF2-40B4-BE49-F238E27FC236}">
                <a16:creationId xmlns:a16="http://schemas.microsoft.com/office/drawing/2014/main" id="{8439901C-944F-4297-A28C-71130FC25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953000"/>
            <a:ext cx="21336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13" name="Oval 13">
            <a:extLst>
              <a:ext uri="{FF2B5EF4-FFF2-40B4-BE49-F238E27FC236}">
                <a16:creationId xmlns:a16="http://schemas.microsoft.com/office/drawing/2014/main" id="{93624BFD-A69C-4F0F-99F8-6827C5637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828800"/>
            <a:ext cx="2514600" cy="6096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14" name="Oval 14">
            <a:extLst>
              <a:ext uri="{FF2B5EF4-FFF2-40B4-BE49-F238E27FC236}">
                <a16:creationId xmlns:a16="http://schemas.microsoft.com/office/drawing/2014/main" id="{5B450EB7-440A-4BAE-9544-F7C17BF60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133600"/>
            <a:ext cx="3048000" cy="609600"/>
          </a:xfrm>
          <a:prstGeom prst="ellips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15" name="Oval 15">
            <a:extLst>
              <a:ext uri="{FF2B5EF4-FFF2-40B4-BE49-F238E27FC236}">
                <a16:creationId xmlns:a16="http://schemas.microsoft.com/office/drawing/2014/main" id="{39141EFC-EFD6-42F1-B862-926FA0362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962400"/>
            <a:ext cx="3048000" cy="609600"/>
          </a:xfrm>
          <a:prstGeom prst="ellips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16" name="Oval 16">
            <a:extLst>
              <a:ext uri="{FF2B5EF4-FFF2-40B4-BE49-F238E27FC236}">
                <a16:creationId xmlns:a16="http://schemas.microsoft.com/office/drawing/2014/main" id="{D61C74AB-8B4D-4564-A281-B48C2264E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191000"/>
            <a:ext cx="2514600" cy="6096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49" name="Oval 17">
            <a:extLst>
              <a:ext uri="{FF2B5EF4-FFF2-40B4-BE49-F238E27FC236}">
                <a16:creationId xmlns:a16="http://schemas.microsoft.com/office/drawing/2014/main" id="{2BA3CABC-CC0B-48A1-B9EF-71FFA3C39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77825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450" name="Oval 18">
            <a:extLst>
              <a:ext uri="{FF2B5EF4-FFF2-40B4-BE49-F238E27FC236}">
                <a16:creationId xmlns:a16="http://schemas.microsoft.com/office/drawing/2014/main" id="{95F4DCC2-DD24-449B-B35B-6A292D9EE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71145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51" name="Object 19">
            <a:extLst>
              <a:ext uri="{FF2B5EF4-FFF2-40B4-BE49-F238E27FC236}">
                <a16:creationId xmlns:a16="http://schemas.microsoft.com/office/drawing/2014/main" id="{95D7A20A-C567-4338-98FA-2386057B2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1600" y="2527300"/>
          <a:ext cx="431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4" imgW="164885" imgH="215619" progId="Equation.3">
                  <p:embed/>
                </p:oleObj>
              </mc:Choice>
              <mc:Fallback>
                <p:oleObj name="Equation" r:id="rId4" imgW="164885" imgH="21561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2527300"/>
                        <a:ext cx="4318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>
            <a:extLst>
              <a:ext uri="{FF2B5EF4-FFF2-40B4-BE49-F238E27FC236}">
                <a16:creationId xmlns:a16="http://schemas.microsoft.com/office/drawing/2014/main" id="{6F8CF950-0C91-406E-939E-4DDA167EA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3549650"/>
          <a:ext cx="4651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6" imgW="177569" imgH="215619" progId="Equation.3">
                  <p:embed/>
                </p:oleObj>
              </mc:Choice>
              <mc:Fallback>
                <p:oleObj name="Equation" r:id="rId6" imgW="177569" imgH="21561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549650"/>
                        <a:ext cx="4651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5C06B987-6742-4FF6-9043-DCECB513F3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杨氏双孔干涉</a:t>
            </a:r>
            <a:r>
              <a:rPr lang="zh-CN" altLang="en-US"/>
              <a:t> 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F409BDC8-CAF7-4F02-843C-E874E523385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74825" y="1593851"/>
            <a:ext cx="2160588" cy="39227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宋体" panose="02010600030101010101" pitchFamily="2" charset="-122"/>
              </a:rPr>
              <a:t>轴外物点和场点都满足近轴条件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宋体" panose="02010600030101010101" pitchFamily="2" charset="-122"/>
              </a:rPr>
              <a:t>可以求得发出的光波在屏上的复振幅</a:t>
            </a:r>
            <a:endParaRPr lang="zh-CN" altLang="en-US"/>
          </a:p>
        </p:txBody>
      </p:sp>
      <p:sp>
        <p:nvSpPr>
          <p:cNvPr id="20484" name="Line 4">
            <a:extLst>
              <a:ext uri="{FF2B5EF4-FFF2-40B4-BE49-F238E27FC236}">
                <a16:creationId xmlns:a16="http://schemas.microsoft.com/office/drawing/2014/main" id="{D9E20049-E2BB-4CB9-92B9-414BEBFA9E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1708150"/>
            <a:ext cx="0" cy="4159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85" name="Oval 5">
            <a:extLst>
              <a:ext uri="{FF2B5EF4-FFF2-40B4-BE49-F238E27FC236}">
                <a16:creationId xmlns:a16="http://schemas.microsoft.com/office/drawing/2014/main" id="{B67AD2BD-958C-4EB8-81FE-03DDA5246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68935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6" name="Oval 6">
            <a:extLst>
              <a:ext uri="{FF2B5EF4-FFF2-40B4-BE49-F238E27FC236}">
                <a16:creationId xmlns:a16="http://schemas.microsoft.com/office/drawing/2014/main" id="{EDD66743-BC6A-494C-A504-086BA1AC6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62255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7" name="Line 7">
            <a:extLst>
              <a:ext uri="{FF2B5EF4-FFF2-40B4-BE49-F238E27FC236}">
                <a16:creationId xmlns:a16="http://schemas.microsoft.com/office/drawing/2014/main" id="{EC3CCE64-4C7B-43E1-92DB-F02F903683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741614"/>
            <a:ext cx="4572000" cy="4587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88" name="Line 8">
            <a:extLst>
              <a:ext uri="{FF2B5EF4-FFF2-40B4-BE49-F238E27FC236}">
                <a16:creationId xmlns:a16="http://schemas.microsoft.com/office/drawing/2014/main" id="{CCDFF9ED-929B-44D3-9085-08540DAD18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3200401"/>
            <a:ext cx="4572000" cy="6080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A6FCC144-729C-418B-9D48-1A4E1DDAC3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2362200"/>
          <a:ext cx="431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6" name="Equation" r:id="rId4" imgW="164885" imgH="215619" progId="Equation.3">
                  <p:embed/>
                </p:oleObj>
              </mc:Choice>
              <mc:Fallback>
                <p:oleObj name="Equation" r:id="rId4" imgW="164885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362200"/>
                        <a:ext cx="4318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>
            <a:extLst>
              <a:ext uri="{FF2B5EF4-FFF2-40B4-BE49-F238E27FC236}">
                <a16:creationId xmlns:a16="http://schemas.microsoft.com/office/drawing/2014/main" id="{9CCC01EF-2F6F-435F-BF47-684A346A6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549650"/>
          <a:ext cx="4651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7" name="Equation" r:id="rId6" imgW="177569" imgH="215619" progId="Equation.3">
                  <p:embed/>
                </p:oleObj>
              </mc:Choice>
              <mc:Fallback>
                <p:oleObj name="Equation" r:id="rId6" imgW="177569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49650"/>
                        <a:ext cx="4651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>
            <a:extLst>
              <a:ext uri="{FF2B5EF4-FFF2-40B4-BE49-F238E27FC236}">
                <a16:creationId xmlns:a16="http://schemas.microsoft.com/office/drawing/2014/main" id="{9ACB6857-5064-46C0-BB5F-D5CF60B4CD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8426" y="2346325"/>
          <a:ext cx="3333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8"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6" y="2346325"/>
                        <a:ext cx="3333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>
            <a:extLst>
              <a:ext uri="{FF2B5EF4-FFF2-40B4-BE49-F238E27FC236}">
                <a16:creationId xmlns:a16="http://schemas.microsoft.com/office/drawing/2014/main" id="{E225761B-4414-4017-AD0E-FE66994297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7076" y="3565525"/>
          <a:ext cx="3651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9" name="Equation" r:id="rId10" imgW="139700" imgH="228600" progId="Equation.DSMT4">
                  <p:embed/>
                </p:oleObj>
              </mc:Choice>
              <mc:Fallback>
                <p:oleObj name="Equation" r:id="rId10" imgW="1397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6" y="3565525"/>
                        <a:ext cx="3651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>
            <a:extLst>
              <a:ext uri="{FF2B5EF4-FFF2-40B4-BE49-F238E27FC236}">
                <a16:creationId xmlns:a16="http://schemas.microsoft.com/office/drawing/2014/main" id="{0C15AAB8-6459-4B13-888A-4FC294E83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7976" y="1905001"/>
          <a:ext cx="11652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0" name="Equation" r:id="rId12" imgW="444307" imgH="203112" progId="Equation.3">
                  <p:embed/>
                </p:oleObj>
              </mc:Choice>
              <mc:Fallback>
                <p:oleObj name="Equation" r:id="rId12" imgW="444307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7976" y="1905001"/>
                        <a:ext cx="11652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Line 16">
            <a:extLst>
              <a:ext uri="{FF2B5EF4-FFF2-40B4-BE49-F238E27FC236}">
                <a16:creationId xmlns:a16="http://schemas.microsoft.com/office/drawing/2014/main" id="{834D2F25-437E-477C-A085-F9D524457890}"/>
              </a:ext>
            </a:extLst>
          </p:cNvPr>
          <p:cNvSpPr>
            <a:spLocks noChangeShapeType="1"/>
          </p:cNvSpPr>
          <p:nvPr/>
        </p:nvSpPr>
        <p:spPr bwMode="auto">
          <a:xfrm>
            <a:off x="8839200" y="4191000"/>
            <a:ext cx="1600200" cy="381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95" name="Line 17">
            <a:extLst>
              <a:ext uri="{FF2B5EF4-FFF2-40B4-BE49-F238E27FC236}">
                <a16:creationId xmlns:a16="http://schemas.microsoft.com/office/drawing/2014/main" id="{14C10758-8AC8-4DC2-8B61-EA3EAA57B4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39200" y="1676400"/>
            <a:ext cx="0" cy="4800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96" name="Line 18">
            <a:extLst>
              <a:ext uri="{FF2B5EF4-FFF2-40B4-BE49-F238E27FC236}">
                <a16:creationId xmlns:a16="http://schemas.microsoft.com/office/drawing/2014/main" id="{90BA893D-1F4F-4278-938F-2C0105B6E1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3048000"/>
            <a:ext cx="3124200" cy="2133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97" name="AutoShape 19">
            <a:extLst>
              <a:ext uri="{FF2B5EF4-FFF2-40B4-BE49-F238E27FC236}">
                <a16:creationId xmlns:a16="http://schemas.microsoft.com/office/drawing/2014/main" id="{0B0B0D16-63EC-46F9-BB36-D7C32573AFC8}"/>
              </a:ext>
            </a:extLst>
          </p:cNvPr>
          <p:cNvSpPr>
            <a:spLocks noChangeArrowheads="1"/>
          </p:cNvSpPr>
          <p:nvPr/>
        </p:nvSpPr>
        <p:spPr bwMode="auto">
          <a:xfrm rot="16204011" flipV="1">
            <a:off x="7030244" y="3180556"/>
            <a:ext cx="3581400" cy="1792288"/>
          </a:xfrm>
          <a:prstGeom prst="parallelogram">
            <a:avLst>
              <a:gd name="adj" fmla="val 68171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98" name="Line 20">
            <a:extLst>
              <a:ext uri="{FF2B5EF4-FFF2-40B4-BE49-F238E27FC236}">
                <a16:creationId xmlns:a16="http://schemas.microsoft.com/office/drawing/2014/main" id="{AFCE98EE-145F-4C02-90AC-0692C1A0507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19601" y="3200401"/>
            <a:ext cx="3260725" cy="733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99" name="Line 21">
            <a:extLst>
              <a:ext uri="{FF2B5EF4-FFF2-40B4-BE49-F238E27FC236}">
                <a16:creationId xmlns:a16="http://schemas.microsoft.com/office/drawing/2014/main" id="{D6E6CC41-D979-481B-A0D9-7FFE4E47AB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2438400"/>
            <a:ext cx="2057400" cy="1447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0500" name="Object 22">
            <a:extLst>
              <a:ext uri="{FF2B5EF4-FFF2-40B4-BE49-F238E27FC236}">
                <a16:creationId xmlns:a16="http://schemas.microsoft.com/office/drawing/2014/main" id="{621E492B-9841-48BB-A918-F43125C90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1476" y="2778125"/>
          <a:ext cx="398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1" name="Equation" r:id="rId14" imgW="152268" imgH="164957" progId="Equation.3">
                  <p:embed/>
                </p:oleObj>
              </mc:Choice>
              <mc:Fallback>
                <p:oleObj name="Equation" r:id="rId14" imgW="152268" imgH="16495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1476" y="2778125"/>
                        <a:ext cx="3984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Line 23">
            <a:extLst>
              <a:ext uri="{FF2B5EF4-FFF2-40B4-BE49-F238E27FC236}">
                <a16:creationId xmlns:a16="http://schemas.microsoft.com/office/drawing/2014/main" id="{49B69570-61BE-4917-961B-32EF83894E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5334000"/>
            <a:ext cx="3962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0502" name="Object 24">
            <a:extLst>
              <a:ext uri="{FF2B5EF4-FFF2-40B4-BE49-F238E27FC236}">
                <a16:creationId xmlns:a16="http://schemas.microsoft.com/office/drawing/2014/main" id="{B7E40359-A48E-4169-96F6-5063730E42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3525" y="5359400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2" name="Equation" r:id="rId16" imgW="164885" imgH="164885" progId="Equation.3">
                  <p:embed/>
                </p:oleObj>
              </mc:Choice>
              <mc:Fallback>
                <p:oleObj name="Equation" r:id="rId16" imgW="164885" imgH="16488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5359400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3" name="Line 25">
            <a:extLst>
              <a:ext uri="{FF2B5EF4-FFF2-40B4-BE49-F238E27FC236}">
                <a16:creationId xmlns:a16="http://schemas.microsoft.com/office/drawing/2014/main" id="{715EB6F3-768D-44AD-9900-B756AD97E9B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80326" y="3933826"/>
            <a:ext cx="1179513" cy="2698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04" name="Line 26">
            <a:extLst>
              <a:ext uri="{FF2B5EF4-FFF2-40B4-BE49-F238E27FC236}">
                <a16:creationId xmlns:a16="http://schemas.microsoft.com/office/drawing/2014/main" id="{DC75FEB0-7EB8-4EF5-B0CE-32448A1CDE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51314" y="2708275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05" name="Line 27">
            <a:extLst>
              <a:ext uri="{FF2B5EF4-FFF2-40B4-BE49-F238E27FC236}">
                <a16:creationId xmlns:a16="http://schemas.microsoft.com/office/drawing/2014/main" id="{8FF3EF51-1774-4EE4-BB0A-3E4F9044DB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24338" y="37893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06" name="Line 28">
            <a:extLst>
              <a:ext uri="{FF2B5EF4-FFF2-40B4-BE49-F238E27FC236}">
                <a16:creationId xmlns:a16="http://schemas.microsoft.com/office/drawing/2014/main" id="{C34519DD-134F-4F78-9AA2-B9FF3225C2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7213" y="2708275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0507" name="Object 29">
            <a:extLst>
              <a:ext uri="{FF2B5EF4-FFF2-40B4-BE49-F238E27FC236}">
                <a16:creationId xmlns:a16="http://schemas.microsoft.com/office/drawing/2014/main" id="{B9A1110F-F910-4A66-885B-EAAEDAABE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4" y="2924175"/>
          <a:ext cx="3651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3" name="Equation" r:id="rId18" imgW="139579" imgH="177646" progId="Equation.DSMT4">
                  <p:embed/>
                </p:oleObj>
              </mc:Choice>
              <mc:Fallback>
                <p:oleObj name="Equation" r:id="rId18" imgW="139579" imgH="17764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2924175"/>
                        <a:ext cx="365125" cy="465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>
            <a:extLst>
              <a:ext uri="{FF2B5EF4-FFF2-40B4-BE49-F238E27FC236}">
                <a16:creationId xmlns:a16="http://schemas.microsoft.com/office/drawing/2014/main" id="{1D9C1997-4CCE-4F5A-AEEF-14CC735B0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33401"/>
          <a:ext cx="8229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r:id="rId4" imgW="3733800" imgH="419100" progId="Equation.3">
                  <p:embed/>
                </p:oleObj>
              </mc:Choice>
              <mc:Fallback>
                <p:oleObj r:id="rId4" imgW="37338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401"/>
                        <a:ext cx="8229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2">
            <a:extLst>
              <a:ext uri="{FF2B5EF4-FFF2-40B4-BE49-F238E27FC236}">
                <a16:creationId xmlns:a16="http://schemas.microsoft.com/office/drawing/2014/main" id="{43B7B585-3393-4026-8279-0EFB5BEB4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635125"/>
          <a:ext cx="8458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r:id="rId6" imgW="3644900" imgH="419100" progId="Equation.3">
                  <p:embed/>
                </p:oleObj>
              </mc:Choice>
              <mc:Fallback>
                <p:oleObj r:id="rId6" imgW="36449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35125"/>
                        <a:ext cx="84582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>
            <a:extLst>
              <a:ext uri="{FF2B5EF4-FFF2-40B4-BE49-F238E27FC236}">
                <a16:creationId xmlns:a16="http://schemas.microsoft.com/office/drawing/2014/main" id="{18303DCE-D898-4B06-9C37-D1585F403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0650" y="2781300"/>
          <a:ext cx="427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8" imgW="1955800" imgH="241300" progId="Equation.DSMT4">
                  <p:embed/>
                </p:oleObj>
              </mc:Choice>
              <mc:Fallback>
                <p:oleObj name="Equation" r:id="rId8" imgW="1955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2781300"/>
                        <a:ext cx="4279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>
            <a:extLst>
              <a:ext uri="{FF2B5EF4-FFF2-40B4-BE49-F238E27FC236}">
                <a16:creationId xmlns:a16="http://schemas.microsoft.com/office/drawing/2014/main" id="{2DD4FCF6-6CF2-48D3-82BE-7B7BF24F7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4851" y="3357563"/>
          <a:ext cx="84883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Equation" r:id="rId10" imgW="3911600" imgH="419100" progId="Equation.DSMT4">
                  <p:embed/>
                </p:oleObj>
              </mc:Choice>
              <mc:Fallback>
                <p:oleObj name="Equation" r:id="rId10" imgW="39116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1" y="3357563"/>
                        <a:ext cx="84883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>
            <a:extLst>
              <a:ext uri="{FF2B5EF4-FFF2-40B4-BE49-F238E27FC236}">
                <a16:creationId xmlns:a16="http://schemas.microsoft.com/office/drawing/2014/main" id="{16F7CC51-4E7E-4F1C-9176-C0CC6001A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4365626"/>
          <a:ext cx="69786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r:id="rId12" imgW="3060700" imgH="419100" progId="Equation.3">
                  <p:embed/>
                </p:oleObj>
              </mc:Choice>
              <mc:Fallback>
                <p:oleObj r:id="rId12" imgW="30607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365626"/>
                        <a:ext cx="69786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>
            <a:extLst>
              <a:ext uri="{FF2B5EF4-FFF2-40B4-BE49-F238E27FC236}">
                <a16:creationId xmlns:a16="http://schemas.microsoft.com/office/drawing/2014/main" id="{FE5E5CAA-E398-473A-A63E-49F3782DF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1" y="2667000"/>
            <a:ext cx="335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合成的复振幅为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8" name="Object 6">
            <a:extLst>
              <a:ext uri="{FF2B5EF4-FFF2-40B4-BE49-F238E27FC236}">
                <a16:creationId xmlns:a16="http://schemas.microsoft.com/office/drawing/2014/main" id="{A23E74AD-7CD1-48D8-8F53-45CF968010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9" y="1052513"/>
          <a:ext cx="6969125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Equation" r:id="rId4" imgW="2768600" imgH="876300" progId="Equation.3">
                  <p:embed/>
                </p:oleObj>
              </mc:Choice>
              <mc:Fallback>
                <p:oleObj name="Equation" r:id="rId4" imgW="2768600" imgH="876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052513"/>
                        <a:ext cx="6969125" cy="218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8">
            <a:extLst>
              <a:ext uri="{FF2B5EF4-FFF2-40B4-BE49-F238E27FC236}">
                <a16:creationId xmlns:a16="http://schemas.microsoft.com/office/drawing/2014/main" id="{3540CACC-BB76-44A5-ABC7-6DCEF1E92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775" y="47625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强度分布为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4281" name="Object 9">
            <a:extLst>
              <a:ext uri="{FF2B5EF4-FFF2-40B4-BE49-F238E27FC236}">
                <a16:creationId xmlns:a16="http://schemas.microsoft.com/office/drawing/2014/main" id="{24AED473-ADCC-423C-9B3D-0A6A60139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205038"/>
          <a:ext cx="19050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r:id="rId6" imgW="647419" imgH="393529" progId="Equation.3">
                  <p:embed/>
                </p:oleObj>
              </mc:Choice>
              <mc:Fallback>
                <p:oleObj r:id="rId6" imgW="647419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05038"/>
                        <a:ext cx="19050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Text Box 11">
            <a:extLst>
              <a:ext uri="{FF2B5EF4-FFF2-40B4-BE49-F238E27FC236}">
                <a16:creationId xmlns:a16="http://schemas.microsoft.com/office/drawing/2014/main" id="{0E1F99FE-5E3E-42A2-A28D-F3D19C095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76" y="2133600"/>
            <a:ext cx="29876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从一个孔中出射的光波在屏中心的强度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4582" name="Line 13">
            <a:extLst>
              <a:ext uri="{FF2B5EF4-FFF2-40B4-BE49-F238E27FC236}">
                <a16:creationId xmlns:a16="http://schemas.microsoft.com/office/drawing/2014/main" id="{522A67E3-D784-4B76-808B-7F08CABC88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1450" y="3716338"/>
            <a:ext cx="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3" name="Line 14">
            <a:extLst>
              <a:ext uri="{FF2B5EF4-FFF2-40B4-BE49-F238E27FC236}">
                <a16:creationId xmlns:a16="http://schemas.microsoft.com/office/drawing/2014/main" id="{61F0A0B7-B2D5-4D22-A661-7B8B76ABB0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7851" y="4437063"/>
            <a:ext cx="41751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4" name="Rectangle 15">
            <a:extLst>
              <a:ext uri="{FF2B5EF4-FFF2-40B4-BE49-F238E27FC236}">
                <a16:creationId xmlns:a16="http://schemas.microsoft.com/office/drawing/2014/main" id="{16D62007-2655-447F-BA34-C7878F16F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8426" y="4005263"/>
            <a:ext cx="144463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5" name="Rectangle 16">
            <a:extLst>
              <a:ext uri="{FF2B5EF4-FFF2-40B4-BE49-F238E27FC236}">
                <a16:creationId xmlns:a16="http://schemas.microsoft.com/office/drawing/2014/main" id="{7E330E36-894B-4C9E-A6DC-2A3AF5CF5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8426" y="4724401"/>
            <a:ext cx="144463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6" name="Line 17">
            <a:extLst>
              <a:ext uri="{FF2B5EF4-FFF2-40B4-BE49-F238E27FC236}">
                <a16:creationId xmlns:a16="http://schemas.microsoft.com/office/drawing/2014/main" id="{93186F26-FC24-4166-A155-FC35BD31D4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2975" y="3500438"/>
            <a:ext cx="0" cy="187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7" name="Line 18">
            <a:extLst>
              <a:ext uri="{FF2B5EF4-FFF2-40B4-BE49-F238E27FC236}">
                <a16:creationId xmlns:a16="http://schemas.microsoft.com/office/drawing/2014/main" id="{AD29EF67-FD54-413B-8A05-CED649471C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1451" y="4076700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8" name="Line 19">
            <a:extLst>
              <a:ext uri="{FF2B5EF4-FFF2-40B4-BE49-F238E27FC236}">
                <a16:creationId xmlns:a16="http://schemas.microsoft.com/office/drawing/2014/main" id="{25F600DF-2A58-48E0-91F6-1486D5459C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1451" y="4076701"/>
            <a:ext cx="3311525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4589" name="Object 22">
            <a:extLst>
              <a:ext uri="{FF2B5EF4-FFF2-40B4-BE49-F238E27FC236}">
                <a16:creationId xmlns:a16="http://schemas.microsoft.com/office/drawing/2014/main" id="{922A210A-5CC2-4BE6-ACD5-DAEF51702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0" y="5075239"/>
          <a:ext cx="3698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" name="公式" r:id="rId8" imgW="164885" imgH="164885" progId="Equation.3">
                  <p:embed/>
                </p:oleObj>
              </mc:Choice>
              <mc:Fallback>
                <p:oleObj name="公式" r:id="rId8" imgW="164885" imgH="16488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5075239"/>
                        <a:ext cx="3698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Line 23">
            <a:extLst>
              <a:ext uri="{FF2B5EF4-FFF2-40B4-BE49-F238E27FC236}">
                <a16:creationId xmlns:a16="http://schemas.microsoft.com/office/drawing/2014/main" id="{5FF57702-6327-483F-88C9-02B62CE87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1451" y="5013325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4296" name="Object 24">
            <a:extLst>
              <a:ext uri="{FF2B5EF4-FFF2-40B4-BE49-F238E27FC236}">
                <a16:creationId xmlns:a16="http://schemas.microsoft.com/office/drawing/2014/main" id="{D74F4721-473F-494C-992E-F8FC5789B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1" y="4221164"/>
          <a:ext cx="3413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" name="Equation" r:id="rId10" imgW="152334" imgH="228501" progId="Equation.DSMT4">
                  <p:embed/>
                </p:oleObj>
              </mc:Choice>
              <mc:Fallback>
                <p:oleObj name="Equation" r:id="rId10" imgW="152334" imgH="22850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4221164"/>
                        <a:ext cx="341313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Line 25">
            <a:extLst>
              <a:ext uri="{FF2B5EF4-FFF2-40B4-BE49-F238E27FC236}">
                <a16:creationId xmlns:a16="http://schemas.microsoft.com/office/drawing/2014/main" id="{A49E8F99-C28C-43B4-B00D-FD3B7D2996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4076701"/>
            <a:ext cx="792162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4298" name="Object 26">
            <a:extLst>
              <a:ext uri="{FF2B5EF4-FFF2-40B4-BE49-F238E27FC236}">
                <a16:creationId xmlns:a16="http://schemas.microsoft.com/office/drawing/2014/main" id="{39BCA2E9-2486-4C9A-AC95-E3F8A32DA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8264" y="4221164"/>
          <a:ext cx="5413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Equation" r:id="rId12" imgW="241300" imgH="228600" progId="Equation.DSMT4">
                  <p:embed/>
                </p:oleObj>
              </mc:Choice>
              <mc:Fallback>
                <p:oleObj name="Equation" r:id="rId12" imgW="2413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4" y="4221164"/>
                        <a:ext cx="541337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9" name="Line 27">
            <a:extLst>
              <a:ext uri="{FF2B5EF4-FFF2-40B4-BE49-F238E27FC236}">
                <a16:creationId xmlns:a16="http://schemas.microsoft.com/office/drawing/2014/main" id="{592465C7-32E0-4BB4-979C-4C972DE366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11451" y="4437063"/>
            <a:ext cx="3313113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>
            <a:extLst>
              <a:ext uri="{FF2B5EF4-FFF2-40B4-BE49-F238E27FC236}">
                <a16:creationId xmlns:a16="http://schemas.microsoft.com/office/drawing/2014/main" id="{7743B906-2BC7-4A04-94E2-1D9F662C4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6482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  <a:hlinkClick r:id="rId4" action="ppaction://hlinksldjump"/>
              </a:rPr>
              <a:t>是一系列等间隔的平行直条纹</a:t>
            </a:r>
            <a:r>
              <a:rPr kumimoji="1" lang="zh-CN" altLang="en-US" sz="2400">
                <a:latin typeface="Times New Roman" panose="02020603050405020304" pitchFamily="18" charset="0"/>
                <a:hlinkClick r:id="rId4" action="ppaction://hlinksldjump"/>
              </a:rPr>
              <a:t> 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6B9D5653-74D9-47AF-9C7A-3DFEA239B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1" y="533401"/>
          <a:ext cx="31019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6" name="Equation" r:id="rId5" imgW="1231366" imgH="393529" progId="Equation.3">
                  <p:embed/>
                </p:oleObj>
              </mc:Choice>
              <mc:Fallback>
                <p:oleObj name="Equation" r:id="rId5" imgW="1231366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533401"/>
                        <a:ext cx="31019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 Box 4">
            <a:extLst>
              <a:ext uri="{FF2B5EF4-FFF2-40B4-BE49-F238E27FC236}">
                <a16:creationId xmlns:a16="http://schemas.microsoft.com/office/drawing/2014/main" id="{8ADED383-EDA0-4E73-8C74-0A918C37C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676401"/>
            <a:ext cx="144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干涉相长（亮条纹）</a:t>
            </a:r>
          </a:p>
        </p:txBody>
      </p:sp>
      <p:graphicFrame>
        <p:nvGraphicFramePr>
          <p:cNvPr id="55301" name="Object 5">
            <a:extLst>
              <a:ext uri="{FF2B5EF4-FFF2-40B4-BE49-F238E27FC236}">
                <a16:creationId xmlns:a16="http://schemas.microsoft.com/office/drawing/2014/main" id="{1F7E2662-CCFC-4097-AD21-9BA199E162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4600" y="1531938"/>
          <a:ext cx="18542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7" name="Equation" r:id="rId7" imgW="736280" imgH="393529" progId="Equation.3">
                  <p:embed/>
                </p:oleObj>
              </mc:Choice>
              <mc:Fallback>
                <p:oleObj name="Equation" r:id="rId7" imgW="736280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531938"/>
                        <a:ext cx="18542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>
            <a:extLst>
              <a:ext uri="{FF2B5EF4-FFF2-40B4-BE49-F238E27FC236}">
                <a16:creationId xmlns:a16="http://schemas.microsoft.com/office/drawing/2014/main" id="{63085378-88F4-4516-92A9-736AE1D23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1" y="1524001"/>
          <a:ext cx="31337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8" name="Equation" r:id="rId9" imgW="1244600" imgH="393700" progId="Equation.3">
                  <p:embed/>
                </p:oleObj>
              </mc:Choice>
              <mc:Fallback>
                <p:oleObj name="Equation" r:id="rId9" imgW="12446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1524001"/>
                        <a:ext cx="31337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>
            <a:extLst>
              <a:ext uri="{FF2B5EF4-FFF2-40B4-BE49-F238E27FC236}">
                <a16:creationId xmlns:a16="http://schemas.microsoft.com/office/drawing/2014/main" id="{1BD4A42A-A832-4C39-8E57-7D53C10F5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1" y="1828801"/>
          <a:ext cx="4794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9" name="Equation" r:id="rId11" imgW="190417" imgH="152334" progId="Equation.3">
                  <p:embed/>
                </p:oleObj>
              </mc:Choice>
              <mc:Fallback>
                <p:oleObj name="Equation" r:id="rId11" imgW="190417" imgH="15233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1" y="1828801"/>
                        <a:ext cx="4794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8">
            <a:extLst>
              <a:ext uri="{FF2B5EF4-FFF2-40B4-BE49-F238E27FC236}">
                <a16:creationId xmlns:a16="http://schemas.microsoft.com/office/drawing/2014/main" id="{7D31C65B-A140-4EC0-A2C2-8B933F37B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819401"/>
            <a:ext cx="152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干涉相消（暗条纹）</a:t>
            </a:r>
          </a:p>
        </p:txBody>
      </p:sp>
      <p:graphicFrame>
        <p:nvGraphicFramePr>
          <p:cNvPr id="55305" name="Object 9">
            <a:extLst>
              <a:ext uri="{FF2B5EF4-FFF2-40B4-BE49-F238E27FC236}">
                <a16:creationId xmlns:a16="http://schemas.microsoft.com/office/drawing/2014/main" id="{89E518A0-CA57-4E2C-BB06-D23F6D50D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9050" y="2674938"/>
          <a:ext cx="28765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0" name="Equation" r:id="rId13" imgW="1143000" imgH="393700" progId="Equation.3">
                  <p:embed/>
                </p:oleObj>
              </mc:Choice>
              <mc:Fallback>
                <p:oleObj name="Equation" r:id="rId13" imgW="11430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674938"/>
                        <a:ext cx="287655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>
            <a:extLst>
              <a:ext uri="{FF2B5EF4-FFF2-40B4-BE49-F238E27FC236}">
                <a16:creationId xmlns:a16="http://schemas.microsoft.com/office/drawing/2014/main" id="{684C0900-3FCC-4822-AA00-63CFAAEEC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4926" y="3665538"/>
          <a:ext cx="48609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1" name="Equation" r:id="rId15" imgW="1930400" imgH="393700" progId="Equation.3">
                  <p:embed/>
                </p:oleObj>
              </mc:Choice>
              <mc:Fallback>
                <p:oleObj name="Equation" r:id="rId15" imgW="19304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6" y="3665538"/>
                        <a:ext cx="486092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>
            <a:extLst>
              <a:ext uri="{FF2B5EF4-FFF2-40B4-BE49-F238E27FC236}">
                <a16:creationId xmlns:a16="http://schemas.microsoft.com/office/drawing/2014/main" id="{440FDA1C-8C10-406C-BD59-11BE77E61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8176" y="2971801"/>
          <a:ext cx="4794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2" name="Equation" r:id="rId17" imgW="190417" imgH="152334" progId="Equation.3">
                  <p:embed/>
                </p:oleObj>
              </mc:Choice>
              <mc:Fallback>
                <p:oleObj name="Equation" r:id="rId17" imgW="190417" imgH="1523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6" y="2971801"/>
                        <a:ext cx="4794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4" name="Object 18">
            <a:hlinkClick r:id="rId18" action="ppaction://hlinksldjump"/>
            <a:extLst>
              <a:ext uri="{FF2B5EF4-FFF2-40B4-BE49-F238E27FC236}">
                <a16:creationId xmlns:a16="http://schemas.microsoft.com/office/drawing/2014/main" id="{4E4C3263-5665-4E8B-83EC-2210A4488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125" y="5116514"/>
          <a:ext cx="163353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3" name="Equation" r:id="rId19" imgW="647419" imgH="393529" progId="Equation.DSMT4">
                  <p:embed/>
                </p:oleObj>
              </mc:Choice>
              <mc:Fallback>
                <p:oleObj name="Equation" r:id="rId19" imgW="647419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5116514"/>
                        <a:ext cx="1633538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5" name="Text Box 19">
            <a:extLst>
              <a:ext uri="{FF2B5EF4-FFF2-40B4-BE49-F238E27FC236}">
                <a16:creationId xmlns:a16="http://schemas.microsoft.com/office/drawing/2014/main" id="{FF4B6CD0-A6E5-4759-83AC-48D88048E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3340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相邻亮（暗）条纹间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utoUpdateAnimBg="0"/>
      <p:bldP spid="55300" grpId="0" autoUpdateAnimBg="0"/>
      <p:bldP spid="55304" grpId="0" autoUpdateAnimBg="0"/>
      <p:bldP spid="5531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606714B3-D71B-4B58-9116-C0CFB3C1B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1066800"/>
            <a:ext cx="2590800" cy="4876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5" name="Line 3">
            <a:extLst>
              <a:ext uri="{FF2B5EF4-FFF2-40B4-BE49-F238E27FC236}">
                <a16:creationId xmlns:a16="http://schemas.microsoft.com/office/drawing/2014/main" id="{D9EEE5C8-80A0-4ACC-BC77-8EEBA1152BF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3505200"/>
            <a:ext cx="32004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76" name="Line 4">
            <a:extLst>
              <a:ext uri="{FF2B5EF4-FFF2-40B4-BE49-F238E27FC236}">
                <a16:creationId xmlns:a16="http://schemas.microsoft.com/office/drawing/2014/main" id="{0E112785-5118-4583-9AF4-42FD0D9DE1B9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7800" y="609600"/>
            <a:ext cx="0" cy="571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F3DD4943-8C3F-4E2C-A77D-90D1A1413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276600"/>
            <a:ext cx="2590800" cy="381000"/>
          </a:xfrm>
          <a:prstGeom prst="rect">
            <a:avLst/>
          </a:prstGeom>
          <a:gradFill rotWithShape="0">
            <a:gsLst>
              <a:gs pos="0">
                <a:srgbClr val="4D4D4D"/>
              </a:gs>
              <a:gs pos="50000">
                <a:srgbClr val="FFFFFF"/>
              </a:gs>
              <a:gs pos="100000">
                <a:srgbClr val="4D4D4D"/>
              </a:gs>
            </a:gsLst>
            <a:lin ang="5400000" scaled="1"/>
          </a:gradFill>
          <a:ln w="9525">
            <a:solidFill>
              <a:srgbClr val="4D4D4D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8" name="Rectangle 7">
            <a:extLst>
              <a:ext uri="{FF2B5EF4-FFF2-40B4-BE49-F238E27FC236}">
                <a16:creationId xmlns:a16="http://schemas.microsoft.com/office/drawing/2014/main" id="{8A25713F-51C9-4704-84A7-5B4B7CC25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514600"/>
            <a:ext cx="2590800" cy="381000"/>
          </a:xfrm>
          <a:prstGeom prst="rect">
            <a:avLst/>
          </a:prstGeom>
          <a:gradFill rotWithShape="0">
            <a:gsLst>
              <a:gs pos="0">
                <a:srgbClr val="4D4D4D"/>
              </a:gs>
              <a:gs pos="50000">
                <a:srgbClr val="FFFFFF"/>
              </a:gs>
              <a:gs pos="100000">
                <a:srgbClr val="4D4D4D"/>
              </a:gs>
            </a:gsLst>
            <a:lin ang="5400000" scaled="1"/>
          </a:gradFill>
          <a:ln w="9525">
            <a:solidFill>
              <a:srgbClr val="4D4D4D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9" name="Rectangle 8">
            <a:extLst>
              <a:ext uri="{FF2B5EF4-FFF2-40B4-BE49-F238E27FC236}">
                <a16:creationId xmlns:a16="http://schemas.microsoft.com/office/drawing/2014/main" id="{07B03552-0806-463B-AC52-3B8D9CCF4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1752600"/>
            <a:ext cx="2590800" cy="381000"/>
          </a:xfrm>
          <a:prstGeom prst="rect">
            <a:avLst/>
          </a:prstGeom>
          <a:gradFill rotWithShape="0">
            <a:gsLst>
              <a:gs pos="0">
                <a:srgbClr val="4D4D4D"/>
              </a:gs>
              <a:gs pos="50000">
                <a:srgbClr val="FFFFFF"/>
              </a:gs>
              <a:gs pos="100000">
                <a:srgbClr val="4D4D4D"/>
              </a:gs>
            </a:gsLst>
            <a:lin ang="5400000" scaled="1"/>
          </a:gradFill>
          <a:ln w="9525">
            <a:solidFill>
              <a:srgbClr val="4D4D4D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0" name="Rectangle 9">
            <a:extLst>
              <a:ext uri="{FF2B5EF4-FFF2-40B4-BE49-F238E27FC236}">
                <a16:creationId xmlns:a16="http://schemas.microsoft.com/office/drawing/2014/main" id="{88B624FD-7B7A-4EAE-8E24-7330AFE2B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990600"/>
            <a:ext cx="2590800" cy="381000"/>
          </a:xfrm>
          <a:prstGeom prst="rect">
            <a:avLst/>
          </a:prstGeom>
          <a:gradFill rotWithShape="0">
            <a:gsLst>
              <a:gs pos="0">
                <a:srgbClr val="4D4D4D"/>
              </a:gs>
              <a:gs pos="50000">
                <a:srgbClr val="FFFFFF"/>
              </a:gs>
              <a:gs pos="100000">
                <a:srgbClr val="4D4D4D"/>
              </a:gs>
            </a:gsLst>
            <a:lin ang="5400000" scaled="1"/>
          </a:gradFill>
          <a:ln w="9525">
            <a:solidFill>
              <a:srgbClr val="4D4D4D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1" name="Rectangle 10">
            <a:extLst>
              <a:ext uri="{FF2B5EF4-FFF2-40B4-BE49-F238E27FC236}">
                <a16:creationId xmlns:a16="http://schemas.microsoft.com/office/drawing/2014/main" id="{048EB0E8-74DC-4DDD-A4E0-2D66B9040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5562600"/>
            <a:ext cx="2590800" cy="381000"/>
          </a:xfrm>
          <a:prstGeom prst="rect">
            <a:avLst/>
          </a:prstGeom>
          <a:gradFill rotWithShape="0">
            <a:gsLst>
              <a:gs pos="0">
                <a:srgbClr val="4D4D4D"/>
              </a:gs>
              <a:gs pos="50000">
                <a:srgbClr val="FFFFFF"/>
              </a:gs>
              <a:gs pos="100000">
                <a:srgbClr val="4D4D4D"/>
              </a:gs>
            </a:gsLst>
            <a:lin ang="5400000" scaled="1"/>
          </a:gradFill>
          <a:ln w="9525">
            <a:solidFill>
              <a:srgbClr val="4D4D4D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2" name="Rectangle 11">
            <a:extLst>
              <a:ext uri="{FF2B5EF4-FFF2-40B4-BE49-F238E27FC236}">
                <a16:creationId xmlns:a16="http://schemas.microsoft.com/office/drawing/2014/main" id="{0B81394F-7697-4DA3-9FC8-FE039278F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4800600"/>
            <a:ext cx="2590800" cy="381000"/>
          </a:xfrm>
          <a:prstGeom prst="rect">
            <a:avLst/>
          </a:prstGeom>
          <a:gradFill rotWithShape="0">
            <a:gsLst>
              <a:gs pos="0">
                <a:srgbClr val="4D4D4D"/>
              </a:gs>
              <a:gs pos="50000">
                <a:srgbClr val="FFFFFF"/>
              </a:gs>
              <a:gs pos="100000">
                <a:srgbClr val="4D4D4D"/>
              </a:gs>
            </a:gsLst>
            <a:lin ang="5400000" scaled="1"/>
          </a:gradFill>
          <a:ln w="9525">
            <a:solidFill>
              <a:srgbClr val="4D4D4D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3" name="Rectangle 12">
            <a:extLst>
              <a:ext uri="{FF2B5EF4-FFF2-40B4-BE49-F238E27FC236}">
                <a16:creationId xmlns:a16="http://schemas.microsoft.com/office/drawing/2014/main" id="{568DD67D-6577-466F-824B-B15AE0CB6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4038600"/>
            <a:ext cx="2590800" cy="381000"/>
          </a:xfrm>
          <a:prstGeom prst="rect">
            <a:avLst/>
          </a:prstGeom>
          <a:gradFill rotWithShape="0">
            <a:gsLst>
              <a:gs pos="0">
                <a:srgbClr val="4D4D4D"/>
              </a:gs>
              <a:gs pos="50000">
                <a:srgbClr val="FFFFFF"/>
              </a:gs>
              <a:gs pos="100000">
                <a:srgbClr val="4D4D4D"/>
              </a:gs>
            </a:gsLst>
            <a:lin ang="5400000" scaled="1"/>
          </a:gradFill>
          <a:ln w="9525">
            <a:solidFill>
              <a:srgbClr val="4D4D4D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6333" name="Rectangle 13">
            <a:extLst>
              <a:ext uri="{FF2B5EF4-FFF2-40B4-BE49-F238E27FC236}">
                <a16:creationId xmlns:a16="http://schemas.microsoft.com/office/drawing/2014/main" id="{E2BEBE5F-F72C-4536-96E2-D7B076F34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657600"/>
            <a:ext cx="2590800" cy="381000"/>
          </a:xfrm>
          <a:prstGeom prst="rect">
            <a:avLst/>
          </a:prstGeom>
          <a:gradFill rotWithShape="0">
            <a:gsLst>
              <a:gs pos="0">
                <a:srgbClr val="4D4D4D"/>
              </a:gs>
              <a:gs pos="50000">
                <a:schemeClr val="tx1"/>
              </a:gs>
              <a:gs pos="100000">
                <a:srgbClr val="4D4D4D"/>
              </a:gs>
            </a:gsLst>
            <a:lin ang="5400000" scaled="1"/>
          </a:gradFill>
          <a:ln w="9525">
            <a:solidFill>
              <a:srgbClr val="4D4D4D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6334" name="Rectangle 14">
            <a:extLst>
              <a:ext uri="{FF2B5EF4-FFF2-40B4-BE49-F238E27FC236}">
                <a16:creationId xmlns:a16="http://schemas.microsoft.com/office/drawing/2014/main" id="{00C7BC6D-466A-43F8-BDA6-1962BFBD9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895600"/>
            <a:ext cx="2590800" cy="381000"/>
          </a:xfrm>
          <a:prstGeom prst="rect">
            <a:avLst/>
          </a:prstGeom>
          <a:gradFill rotWithShape="0">
            <a:gsLst>
              <a:gs pos="0">
                <a:srgbClr val="4D4D4D"/>
              </a:gs>
              <a:gs pos="50000">
                <a:schemeClr val="tx1"/>
              </a:gs>
              <a:gs pos="100000">
                <a:srgbClr val="4D4D4D"/>
              </a:gs>
            </a:gsLst>
            <a:lin ang="5400000" scaled="1"/>
          </a:gradFill>
          <a:ln w="9525">
            <a:solidFill>
              <a:srgbClr val="4D4D4D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6335" name="Rectangle 15">
            <a:extLst>
              <a:ext uri="{FF2B5EF4-FFF2-40B4-BE49-F238E27FC236}">
                <a16:creationId xmlns:a16="http://schemas.microsoft.com/office/drawing/2014/main" id="{66CD1AF9-8135-4C76-A68A-4D2ED7F79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133600"/>
            <a:ext cx="2590800" cy="381000"/>
          </a:xfrm>
          <a:prstGeom prst="rect">
            <a:avLst/>
          </a:prstGeom>
          <a:gradFill rotWithShape="0">
            <a:gsLst>
              <a:gs pos="0">
                <a:srgbClr val="4D4D4D"/>
              </a:gs>
              <a:gs pos="50000">
                <a:schemeClr val="tx1"/>
              </a:gs>
              <a:gs pos="100000">
                <a:srgbClr val="4D4D4D"/>
              </a:gs>
            </a:gsLst>
            <a:lin ang="5400000" scaled="1"/>
          </a:gradFill>
          <a:ln w="9525">
            <a:solidFill>
              <a:srgbClr val="4D4D4D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6336" name="Rectangle 16">
            <a:extLst>
              <a:ext uri="{FF2B5EF4-FFF2-40B4-BE49-F238E27FC236}">
                <a16:creationId xmlns:a16="http://schemas.microsoft.com/office/drawing/2014/main" id="{4FDF74EC-F9A4-4551-9653-F00647DCE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1371600"/>
            <a:ext cx="2590800" cy="381000"/>
          </a:xfrm>
          <a:prstGeom prst="rect">
            <a:avLst/>
          </a:prstGeom>
          <a:gradFill rotWithShape="0">
            <a:gsLst>
              <a:gs pos="0">
                <a:srgbClr val="4D4D4D"/>
              </a:gs>
              <a:gs pos="50000">
                <a:schemeClr val="tx1"/>
              </a:gs>
              <a:gs pos="100000">
                <a:srgbClr val="4D4D4D"/>
              </a:gs>
            </a:gsLst>
            <a:lin ang="5400000" scaled="1"/>
          </a:gradFill>
          <a:ln w="9525">
            <a:solidFill>
              <a:srgbClr val="4D4D4D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6337" name="Rectangle 17">
            <a:extLst>
              <a:ext uri="{FF2B5EF4-FFF2-40B4-BE49-F238E27FC236}">
                <a16:creationId xmlns:a16="http://schemas.microsoft.com/office/drawing/2014/main" id="{1F9BA638-CC9F-4F0A-90D0-EFBCC206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5181600"/>
            <a:ext cx="2590800" cy="381000"/>
          </a:xfrm>
          <a:prstGeom prst="rect">
            <a:avLst/>
          </a:prstGeom>
          <a:gradFill rotWithShape="0">
            <a:gsLst>
              <a:gs pos="0">
                <a:srgbClr val="4D4D4D"/>
              </a:gs>
              <a:gs pos="50000">
                <a:schemeClr val="tx1"/>
              </a:gs>
              <a:gs pos="100000">
                <a:srgbClr val="4D4D4D"/>
              </a:gs>
            </a:gsLst>
            <a:lin ang="5400000" scaled="1"/>
          </a:gradFill>
          <a:ln w="9525">
            <a:solidFill>
              <a:srgbClr val="4D4D4D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6338" name="Rectangle 18">
            <a:extLst>
              <a:ext uri="{FF2B5EF4-FFF2-40B4-BE49-F238E27FC236}">
                <a16:creationId xmlns:a16="http://schemas.microsoft.com/office/drawing/2014/main" id="{CE5E6137-3B37-421A-A699-F16429DC3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4419600"/>
            <a:ext cx="2590800" cy="381000"/>
          </a:xfrm>
          <a:prstGeom prst="rect">
            <a:avLst/>
          </a:prstGeom>
          <a:gradFill rotWithShape="0">
            <a:gsLst>
              <a:gs pos="0">
                <a:srgbClr val="4D4D4D"/>
              </a:gs>
              <a:gs pos="50000">
                <a:schemeClr val="tx1"/>
              </a:gs>
              <a:gs pos="100000">
                <a:srgbClr val="4D4D4D"/>
              </a:gs>
            </a:gsLst>
            <a:lin ang="5400000" scaled="1"/>
          </a:gradFill>
          <a:ln w="9525">
            <a:solidFill>
              <a:srgbClr val="4D4D4D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pic>
        <p:nvPicPr>
          <p:cNvPr id="28690" name="Picture 21" descr="杨氏干涉强度">
            <a:hlinkClick r:id="rId4" action="ppaction://hlinksldjump"/>
            <a:extLst>
              <a:ext uri="{FF2B5EF4-FFF2-40B4-BE49-F238E27FC236}">
                <a16:creationId xmlns:a16="http://schemas.microsoft.com/office/drawing/2014/main" id="{6F57235A-44EC-446A-AB6C-B8DAB445C7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762000"/>
            <a:ext cx="5476875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91" name="Object 22">
            <a:extLst>
              <a:ext uri="{FF2B5EF4-FFF2-40B4-BE49-F238E27FC236}">
                <a16:creationId xmlns:a16="http://schemas.microsoft.com/office/drawing/2014/main" id="{98232BC3-294B-4F8A-BB7A-D20D82C28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7801" y="503238"/>
          <a:ext cx="5429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Equation" r:id="rId6" imgW="215619" imgH="164885" progId="Equation.3">
                  <p:embed/>
                </p:oleObj>
              </mc:Choice>
              <mc:Fallback>
                <p:oleObj name="Equation" r:id="rId6" imgW="215619" imgH="16488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1" y="503238"/>
                        <a:ext cx="5429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3">
            <a:extLst>
              <a:ext uri="{FF2B5EF4-FFF2-40B4-BE49-F238E27FC236}">
                <a16:creationId xmlns:a16="http://schemas.microsoft.com/office/drawing/2014/main" id="{1FA965D3-A083-414C-A0A7-B3F3C2DF70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2826" y="3017838"/>
          <a:ext cx="4476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8" imgW="177492" imgH="164814" progId="Equation.3">
                  <p:embed/>
                </p:oleObj>
              </mc:Choice>
              <mc:Fallback>
                <p:oleObj name="Equation" r:id="rId8" imgW="177492" imgH="16481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6" y="3017838"/>
                        <a:ext cx="4476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4">
            <a:extLst>
              <a:ext uri="{FF2B5EF4-FFF2-40B4-BE49-F238E27FC236}">
                <a16:creationId xmlns:a16="http://schemas.microsoft.com/office/drawing/2014/main" id="{6D808DCD-9DE6-4FE9-A71C-B989478A2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609601"/>
          <a:ext cx="5429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10" imgW="215619" imgH="164885" progId="Equation.3">
                  <p:embed/>
                </p:oleObj>
              </mc:Choice>
              <mc:Fallback>
                <p:oleObj name="Equation" r:id="rId10" imgW="215619" imgH="16488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609601"/>
                        <a:ext cx="5429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C42B6399-3112-490A-8E2A-8281979FC4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相干光的获得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F45AC81E-7710-467D-9783-D3232D5974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600200"/>
            <a:ext cx="8229600" cy="1828800"/>
          </a:xfrm>
        </p:spPr>
        <p:txBody>
          <a:bodyPr/>
          <a:lstStyle/>
          <a:p>
            <a:pPr eaLnBrk="1" hangingPunct="1"/>
            <a:r>
              <a:rPr lang="en-US" altLang="zh-CN"/>
              <a:t>1</a:t>
            </a:r>
            <a:r>
              <a:rPr lang="zh-CN" altLang="en-US"/>
              <a:t>、普通光源是自发辐射</a:t>
            </a:r>
          </a:p>
          <a:p>
            <a:pPr eaLnBrk="1" hangingPunct="1"/>
            <a:r>
              <a:rPr lang="en-US" altLang="zh-CN"/>
              <a:t>2</a:t>
            </a:r>
            <a:r>
              <a:rPr lang="zh-CN" altLang="en-US"/>
              <a:t>、所发出的波列之间相位无关联</a:t>
            </a:r>
          </a:p>
          <a:p>
            <a:pPr eaLnBrk="1" hangingPunct="1"/>
            <a:r>
              <a:rPr lang="en-US" altLang="zh-CN"/>
              <a:t>3</a:t>
            </a:r>
            <a:r>
              <a:rPr lang="zh-CN" altLang="en-US"/>
              <a:t>、即使波长相等，也是非相干的</a:t>
            </a:r>
          </a:p>
        </p:txBody>
      </p:sp>
      <p:sp>
        <p:nvSpPr>
          <p:cNvPr id="375812" name="Freeform 4">
            <a:extLst>
              <a:ext uri="{FF2B5EF4-FFF2-40B4-BE49-F238E27FC236}">
                <a16:creationId xmlns:a16="http://schemas.microsoft.com/office/drawing/2014/main" id="{E8BCE368-EEC5-465D-8A91-56280F817A65}"/>
              </a:ext>
            </a:extLst>
          </p:cNvPr>
          <p:cNvSpPr>
            <a:spLocks/>
          </p:cNvSpPr>
          <p:nvPr/>
        </p:nvSpPr>
        <p:spPr bwMode="auto">
          <a:xfrm>
            <a:off x="1612901" y="3444876"/>
            <a:ext cx="8804275" cy="919163"/>
          </a:xfrm>
          <a:custGeom>
            <a:avLst/>
            <a:gdLst>
              <a:gd name="T0" fmla="*/ 0 w 5546"/>
              <a:gd name="T1" fmla="*/ 0 h 579"/>
              <a:gd name="T2" fmla="*/ 288925 w 5546"/>
              <a:gd name="T3" fmla="*/ 914400 h 579"/>
              <a:gd name="T4" fmla="*/ 595313 w 5546"/>
              <a:gd name="T5" fmla="*/ 33338 h 579"/>
              <a:gd name="T6" fmla="*/ 898525 w 5546"/>
              <a:gd name="T7" fmla="*/ 914400 h 579"/>
              <a:gd name="T8" fmla="*/ 1171575 w 5546"/>
              <a:gd name="T9" fmla="*/ 33338 h 579"/>
              <a:gd name="T10" fmla="*/ 1508125 w 5546"/>
              <a:gd name="T11" fmla="*/ 914400 h 579"/>
              <a:gd name="T12" fmla="*/ 1819275 w 5546"/>
              <a:gd name="T13" fmla="*/ 33338 h 579"/>
              <a:gd name="T14" fmla="*/ 2108200 w 5546"/>
              <a:gd name="T15" fmla="*/ 896938 h 579"/>
              <a:gd name="T16" fmla="*/ 2422525 w 5546"/>
              <a:gd name="T17" fmla="*/ 14288 h 579"/>
              <a:gd name="T18" fmla="*/ 2755900 w 5546"/>
              <a:gd name="T19" fmla="*/ 896938 h 579"/>
              <a:gd name="T20" fmla="*/ 3032125 w 5546"/>
              <a:gd name="T21" fmla="*/ 0 h 579"/>
              <a:gd name="T22" fmla="*/ 3332163 w 5546"/>
              <a:gd name="T23" fmla="*/ 896938 h 579"/>
              <a:gd name="T24" fmla="*/ 3657600 w 5546"/>
              <a:gd name="T25" fmla="*/ 0 h 579"/>
              <a:gd name="T26" fmla="*/ 3946525 w 5546"/>
              <a:gd name="T27" fmla="*/ 900113 h 579"/>
              <a:gd name="T28" fmla="*/ 4267200 w 5546"/>
              <a:gd name="T29" fmla="*/ 33338 h 579"/>
              <a:gd name="T30" fmla="*/ 4556125 w 5546"/>
              <a:gd name="T31" fmla="*/ 896938 h 579"/>
              <a:gd name="T32" fmla="*/ 4860925 w 5546"/>
              <a:gd name="T33" fmla="*/ 0 h 579"/>
              <a:gd name="T34" fmla="*/ 5132388 w 5546"/>
              <a:gd name="T35" fmla="*/ 896938 h 579"/>
              <a:gd name="T36" fmla="*/ 5491163 w 5546"/>
              <a:gd name="T37" fmla="*/ 33338 h 579"/>
              <a:gd name="T38" fmla="*/ 5780088 w 5546"/>
              <a:gd name="T39" fmla="*/ 896938 h 579"/>
              <a:gd name="T40" fmla="*/ 6067425 w 5546"/>
              <a:gd name="T41" fmla="*/ 33338 h 579"/>
              <a:gd name="T42" fmla="*/ 6384925 w 5546"/>
              <a:gd name="T43" fmla="*/ 900113 h 579"/>
              <a:gd name="T44" fmla="*/ 6689725 w 5546"/>
              <a:gd name="T45" fmla="*/ 0 h 579"/>
              <a:gd name="T46" fmla="*/ 7004050 w 5546"/>
              <a:gd name="T47" fmla="*/ 896938 h 579"/>
              <a:gd name="T48" fmla="*/ 7299325 w 5546"/>
              <a:gd name="T49" fmla="*/ 0 h 579"/>
              <a:gd name="T50" fmla="*/ 7604125 w 5546"/>
              <a:gd name="T51" fmla="*/ 900113 h 579"/>
              <a:gd name="T52" fmla="*/ 7894638 w 5546"/>
              <a:gd name="T53" fmla="*/ 0 h 579"/>
              <a:gd name="T54" fmla="*/ 8228013 w 5546"/>
              <a:gd name="T55" fmla="*/ 896938 h 579"/>
              <a:gd name="T56" fmla="*/ 8515350 w 5546"/>
              <a:gd name="T57" fmla="*/ 33338 h 579"/>
              <a:gd name="T58" fmla="*/ 8804275 w 5546"/>
              <a:gd name="T59" fmla="*/ 896938 h 579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546" h="579">
                <a:moveTo>
                  <a:pt x="0" y="0"/>
                </a:moveTo>
                <a:cubicBezTo>
                  <a:pt x="30" y="96"/>
                  <a:pt x="120" y="573"/>
                  <a:pt x="182" y="576"/>
                </a:cubicBezTo>
                <a:cubicBezTo>
                  <a:pt x="244" y="579"/>
                  <a:pt x="311" y="21"/>
                  <a:pt x="375" y="21"/>
                </a:cubicBezTo>
                <a:cubicBezTo>
                  <a:pt x="439" y="21"/>
                  <a:pt x="506" y="576"/>
                  <a:pt x="566" y="576"/>
                </a:cubicBezTo>
                <a:cubicBezTo>
                  <a:pt x="626" y="576"/>
                  <a:pt x="674" y="21"/>
                  <a:pt x="738" y="21"/>
                </a:cubicBezTo>
                <a:cubicBezTo>
                  <a:pt x="802" y="21"/>
                  <a:pt x="882" y="576"/>
                  <a:pt x="950" y="576"/>
                </a:cubicBezTo>
                <a:cubicBezTo>
                  <a:pt x="1018" y="576"/>
                  <a:pt x="1083" y="23"/>
                  <a:pt x="1146" y="21"/>
                </a:cubicBezTo>
                <a:cubicBezTo>
                  <a:pt x="1209" y="19"/>
                  <a:pt x="1265" y="567"/>
                  <a:pt x="1328" y="565"/>
                </a:cubicBezTo>
                <a:cubicBezTo>
                  <a:pt x="1391" y="563"/>
                  <a:pt x="1458" y="9"/>
                  <a:pt x="1526" y="9"/>
                </a:cubicBezTo>
                <a:cubicBezTo>
                  <a:pt x="1594" y="9"/>
                  <a:pt x="1672" y="566"/>
                  <a:pt x="1736" y="565"/>
                </a:cubicBezTo>
                <a:cubicBezTo>
                  <a:pt x="1800" y="564"/>
                  <a:pt x="1850" y="0"/>
                  <a:pt x="1910" y="0"/>
                </a:cubicBezTo>
                <a:cubicBezTo>
                  <a:pt x="1970" y="0"/>
                  <a:pt x="2033" y="565"/>
                  <a:pt x="2099" y="565"/>
                </a:cubicBezTo>
                <a:cubicBezTo>
                  <a:pt x="2165" y="565"/>
                  <a:pt x="2240" y="0"/>
                  <a:pt x="2304" y="0"/>
                </a:cubicBezTo>
                <a:cubicBezTo>
                  <a:pt x="2368" y="0"/>
                  <a:pt x="2422" y="564"/>
                  <a:pt x="2486" y="567"/>
                </a:cubicBezTo>
                <a:cubicBezTo>
                  <a:pt x="2550" y="570"/>
                  <a:pt x="2624" y="21"/>
                  <a:pt x="2688" y="21"/>
                </a:cubicBezTo>
                <a:cubicBezTo>
                  <a:pt x="2752" y="21"/>
                  <a:pt x="2808" y="568"/>
                  <a:pt x="2870" y="565"/>
                </a:cubicBezTo>
                <a:cubicBezTo>
                  <a:pt x="2932" y="562"/>
                  <a:pt x="3002" y="0"/>
                  <a:pt x="3062" y="0"/>
                </a:cubicBezTo>
                <a:cubicBezTo>
                  <a:pt x="3122" y="0"/>
                  <a:pt x="3167" y="562"/>
                  <a:pt x="3233" y="565"/>
                </a:cubicBezTo>
                <a:cubicBezTo>
                  <a:pt x="3299" y="568"/>
                  <a:pt x="3391" y="21"/>
                  <a:pt x="3459" y="21"/>
                </a:cubicBezTo>
                <a:cubicBezTo>
                  <a:pt x="3527" y="21"/>
                  <a:pt x="3581" y="565"/>
                  <a:pt x="3641" y="565"/>
                </a:cubicBezTo>
                <a:cubicBezTo>
                  <a:pt x="3701" y="565"/>
                  <a:pt x="3759" y="21"/>
                  <a:pt x="3822" y="21"/>
                </a:cubicBezTo>
                <a:cubicBezTo>
                  <a:pt x="3885" y="21"/>
                  <a:pt x="3957" y="570"/>
                  <a:pt x="4022" y="567"/>
                </a:cubicBezTo>
                <a:cubicBezTo>
                  <a:pt x="4087" y="564"/>
                  <a:pt x="4149" y="0"/>
                  <a:pt x="4214" y="0"/>
                </a:cubicBezTo>
                <a:cubicBezTo>
                  <a:pt x="4279" y="0"/>
                  <a:pt x="4348" y="565"/>
                  <a:pt x="4412" y="565"/>
                </a:cubicBezTo>
                <a:cubicBezTo>
                  <a:pt x="4476" y="565"/>
                  <a:pt x="4535" y="0"/>
                  <a:pt x="4598" y="0"/>
                </a:cubicBezTo>
                <a:cubicBezTo>
                  <a:pt x="4661" y="0"/>
                  <a:pt x="4728" y="567"/>
                  <a:pt x="4790" y="567"/>
                </a:cubicBezTo>
                <a:cubicBezTo>
                  <a:pt x="4852" y="567"/>
                  <a:pt x="4908" y="0"/>
                  <a:pt x="4973" y="0"/>
                </a:cubicBezTo>
                <a:cubicBezTo>
                  <a:pt x="5038" y="0"/>
                  <a:pt x="5118" y="562"/>
                  <a:pt x="5183" y="565"/>
                </a:cubicBezTo>
                <a:cubicBezTo>
                  <a:pt x="5248" y="568"/>
                  <a:pt x="5304" y="21"/>
                  <a:pt x="5364" y="21"/>
                </a:cubicBezTo>
                <a:cubicBezTo>
                  <a:pt x="5424" y="21"/>
                  <a:pt x="5485" y="293"/>
                  <a:pt x="5546" y="565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5813" name="Freeform 5">
            <a:extLst>
              <a:ext uri="{FF2B5EF4-FFF2-40B4-BE49-F238E27FC236}">
                <a16:creationId xmlns:a16="http://schemas.microsoft.com/office/drawing/2014/main" id="{503007C2-CC50-4AF3-A2AC-32B628F84DB8}"/>
              </a:ext>
            </a:extLst>
          </p:cNvPr>
          <p:cNvSpPr>
            <a:spLocks/>
          </p:cNvSpPr>
          <p:nvPr/>
        </p:nvSpPr>
        <p:spPr bwMode="auto">
          <a:xfrm>
            <a:off x="1684339" y="3429001"/>
            <a:ext cx="8804275" cy="919163"/>
          </a:xfrm>
          <a:custGeom>
            <a:avLst/>
            <a:gdLst>
              <a:gd name="T0" fmla="*/ 0 w 5546"/>
              <a:gd name="T1" fmla="*/ 0 h 579"/>
              <a:gd name="T2" fmla="*/ 288925 w 5546"/>
              <a:gd name="T3" fmla="*/ 914400 h 579"/>
              <a:gd name="T4" fmla="*/ 595313 w 5546"/>
              <a:gd name="T5" fmla="*/ 33338 h 579"/>
              <a:gd name="T6" fmla="*/ 898525 w 5546"/>
              <a:gd name="T7" fmla="*/ 914400 h 579"/>
              <a:gd name="T8" fmla="*/ 1171575 w 5546"/>
              <a:gd name="T9" fmla="*/ 33338 h 579"/>
              <a:gd name="T10" fmla="*/ 1508125 w 5546"/>
              <a:gd name="T11" fmla="*/ 914400 h 579"/>
              <a:gd name="T12" fmla="*/ 1819275 w 5546"/>
              <a:gd name="T13" fmla="*/ 33338 h 579"/>
              <a:gd name="T14" fmla="*/ 2108200 w 5546"/>
              <a:gd name="T15" fmla="*/ 896938 h 579"/>
              <a:gd name="T16" fmla="*/ 2422525 w 5546"/>
              <a:gd name="T17" fmla="*/ 14288 h 579"/>
              <a:gd name="T18" fmla="*/ 2755900 w 5546"/>
              <a:gd name="T19" fmla="*/ 896938 h 579"/>
              <a:gd name="T20" fmla="*/ 3032125 w 5546"/>
              <a:gd name="T21" fmla="*/ 0 h 579"/>
              <a:gd name="T22" fmla="*/ 3332163 w 5546"/>
              <a:gd name="T23" fmla="*/ 896938 h 579"/>
              <a:gd name="T24" fmla="*/ 3657600 w 5546"/>
              <a:gd name="T25" fmla="*/ 0 h 579"/>
              <a:gd name="T26" fmla="*/ 3946525 w 5546"/>
              <a:gd name="T27" fmla="*/ 900113 h 579"/>
              <a:gd name="T28" fmla="*/ 4267200 w 5546"/>
              <a:gd name="T29" fmla="*/ 33338 h 579"/>
              <a:gd name="T30" fmla="*/ 4556125 w 5546"/>
              <a:gd name="T31" fmla="*/ 896938 h 579"/>
              <a:gd name="T32" fmla="*/ 4860925 w 5546"/>
              <a:gd name="T33" fmla="*/ 0 h 579"/>
              <a:gd name="T34" fmla="*/ 5132388 w 5546"/>
              <a:gd name="T35" fmla="*/ 896938 h 579"/>
              <a:gd name="T36" fmla="*/ 5491163 w 5546"/>
              <a:gd name="T37" fmla="*/ 33338 h 579"/>
              <a:gd name="T38" fmla="*/ 5780088 w 5546"/>
              <a:gd name="T39" fmla="*/ 896938 h 579"/>
              <a:gd name="T40" fmla="*/ 6067425 w 5546"/>
              <a:gd name="T41" fmla="*/ 33338 h 579"/>
              <a:gd name="T42" fmla="*/ 6384925 w 5546"/>
              <a:gd name="T43" fmla="*/ 900113 h 579"/>
              <a:gd name="T44" fmla="*/ 6689725 w 5546"/>
              <a:gd name="T45" fmla="*/ 0 h 579"/>
              <a:gd name="T46" fmla="*/ 7004050 w 5546"/>
              <a:gd name="T47" fmla="*/ 896938 h 579"/>
              <a:gd name="T48" fmla="*/ 7299325 w 5546"/>
              <a:gd name="T49" fmla="*/ 0 h 579"/>
              <a:gd name="T50" fmla="*/ 7604125 w 5546"/>
              <a:gd name="T51" fmla="*/ 900113 h 579"/>
              <a:gd name="T52" fmla="*/ 7894638 w 5546"/>
              <a:gd name="T53" fmla="*/ 0 h 579"/>
              <a:gd name="T54" fmla="*/ 8228013 w 5546"/>
              <a:gd name="T55" fmla="*/ 896938 h 579"/>
              <a:gd name="T56" fmla="*/ 8515350 w 5546"/>
              <a:gd name="T57" fmla="*/ 33338 h 579"/>
              <a:gd name="T58" fmla="*/ 8804275 w 5546"/>
              <a:gd name="T59" fmla="*/ 896938 h 579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546" h="579">
                <a:moveTo>
                  <a:pt x="0" y="0"/>
                </a:moveTo>
                <a:cubicBezTo>
                  <a:pt x="30" y="96"/>
                  <a:pt x="120" y="573"/>
                  <a:pt x="182" y="576"/>
                </a:cubicBezTo>
                <a:cubicBezTo>
                  <a:pt x="244" y="579"/>
                  <a:pt x="311" y="21"/>
                  <a:pt x="375" y="21"/>
                </a:cubicBezTo>
                <a:cubicBezTo>
                  <a:pt x="439" y="21"/>
                  <a:pt x="506" y="576"/>
                  <a:pt x="566" y="576"/>
                </a:cubicBezTo>
                <a:cubicBezTo>
                  <a:pt x="626" y="576"/>
                  <a:pt x="674" y="21"/>
                  <a:pt x="738" y="21"/>
                </a:cubicBezTo>
                <a:cubicBezTo>
                  <a:pt x="802" y="21"/>
                  <a:pt x="882" y="576"/>
                  <a:pt x="950" y="576"/>
                </a:cubicBezTo>
                <a:cubicBezTo>
                  <a:pt x="1018" y="576"/>
                  <a:pt x="1083" y="23"/>
                  <a:pt x="1146" y="21"/>
                </a:cubicBezTo>
                <a:cubicBezTo>
                  <a:pt x="1209" y="19"/>
                  <a:pt x="1265" y="567"/>
                  <a:pt x="1328" y="565"/>
                </a:cubicBezTo>
                <a:cubicBezTo>
                  <a:pt x="1391" y="563"/>
                  <a:pt x="1458" y="9"/>
                  <a:pt x="1526" y="9"/>
                </a:cubicBezTo>
                <a:cubicBezTo>
                  <a:pt x="1594" y="9"/>
                  <a:pt x="1672" y="566"/>
                  <a:pt x="1736" y="565"/>
                </a:cubicBezTo>
                <a:cubicBezTo>
                  <a:pt x="1800" y="564"/>
                  <a:pt x="1850" y="0"/>
                  <a:pt x="1910" y="0"/>
                </a:cubicBezTo>
                <a:cubicBezTo>
                  <a:pt x="1970" y="0"/>
                  <a:pt x="2033" y="565"/>
                  <a:pt x="2099" y="565"/>
                </a:cubicBezTo>
                <a:cubicBezTo>
                  <a:pt x="2165" y="565"/>
                  <a:pt x="2240" y="0"/>
                  <a:pt x="2304" y="0"/>
                </a:cubicBezTo>
                <a:cubicBezTo>
                  <a:pt x="2368" y="0"/>
                  <a:pt x="2422" y="564"/>
                  <a:pt x="2486" y="567"/>
                </a:cubicBezTo>
                <a:cubicBezTo>
                  <a:pt x="2550" y="570"/>
                  <a:pt x="2624" y="21"/>
                  <a:pt x="2688" y="21"/>
                </a:cubicBezTo>
                <a:cubicBezTo>
                  <a:pt x="2752" y="21"/>
                  <a:pt x="2808" y="568"/>
                  <a:pt x="2870" y="565"/>
                </a:cubicBezTo>
                <a:cubicBezTo>
                  <a:pt x="2932" y="562"/>
                  <a:pt x="3002" y="0"/>
                  <a:pt x="3062" y="0"/>
                </a:cubicBezTo>
                <a:cubicBezTo>
                  <a:pt x="3122" y="0"/>
                  <a:pt x="3167" y="562"/>
                  <a:pt x="3233" y="565"/>
                </a:cubicBezTo>
                <a:cubicBezTo>
                  <a:pt x="3299" y="568"/>
                  <a:pt x="3391" y="21"/>
                  <a:pt x="3459" y="21"/>
                </a:cubicBezTo>
                <a:cubicBezTo>
                  <a:pt x="3527" y="21"/>
                  <a:pt x="3581" y="565"/>
                  <a:pt x="3641" y="565"/>
                </a:cubicBezTo>
                <a:cubicBezTo>
                  <a:pt x="3701" y="565"/>
                  <a:pt x="3759" y="21"/>
                  <a:pt x="3822" y="21"/>
                </a:cubicBezTo>
                <a:cubicBezTo>
                  <a:pt x="3885" y="21"/>
                  <a:pt x="3957" y="570"/>
                  <a:pt x="4022" y="567"/>
                </a:cubicBezTo>
                <a:cubicBezTo>
                  <a:pt x="4087" y="564"/>
                  <a:pt x="4149" y="0"/>
                  <a:pt x="4214" y="0"/>
                </a:cubicBezTo>
                <a:cubicBezTo>
                  <a:pt x="4279" y="0"/>
                  <a:pt x="4348" y="565"/>
                  <a:pt x="4412" y="565"/>
                </a:cubicBezTo>
                <a:cubicBezTo>
                  <a:pt x="4476" y="565"/>
                  <a:pt x="4535" y="0"/>
                  <a:pt x="4598" y="0"/>
                </a:cubicBezTo>
                <a:cubicBezTo>
                  <a:pt x="4661" y="0"/>
                  <a:pt x="4728" y="567"/>
                  <a:pt x="4790" y="567"/>
                </a:cubicBezTo>
                <a:cubicBezTo>
                  <a:pt x="4852" y="567"/>
                  <a:pt x="4908" y="0"/>
                  <a:pt x="4973" y="0"/>
                </a:cubicBezTo>
                <a:cubicBezTo>
                  <a:pt x="5038" y="0"/>
                  <a:pt x="5118" y="562"/>
                  <a:pt x="5183" y="565"/>
                </a:cubicBezTo>
                <a:cubicBezTo>
                  <a:pt x="5248" y="568"/>
                  <a:pt x="5304" y="21"/>
                  <a:pt x="5364" y="21"/>
                </a:cubicBezTo>
                <a:cubicBezTo>
                  <a:pt x="5424" y="21"/>
                  <a:pt x="5485" y="293"/>
                  <a:pt x="5546" y="565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5814" name="Freeform 6">
            <a:extLst>
              <a:ext uri="{FF2B5EF4-FFF2-40B4-BE49-F238E27FC236}">
                <a16:creationId xmlns:a16="http://schemas.microsoft.com/office/drawing/2014/main" id="{146DBA55-AB38-43A9-93BF-2E7884BAA0DF}"/>
              </a:ext>
            </a:extLst>
          </p:cNvPr>
          <p:cNvSpPr>
            <a:spLocks/>
          </p:cNvSpPr>
          <p:nvPr/>
        </p:nvSpPr>
        <p:spPr bwMode="auto">
          <a:xfrm>
            <a:off x="1539876" y="3429001"/>
            <a:ext cx="8804275" cy="919163"/>
          </a:xfrm>
          <a:custGeom>
            <a:avLst/>
            <a:gdLst>
              <a:gd name="T0" fmla="*/ 0 w 5546"/>
              <a:gd name="T1" fmla="*/ 0 h 579"/>
              <a:gd name="T2" fmla="*/ 288925 w 5546"/>
              <a:gd name="T3" fmla="*/ 914400 h 579"/>
              <a:gd name="T4" fmla="*/ 595313 w 5546"/>
              <a:gd name="T5" fmla="*/ 33338 h 579"/>
              <a:gd name="T6" fmla="*/ 898525 w 5546"/>
              <a:gd name="T7" fmla="*/ 914400 h 579"/>
              <a:gd name="T8" fmla="*/ 1171575 w 5546"/>
              <a:gd name="T9" fmla="*/ 33338 h 579"/>
              <a:gd name="T10" fmla="*/ 1508125 w 5546"/>
              <a:gd name="T11" fmla="*/ 914400 h 579"/>
              <a:gd name="T12" fmla="*/ 1819275 w 5546"/>
              <a:gd name="T13" fmla="*/ 33338 h 579"/>
              <a:gd name="T14" fmla="*/ 2108200 w 5546"/>
              <a:gd name="T15" fmla="*/ 896938 h 579"/>
              <a:gd name="T16" fmla="*/ 2422525 w 5546"/>
              <a:gd name="T17" fmla="*/ 14288 h 579"/>
              <a:gd name="T18" fmla="*/ 2755900 w 5546"/>
              <a:gd name="T19" fmla="*/ 896938 h 579"/>
              <a:gd name="T20" fmla="*/ 3032125 w 5546"/>
              <a:gd name="T21" fmla="*/ 0 h 579"/>
              <a:gd name="T22" fmla="*/ 3332163 w 5546"/>
              <a:gd name="T23" fmla="*/ 896938 h 579"/>
              <a:gd name="T24" fmla="*/ 3657600 w 5546"/>
              <a:gd name="T25" fmla="*/ 0 h 579"/>
              <a:gd name="T26" fmla="*/ 3946525 w 5546"/>
              <a:gd name="T27" fmla="*/ 900113 h 579"/>
              <a:gd name="T28" fmla="*/ 4267200 w 5546"/>
              <a:gd name="T29" fmla="*/ 33338 h 579"/>
              <a:gd name="T30" fmla="*/ 4556125 w 5546"/>
              <a:gd name="T31" fmla="*/ 896938 h 579"/>
              <a:gd name="T32" fmla="*/ 4860925 w 5546"/>
              <a:gd name="T33" fmla="*/ 0 h 579"/>
              <a:gd name="T34" fmla="*/ 5132388 w 5546"/>
              <a:gd name="T35" fmla="*/ 896938 h 579"/>
              <a:gd name="T36" fmla="*/ 5491163 w 5546"/>
              <a:gd name="T37" fmla="*/ 33338 h 579"/>
              <a:gd name="T38" fmla="*/ 5780088 w 5546"/>
              <a:gd name="T39" fmla="*/ 896938 h 579"/>
              <a:gd name="T40" fmla="*/ 6067425 w 5546"/>
              <a:gd name="T41" fmla="*/ 33338 h 579"/>
              <a:gd name="T42" fmla="*/ 6384925 w 5546"/>
              <a:gd name="T43" fmla="*/ 900113 h 579"/>
              <a:gd name="T44" fmla="*/ 6689725 w 5546"/>
              <a:gd name="T45" fmla="*/ 0 h 579"/>
              <a:gd name="T46" fmla="*/ 7004050 w 5546"/>
              <a:gd name="T47" fmla="*/ 896938 h 579"/>
              <a:gd name="T48" fmla="*/ 7299325 w 5546"/>
              <a:gd name="T49" fmla="*/ 0 h 579"/>
              <a:gd name="T50" fmla="*/ 7604125 w 5546"/>
              <a:gd name="T51" fmla="*/ 900113 h 579"/>
              <a:gd name="T52" fmla="*/ 7894638 w 5546"/>
              <a:gd name="T53" fmla="*/ 0 h 579"/>
              <a:gd name="T54" fmla="*/ 8228013 w 5546"/>
              <a:gd name="T55" fmla="*/ 896938 h 579"/>
              <a:gd name="T56" fmla="*/ 8515350 w 5546"/>
              <a:gd name="T57" fmla="*/ 33338 h 579"/>
              <a:gd name="T58" fmla="*/ 8804275 w 5546"/>
              <a:gd name="T59" fmla="*/ 896938 h 579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546" h="579">
                <a:moveTo>
                  <a:pt x="0" y="0"/>
                </a:moveTo>
                <a:cubicBezTo>
                  <a:pt x="30" y="96"/>
                  <a:pt x="120" y="573"/>
                  <a:pt x="182" y="576"/>
                </a:cubicBezTo>
                <a:cubicBezTo>
                  <a:pt x="244" y="579"/>
                  <a:pt x="311" y="21"/>
                  <a:pt x="375" y="21"/>
                </a:cubicBezTo>
                <a:cubicBezTo>
                  <a:pt x="439" y="21"/>
                  <a:pt x="506" y="576"/>
                  <a:pt x="566" y="576"/>
                </a:cubicBezTo>
                <a:cubicBezTo>
                  <a:pt x="626" y="576"/>
                  <a:pt x="674" y="21"/>
                  <a:pt x="738" y="21"/>
                </a:cubicBezTo>
                <a:cubicBezTo>
                  <a:pt x="802" y="21"/>
                  <a:pt x="882" y="576"/>
                  <a:pt x="950" y="576"/>
                </a:cubicBezTo>
                <a:cubicBezTo>
                  <a:pt x="1018" y="576"/>
                  <a:pt x="1083" y="23"/>
                  <a:pt x="1146" y="21"/>
                </a:cubicBezTo>
                <a:cubicBezTo>
                  <a:pt x="1209" y="19"/>
                  <a:pt x="1265" y="567"/>
                  <a:pt x="1328" y="565"/>
                </a:cubicBezTo>
                <a:cubicBezTo>
                  <a:pt x="1391" y="563"/>
                  <a:pt x="1458" y="9"/>
                  <a:pt x="1526" y="9"/>
                </a:cubicBezTo>
                <a:cubicBezTo>
                  <a:pt x="1594" y="9"/>
                  <a:pt x="1672" y="566"/>
                  <a:pt x="1736" y="565"/>
                </a:cubicBezTo>
                <a:cubicBezTo>
                  <a:pt x="1800" y="564"/>
                  <a:pt x="1850" y="0"/>
                  <a:pt x="1910" y="0"/>
                </a:cubicBezTo>
                <a:cubicBezTo>
                  <a:pt x="1970" y="0"/>
                  <a:pt x="2033" y="565"/>
                  <a:pt x="2099" y="565"/>
                </a:cubicBezTo>
                <a:cubicBezTo>
                  <a:pt x="2165" y="565"/>
                  <a:pt x="2240" y="0"/>
                  <a:pt x="2304" y="0"/>
                </a:cubicBezTo>
                <a:cubicBezTo>
                  <a:pt x="2368" y="0"/>
                  <a:pt x="2422" y="564"/>
                  <a:pt x="2486" y="567"/>
                </a:cubicBezTo>
                <a:cubicBezTo>
                  <a:pt x="2550" y="570"/>
                  <a:pt x="2624" y="21"/>
                  <a:pt x="2688" y="21"/>
                </a:cubicBezTo>
                <a:cubicBezTo>
                  <a:pt x="2752" y="21"/>
                  <a:pt x="2808" y="568"/>
                  <a:pt x="2870" y="565"/>
                </a:cubicBezTo>
                <a:cubicBezTo>
                  <a:pt x="2932" y="562"/>
                  <a:pt x="3002" y="0"/>
                  <a:pt x="3062" y="0"/>
                </a:cubicBezTo>
                <a:cubicBezTo>
                  <a:pt x="3122" y="0"/>
                  <a:pt x="3167" y="562"/>
                  <a:pt x="3233" y="565"/>
                </a:cubicBezTo>
                <a:cubicBezTo>
                  <a:pt x="3299" y="568"/>
                  <a:pt x="3391" y="21"/>
                  <a:pt x="3459" y="21"/>
                </a:cubicBezTo>
                <a:cubicBezTo>
                  <a:pt x="3527" y="21"/>
                  <a:pt x="3581" y="565"/>
                  <a:pt x="3641" y="565"/>
                </a:cubicBezTo>
                <a:cubicBezTo>
                  <a:pt x="3701" y="565"/>
                  <a:pt x="3759" y="21"/>
                  <a:pt x="3822" y="21"/>
                </a:cubicBezTo>
                <a:cubicBezTo>
                  <a:pt x="3885" y="21"/>
                  <a:pt x="3957" y="570"/>
                  <a:pt x="4022" y="567"/>
                </a:cubicBezTo>
                <a:cubicBezTo>
                  <a:pt x="4087" y="564"/>
                  <a:pt x="4149" y="0"/>
                  <a:pt x="4214" y="0"/>
                </a:cubicBezTo>
                <a:cubicBezTo>
                  <a:pt x="4279" y="0"/>
                  <a:pt x="4348" y="565"/>
                  <a:pt x="4412" y="565"/>
                </a:cubicBezTo>
                <a:cubicBezTo>
                  <a:pt x="4476" y="565"/>
                  <a:pt x="4535" y="0"/>
                  <a:pt x="4598" y="0"/>
                </a:cubicBezTo>
                <a:cubicBezTo>
                  <a:pt x="4661" y="0"/>
                  <a:pt x="4728" y="567"/>
                  <a:pt x="4790" y="567"/>
                </a:cubicBezTo>
                <a:cubicBezTo>
                  <a:pt x="4852" y="567"/>
                  <a:pt x="4908" y="0"/>
                  <a:pt x="4973" y="0"/>
                </a:cubicBezTo>
                <a:cubicBezTo>
                  <a:pt x="5038" y="0"/>
                  <a:pt x="5118" y="562"/>
                  <a:pt x="5183" y="565"/>
                </a:cubicBezTo>
                <a:cubicBezTo>
                  <a:pt x="5248" y="568"/>
                  <a:pt x="5304" y="21"/>
                  <a:pt x="5364" y="21"/>
                </a:cubicBezTo>
                <a:cubicBezTo>
                  <a:pt x="5424" y="21"/>
                  <a:pt x="5485" y="293"/>
                  <a:pt x="5546" y="565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5815" name="Freeform 7">
            <a:extLst>
              <a:ext uri="{FF2B5EF4-FFF2-40B4-BE49-F238E27FC236}">
                <a16:creationId xmlns:a16="http://schemas.microsoft.com/office/drawing/2014/main" id="{62CDCB92-6E0F-4003-9AF0-0D6FFB3F952F}"/>
              </a:ext>
            </a:extLst>
          </p:cNvPr>
          <p:cNvSpPr>
            <a:spLocks/>
          </p:cNvSpPr>
          <p:nvPr/>
        </p:nvSpPr>
        <p:spPr bwMode="auto">
          <a:xfrm>
            <a:off x="1774826" y="3429001"/>
            <a:ext cx="8804275" cy="919163"/>
          </a:xfrm>
          <a:custGeom>
            <a:avLst/>
            <a:gdLst>
              <a:gd name="T0" fmla="*/ 0 w 5546"/>
              <a:gd name="T1" fmla="*/ 0 h 579"/>
              <a:gd name="T2" fmla="*/ 288925 w 5546"/>
              <a:gd name="T3" fmla="*/ 914400 h 579"/>
              <a:gd name="T4" fmla="*/ 595313 w 5546"/>
              <a:gd name="T5" fmla="*/ 33338 h 579"/>
              <a:gd name="T6" fmla="*/ 898525 w 5546"/>
              <a:gd name="T7" fmla="*/ 914400 h 579"/>
              <a:gd name="T8" fmla="*/ 1171575 w 5546"/>
              <a:gd name="T9" fmla="*/ 33338 h 579"/>
              <a:gd name="T10" fmla="*/ 1508125 w 5546"/>
              <a:gd name="T11" fmla="*/ 914400 h 579"/>
              <a:gd name="T12" fmla="*/ 1819275 w 5546"/>
              <a:gd name="T13" fmla="*/ 33338 h 579"/>
              <a:gd name="T14" fmla="*/ 2108200 w 5546"/>
              <a:gd name="T15" fmla="*/ 896938 h 579"/>
              <a:gd name="T16" fmla="*/ 2422525 w 5546"/>
              <a:gd name="T17" fmla="*/ 14288 h 579"/>
              <a:gd name="T18" fmla="*/ 2755900 w 5546"/>
              <a:gd name="T19" fmla="*/ 896938 h 579"/>
              <a:gd name="T20" fmla="*/ 3032125 w 5546"/>
              <a:gd name="T21" fmla="*/ 0 h 579"/>
              <a:gd name="T22" fmla="*/ 3332163 w 5546"/>
              <a:gd name="T23" fmla="*/ 896938 h 579"/>
              <a:gd name="T24" fmla="*/ 3657600 w 5546"/>
              <a:gd name="T25" fmla="*/ 0 h 579"/>
              <a:gd name="T26" fmla="*/ 3946525 w 5546"/>
              <a:gd name="T27" fmla="*/ 900113 h 579"/>
              <a:gd name="T28" fmla="*/ 4267200 w 5546"/>
              <a:gd name="T29" fmla="*/ 33338 h 579"/>
              <a:gd name="T30" fmla="*/ 4556125 w 5546"/>
              <a:gd name="T31" fmla="*/ 896938 h 579"/>
              <a:gd name="T32" fmla="*/ 4860925 w 5546"/>
              <a:gd name="T33" fmla="*/ 0 h 579"/>
              <a:gd name="T34" fmla="*/ 5132388 w 5546"/>
              <a:gd name="T35" fmla="*/ 896938 h 579"/>
              <a:gd name="T36" fmla="*/ 5491163 w 5546"/>
              <a:gd name="T37" fmla="*/ 33338 h 579"/>
              <a:gd name="T38" fmla="*/ 5780088 w 5546"/>
              <a:gd name="T39" fmla="*/ 896938 h 579"/>
              <a:gd name="T40" fmla="*/ 6067425 w 5546"/>
              <a:gd name="T41" fmla="*/ 33338 h 579"/>
              <a:gd name="T42" fmla="*/ 6384925 w 5546"/>
              <a:gd name="T43" fmla="*/ 900113 h 579"/>
              <a:gd name="T44" fmla="*/ 6689725 w 5546"/>
              <a:gd name="T45" fmla="*/ 0 h 579"/>
              <a:gd name="T46" fmla="*/ 7004050 w 5546"/>
              <a:gd name="T47" fmla="*/ 896938 h 579"/>
              <a:gd name="T48" fmla="*/ 7299325 w 5546"/>
              <a:gd name="T49" fmla="*/ 0 h 579"/>
              <a:gd name="T50" fmla="*/ 7604125 w 5546"/>
              <a:gd name="T51" fmla="*/ 900113 h 579"/>
              <a:gd name="T52" fmla="*/ 7894638 w 5546"/>
              <a:gd name="T53" fmla="*/ 0 h 579"/>
              <a:gd name="T54" fmla="*/ 8228013 w 5546"/>
              <a:gd name="T55" fmla="*/ 896938 h 579"/>
              <a:gd name="T56" fmla="*/ 8515350 w 5546"/>
              <a:gd name="T57" fmla="*/ 33338 h 579"/>
              <a:gd name="T58" fmla="*/ 8804275 w 5546"/>
              <a:gd name="T59" fmla="*/ 896938 h 579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546" h="579">
                <a:moveTo>
                  <a:pt x="0" y="0"/>
                </a:moveTo>
                <a:cubicBezTo>
                  <a:pt x="30" y="96"/>
                  <a:pt x="120" y="573"/>
                  <a:pt x="182" y="576"/>
                </a:cubicBezTo>
                <a:cubicBezTo>
                  <a:pt x="244" y="579"/>
                  <a:pt x="311" y="21"/>
                  <a:pt x="375" y="21"/>
                </a:cubicBezTo>
                <a:cubicBezTo>
                  <a:pt x="439" y="21"/>
                  <a:pt x="506" y="576"/>
                  <a:pt x="566" y="576"/>
                </a:cubicBezTo>
                <a:cubicBezTo>
                  <a:pt x="626" y="576"/>
                  <a:pt x="674" y="21"/>
                  <a:pt x="738" y="21"/>
                </a:cubicBezTo>
                <a:cubicBezTo>
                  <a:pt x="802" y="21"/>
                  <a:pt x="882" y="576"/>
                  <a:pt x="950" y="576"/>
                </a:cubicBezTo>
                <a:cubicBezTo>
                  <a:pt x="1018" y="576"/>
                  <a:pt x="1083" y="23"/>
                  <a:pt x="1146" y="21"/>
                </a:cubicBezTo>
                <a:cubicBezTo>
                  <a:pt x="1209" y="19"/>
                  <a:pt x="1265" y="567"/>
                  <a:pt x="1328" y="565"/>
                </a:cubicBezTo>
                <a:cubicBezTo>
                  <a:pt x="1391" y="563"/>
                  <a:pt x="1458" y="9"/>
                  <a:pt x="1526" y="9"/>
                </a:cubicBezTo>
                <a:cubicBezTo>
                  <a:pt x="1594" y="9"/>
                  <a:pt x="1672" y="566"/>
                  <a:pt x="1736" y="565"/>
                </a:cubicBezTo>
                <a:cubicBezTo>
                  <a:pt x="1800" y="564"/>
                  <a:pt x="1850" y="0"/>
                  <a:pt x="1910" y="0"/>
                </a:cubicBezTo>
                <a:cubicBezTo>
                  <a:pt x="1970" y="0"/>
                  <a:pt x="2033" y="565"/>
                  <a:pt x="2099" y="565"/>
                </a:cubicBezTo>
                <a:cubicBezTo>
                  <a:pt x="2165" y="565"/>
                  <a:pt x="2240" y="0"/>
                  <a:pt x="2304" y="0"/>
                </a:cubicBezTo>
                <a:cubicBezTo>
                  <a:pt x="2368" y="0"/>
                  <a:pt x="2422" y="564"/>
                  <a:pt x="2486" y="567"/>
                </a:cubicBezTo>
                <a:cubicBezTo>
                  <a:pt x="2550" y="570"/>
                  <a:pt x="2624" y="21"/>
                  <a:pt x="2688" y="21"/>
                </a:cubicBezTo>
                <a:cubicBezTo>
                  <a:pt x="2752" y="21"/>
                  <a:pt x="2808" y="568"/>
                  <a:pt x="2870" y="565"/>
                </a:cubicBezTo>
                <a:cubicBezTo>
                  <a:pt x="2932" y="562"/>
                  <a:pt x="3002" y="0"/>
                  <a:pt x="3062" y="0"/>
                </a:cubicBezTo>
                <a:cubicBezTo>
                  <a:pt x="3122" y="0"/>
                  <a:pt x="3167" y="562"/>
                  <a:pt x="3233" y="565"/>
                </a:cubicBezTo>
                <a:cubicBezTo>
                  <a:pt x="3299" y="568"/>
                  <a:pt x="3391" y="21"/>
                  <a:pt x="3459" y="21"/>
                </a:cubicBezTo>
                <a:cubicBezTo>
                  <a:pt x="3527" y="21"/>
                  <a:pt x="3581" y="565"/>
                  <a:pt x="3641" y="565"/>
                </a:cubicBezTo>
                <a:cubicBezTo>
                  <a:pt x="3701" y="565"/>
                  <a:pt x="3759" y="21"/>
                  <a:pt x="3822" y="21"/>
                </a:cubicBezTo>
                <a:cubicBezTo>
                  <a:pt x="3885" y="21"/>
                  <a:pt x="3957" y="570"/>
                  <a:pt x="4022" y="567"/>
                </a:cubicBezTo>
                <a:cubicBezTo>
                  <a:pt x="4087" y="564"/>
                  <a:pt x="4149" y="0"/>
                  <a:pt x="4214" y="0"/>
                </a:cubicBezTo>
                <a:cubicBezTo>
                  <a:pt x="4279" y="0"/>
                  <a:pt x="4348" y="565"/>
                  <a:pt x="4412" y="565"/>
                </a:cubicBezTo>
                <a:cubicBezTo>
                  <a:pt x="4476" y="565"/>
                  <a:pt x="4535" y="0"/>
                  <a:pt x="4598" y="0"/>
                </a:cubicBezTo>
                <a:cubicBezTo>
                  <a:pt x="4661" y="0"/>
                  <a:pt x="4728" y="567"/>
                  <a:pt x="4790" y="567"/>
                </a:cubicBezTo>
                <a:cubicBezTo>
                  <a:pt x="4852" y="567"/>
                  <a:pt x="4908" y="0"/>
                  <a:pt x="4973" y="0"/>
                </a:cubicBezTo>
                <a:cubicBezTo>
                  <a:pt x="5038" y="0"/>
                  <a:pt x="5118" y="562"/>
                  <a:pt x="5183" y="565"/>
                </a:cubicBezTo>
                <a:cubicBezTo>
                  <a:pt x="5248" y="568"/>
                  <a:pt x="5304" y="21"/>
                  <a:pt x="5364" y="21"/>
                </a:cubicBezTo>
                <a:cubicBezTo>
                  <a:pt x="5424" y="21"/>
                  <a:pt x="5485" y="293"/>
                  <a:pt x="5546" y="565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5816" name="Freeform 8">
            <a:extLst>
              <a:ext uri="{FF2B5EF4-FFF2-40B4-BE49-F238E27FC236}">
                <a16:creationId xmlns:a16="http://schemas.microsoft.com/office/drawing/2014/main" id="{E5DBCE26-AB9E-4817-A9A9-FA173CAD8F78}"/>
              </a:ext>
            </a:extLst>
          </p:cNvPr>
          <p:cNvSpPr>
            <a:spLocks/>
          </p:cNvSpPr>
          <p:nvPr/>
        </p:nvSpPr>
        <p:spPr bwMode="auto">
          <a:xfrm>
            <a:off x="1847851" y="3429001"/>
            <a:ext cx="8804275" cy="919163"/>
          </a:xfrm>
          <a:custGeom>
            <a:avLst/>
            <a:gdLst>
              <a:gd name="T0" fmla="*/ 0 w 5546"/>
              <a:gd name="T1" fmla="*/ 0 h 579"/>
              <a:gd name="T2" fmla="*/ 288925 w 5546"/>
              <a:gd name="T3" fmla="*/ 914400 h 579"/>
              <a:gd name="T4" fmla="*/ 595313 w 5546"/>
              <a:gd name="T5" fmla="*/ 33338 h 579"/>
              <a:gd name="T6" fmla="*/ 898525 w 5546"/>
              <a:gd name="T7" fmla="*/ 914400 h 579"/>
              <a:gd name="T8" fmla="*/ 1171575 w 5546"/>
              <a:gd name="T9" fmla="*/ 33338 h 579"/>
              <a:gd name="T10" fmla="*/ 1508125 w 5546"/>
              <a:gd name="T11" fmla="*/ 914400 h 579"/>
              <a:gd name="T12" fmla="*/ 1819275 w 5546"/>
              <a:gd name="T13" fmla="*/ 33338 h 579"/>
              <a:gd name="T14" fmla="*/ 2108200 w 5546"/>
              <a:gd name="T15" fmla="*/ 896938 h 579"/>
              <a:gd name="T16" fmla="*/ 2422525 w 5546"/>
              <a:gd name="T17" fmla="*/ 14288 h 579"/>
              <a:gd name="T18" fmla="*/ 2755900 w 5546"/>
              <a:gd name="T19" fmla="*/ 896938 h 579"/>
              <a:gd name="T20" fmla="*/ 3032125 w 5546"/>
              <a:gd name="T21" fmla="*/ 0 h 579"/>
              <a:gd name="T22" fmla="*/ 3332163 w 5546"/>
              <a:gd name="T23" fmla="*/ 896938 h 579"/>
              <a:gd name="T24" fmla="*/ 3657600 w 5546"/>
              <a:gd name="T25" fmla="*/ 0 h 579"/>
              <a:gd name="T26" fmla="*/ 3946525 w 5546"/>
              <a:gd name="T27" fmla="*/ 900113 h 579"/>
              <a:gd name="T28" fmla="*/ 4267200 w 5546"/>
              <a:gd name="T29" fmla="*/ 33338 h 579"/>
              <a:gd name="T30" fmla="*/ 4556125 w 5546"/>
              <a:gd name="T31" fmla="*/ 896938 h 579"/>
              <a:gd name="T32" fmla="*/ 4860925 w 5546"/>
              <a:gd name="T33" fmla="*/ 0 h 579"/>
              <a:gd name="T34" fmla="*/ 5132388 w 5546"/>
              <a:gd name="T35" fmla="*/ 896938 h 579"/>
              <a:gd name="T36" fmla="*/ 5491163 w 5546"/>
              <a:gd name="T37" fmla="*/ 33338 h 579"/>
              <a:gd name="T38" fmla="*/ 5780088 w 5546"/>
              <a:gd name="T39" fmla="*/ 896938 h 579"/>
              <a:gd name="T40" fmla="*/ 6067425 w 5546"/>
              <a:gd name="T41" fmla="*/ 33338 h 579"/>
              <a:gd name="T42" fmla="*/ 6384925 w 5546"/>
              <a:gd name="T43" fmla="*/ 900113 h 579"/>
              <a:gd name="T44" fmla="*/ 6689725 w 5546"/>
              <a:gd name="T45" fmla="*/ 0 h 579"/>
              <a:gd name="T46" fmla="*/ 7004050 w 5546"/>
              <a:gd name="T47" fmla="*/ 896938 h 579"/>
              <a:gd name="T48" fmla="*/ 7299325 w 5546"/>
              <a:gd name="T49" fmla="*/ 0 h 579"/>
              <a:gd name="T50" fmla="*/ 7604125 w 5546"/>
              <a:gd name="T51" fmla="*/ 900113 h 579"/>
              <a:gd name="T52" fmla="*/ 7894638 w 5546"/>
              <a:gd name="T53" fmla="*/ 0 h 579"/>
              <a:gd name="T54" fmla="*/ 8228013 w 5546"/>
              <a:gd name="T55" fmla="*/ 896938 h 579"/>
              <a:gd name="T56" fmla="*/ 8515350 w 5546"/>
              <a:gd name="T57" fmla="*/ 33338 h 579"/>
              <a:gd name="T58" fmla="*/ 8804275 w 5546"/>
              <a:gd name="T59" fmla="*/ 896938 h 579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546" h="579">
                <a:moveTo>
                  <a:pt x="0" y="0"/>
                </a:moveTo>
                <a:cubicBezTo>
                  <a:pt x="30" y="96"/>
                  <a:pt x="120" y="573"/>
                  <a:pt x="182" y="576"/>
                </a:cubicBezTo>
                <a:cubicBezTo>
                  <a:pt x="244" y="579"/>
                  <a:pt x="311" y="21"/>
                  <a:pt x="375" y="21"/>
                </a:cubicBezTo>
                <a:cubicBezTo>
                  <a:pt x="439" y="21"/>
                  <a:pt x="506" y="576"/>
                  <a:pt x="566" y="576"/>
                </a:cubicBezTo>
                <a:cubicBezTo>
                  <a:pt x="626" y="576"/>
                  <a:pt x="674" y="21"/>
                  <a:pt x="738" y="21"/>
                </a:cubicBezTo>
                <a:cubicBezTo>
                  <a:pt x="802" y="21"/>
                  <a:pt x="882" y="576"/>
                  <a:pt x="950" y="576"/>
                </a:cubicBezTo>
                <a:cubicBezTo>
                  <a:pt x="1018" y="576"/>
                  <a:pt x="1083" y="23"/>
                  <a:pt x="1146" y="21"/>
                </a:cubicBezTo>
                <a:cubicBezTo>
                  <a:pt x="1209" y="19"/>
                  <a:pt x="1265" y="567"/>
                  <a:pt x="1328" y="565"/>
                </a:cubicBezTo>
                <a:cubicBezTo>
                  <a:pt x="1391" y="563"/>
                  <a:pt x="1458" y="9"/>
                  <a:pt x="1526" y="9"/>
                </a:cubicBezTo>
                <a:cubicBezTo>
                  <a:pt x="1594" y="9"/>
                  <a:pt x="1672" y="566"/>
                  <a:pt x="1736" y="565"/>
                </a:cubicBezTo>
                <a:cubicBezTo>
                  <a:pt x="1800" y="564"/>
                  <a:pt x="1850" y="0"/>
                  <a:pt x="1910" y="0"/>
                </a:cubicBezTo>
                <a:cubicBezTo>
                  <a:pt x="1970" y="0"/>
                  <a:pt x="2033" y="565"/>
                  <a:pt x="2099" y="565"/>
                </a:cubicBezTo>
                <a:cubicBezTo>
                  <a:pt x="2165" y="565"/>
                  <a:pt x="2240" y="0"/>
                  <a:pt x="2304" y="0"/>
                </a:cubicBezTo>
                <a:cubicBezTo>
                  <a:pt x="2368" y="0"/>
                  <a:pt x="2422" y="564"/>
                  <a:pt x="2486" y="567"/>
                </a:cubicBezTo>
                <a:cubicBezTo>
                  <a:pt x="2550" y="570"/>
                  <a:pt x="2624" y="21"/>
                  <a:pt x="2688" y="21"/>
                </a:cubicBezTo>
                <a:cubicBezTo>
                  <a:pt x="2752" y="21"/>
                  <a:pt x="2808" y="568"/>
                  <a:pt x="2870" y="565"/>
                </a:cubicBezTo>
                <a:cubicBezTo>
                  <a:pt x="2932" y="562"/>
                  <a:pt x="3002" y="0"/>
                  <a:pt x="3062" y="0"/>
                </a:cubicBezTo>
                <a:cubicBezTo>
                  <a:pt x="3122" y="0"/>
                  <a:pt x="3167" y="562"/>
                  <a:pt x="3233" y="565"/>
                </a:cubicBezTo>
                <a:cubicBezTo>
                  <a:pt x="3299" y="568"/>
                  <a:pt x="3391" y="21"/>
                  <a:pt x="3459" y="21"/>
                </a:cubicBezTo>
                <a:cubicBezTo>
                  <a:pt x="3527" y="21"/>
                  <a:pt x="3581" y="565"/>
                  <a:pt x="3641" y="565"/>
                </a:cubicBezTo>
                <a:cubicBezTo>
                  <a:pt x="3701" y="565"/>
                  <a:pt x="3759" y="21"/>
                  <a:pt x="3822" y="21"/>
                </a:cubicBezTo>
                <a:cubicBezTo>
                  <a:pt x="3885" y="21"/>
                  <a:pt x="3957" y="570"/>
                  <a:pt x="4022" y="567"/>
                </a:cubicBezTo>
                <a:cubicBezTo>
                  <a:pt x="4087" y="564"/>
                  <a:pt x="4149" y="0"/>
                  <a:pt x="4214" y="0"/>
                </a:cubicBezTo>
                <a:cubicBezTo>
                  <a:pt x="4279" y="0"/>
                  <a:pt x="4348" y="565"/>
                  <a:pt x="4412" y="565"/>
                </a:cubicBezTo>
                <a:cubicBezTo>
                  <a:pt x="4476" y="565"/>
                  <a:pt x="4535" y="0"/>
                  <a:pt x="4598" y="0"/>
                </a:cubicBezTo>
                <a:cubicBezTo>
                  <a:pt x="4661" y="0"/>
                  <a:pt x="4728" y="567"/>
                  <a:pt x="4790" y="567"/>
                </a:cubicBezTo>
                <a:cubicBezTo>
                  <a:pt x="4852" y="567"/>
                  <a:pt x="4908" y="0"/>
                  <a:pt x="4973" y="0"/>
                </a:cubicBezTo>
                <a:cubicBezTo>
                  <a:pt x="5038" y="0"/>
                  <a:pt x="5118" y="562"/>
                  <a:pt x="5183" y="565"/>
                </a:cubicBezTo>
                <a:cubicBezTo>
                  <a:pt x="5248" y="568"/>
                  <a:pt x="5304" y="21"/>
                  <a:pt x="5364" y="21"/>
                </a:cubicBezTo>
                <a:cubicBezTo>
                  <a:pt x="5424" y="21"/>
                  <a:pt x="5485" y="293"/>
                  <a:pt x="5546" y="565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5817" name="Freeform 9">
            <a:extLst>
              <a:ext uri="{FF2B5EF4-FFF2-40B4-BE49-F238E27FC236}">
                <a16:creationId xmlns:a16="http://schemas.microsoft.com/office/drawing/2014/main" id="{B5A071CE-DCEC-4091-9D96-37D66DD25995}"/>
              </a:ext>
            </a:extLst>
          </p:cNvPr>
          <p:cNvSpPr>
            <a:spLocks/>
          </p:cNvSpPr>
          <p:nvPr/>
        </p:nvSpPr>
        <p:spPr bwMode="auto">
          <a:xfrm>
            <a:off x="1468437" y="3429001"/>
            <a:ext cx="8804276" cy="919163"/>
          </a:xfrm>
          <a:custGeom>
            <a:avLst/>
            <a:gdLst>
              <a:gd name="T0" fmla="*/ 0 w 5546"/>
              <a:gd name="T1" fmla="*/ 0 h 579"/>
              <a:gd name="T2" fmla="*/ 288925 w 5546"/>
              <a:gd name="T3" fmla="*/ 914400 h 579"/>
              <a:gd name="T4" fmla="*/ 595313 w 5546"/>
              <a:gd name="T5" fmla="*/ 33338 h 579"/>
              <a:gd name="T6" fmla="*/ 898525 w 5546"/>
              <a:gd name="T7" fmla="*/ 914400 h 579"/>
              <a:gd name="T8" fmla="*/ 1171575 w 5546"/>
              <a:gd name="T9" fmla="*/ 33338 h 579"/>
              <a:gd name="T10" fmla="*/ 1508125 w 5546"/>
              <a:gd name="T11" fmla="*/ 914400 h 579"/>
              <a:gd name="T12" fmla="*/ 1819275 w 5546"/>
              <a:gd name="T13" fmla="*/ 33338 h 579"/>
              <a:gd name="T14" fmla="*/ 2108200 w 5546"/>
              <a:gd name="T15" fmla="*/ 896938 h 579"/>
              <a:gd name="T16" fmla="*/ 2422525 w 5546"/>
              <a:gd name="T17" fmla="*/ 14288 h 579"/>
              <a:gd name="T18" fmla="*/ 2755900 w 5546"/>
              <a:gd name="T19" fmla="*/ 896938 h 579"/>
              <a:gd name="T20" fmla="*/ 3032125 w 5546"/>
              <a:gd name="T21" fmla="*/ 0 h 579"/>
              <a:gd name="T22" fmla="*/ 3332163 w 5546"/>
              <a:gd name="T23" fmla="*/ 896938 h 579"/>
              <a:gd name="T24" fmla="*/ 3657600 w 5546"/>
              <a:gd name="T25" fmla="*/ 0 h 579"/>
              <a:gd name="T26" fmla="*/ 3946525 w 5546"/>
              <a:gd name="T27" fmla="*/ 900113 h 579"/>
              <a:gd name="T28" fmla="*/ 4267200 w 5546"/>
              <a:gd name="T29" fmla="*/ 33338 h 579"/>
              <a:gd name="T30" fmla="*/ 4556126 w 5546"/>
              <a:gd name="T31" fmla="*/ 896938 h 579"/>
              <a:gd name="T32" fmla="*/ 4860926 w 5546"/>
              <a:gd name="T33" fmla="*/ 0 h 579"/>
              <a:gd name="T34" fmla="*/ 5132388 w 5546"/>
              <a:gd name="T35" fmla="*/ 896938 h 579"/>
              <a:gd name="T36" fmla="*/ 5491163 w 5546"/>
              <a:gd name="T37" fmla="*/ 33338 h 579"/>
              <a:gd name="T38" fmla="*/ 5780088 w 5546"/>
              <a:gd name="T39" fmla="*/ 896938 h 579"/>
              <a:gd name="T40" fmla="*/ 6067426 w 5546"/>
              <a:gd name="T41" fmla="*/ 33338 h 579"/>
              <a:gd name="T42" fmla="*/ 6384926 w 5546"/>
              <a:gd name="T43" fmla="*/ 900113 h 579"/>
              <a:gd name="T44" fmla="*/ 6689726 w 5546"/>
              <a:gd name="T45" fmla="*/ 0 h 579"/>
              <a:gd name="T46" fmla="*/ 7004051 w 5546"/>
              <a:gd name="T47" fmla="*/ 896938 h 579"/>
              <a:gd name="T48" fmla="*/ 7299326 w 5546"/>
              <a:gd name="T49" fmla="*/ 0 h 579"/>
              <a:gd name="T50" fmla="*/ 7604126 w 5546"/>
              <a:gd name="T51" fmla="*/ 900113 h 579"/>
              <a:gd name="T52" fmla="*/ 7894638 w 5546"/>
              <a:gd name="T53" fmla="*/ 0 h 579"/>
              <a:gd name="T54" fmla="*/ 8228013 w 5546"/>
              <a:gd name="T55" fmla="*/ 896938 h 579"/>
              <a:gd name="T56" fmla="*/ 8515351 w 5546"/>
              <a:gd name="T57" fmla="*/ 33338 h 579"/>
              <a:gd name="T58" fmla="*/ 8804276 w 5546"/>
              <a:gd name="T59" fmla="*/ 896938 h 579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546" h="579">
                <a:moveTo>
                  <a:pt x="0" y="0"/>
                </a:moveTo>
                <a:cubicBezTo>
                  <a:pt x="30" y="96"/>
                  <a:pt x="120" y="573"/>
                  <a:pt x="182" y="576"/>
                </a:cubicBezTo>
                <a:cubicBezTo>
                  <a:pt x="244" y="579"/>
                  <a:pt x="311" y="21"/>
                  <a:pt x="375" y="21"/>
                </a:cubicBezTo>
                <a:cubicBezTo>
                  <a:pt x="439" y="21"/>
                  <a:pt x="506" y="576"/>
                  <a:pt x="566" y="576"/>
                </a:cubicBezTo>
                <a:cubicBezTo>
                  <a:pt x="626" y="576"/>
                  <a:pt x="674" y="21"/>
                  <a:pt x="738" y="21"/>
                </a:cubicBezTo>
                <a:cubicBezTo>
                  <a:pt x="802" y="21"/>
                  <a:pt x="882" y="576"/>
                  <a:pt x="950" y="576"/>
                </a:cubicBezTo>
                <a:cubicBezTo>
                  <a:pt x="1018" y="576"/>
                  <a:pt x="1083" y="23"/>
                  <a:pt x="1146" y="21"/>
                </a:cubicBezTo>
                <a:cubicBezTo>
                  <a:pt x="1209" y="19"/>
                  <a:pt x="1265" y="567"/>
                  <a:pt x="1328" y="565"/>
                </a:cubicBezTo>
                <a:cubicBezTo>
                  <a:pt x="1391" y="563"/>
                  <a:pt x="1458" y="9"/>
                  <a:pt x="1526" y="9"/>
                </a:cubicBezTo>
                <a:cubicBezTo>
                  <a:pt x="1594" y="9"/>
                  <a:pt x="1672" y="566"/>
                  <a:pt x="1736" y="565"/>
                </a:cubicBezTo>
                <a:cubicBezTo>
                  <a:pt x="1800" y="564"/>
                  <a:pt x="1850" y="0"/>
                  <a:pt x="1910" y="0"/>
                </a:cubicBezTo>
                <a:cubicBezTo>
                  <a:pt x="1970" y="0"/>
                  <a:pt x="2033" y="565"/>
                  <a:pt x="2099" y="565"/>
                </a:cubicBezTo>
                <a:cubicBezTo>
                  <a:pt x="2165" y="565"/>
                  <a:pt x="2240" y="0"/>
                  <a:pt x="2304" y="0"/>
                </a:cubicBezTo>
                <a:cubicBezTo>
                  <a:pt x="2368" y="0"/>
                  <a:pt x="2422" y="564"/>
                  <a:pt x="2486" y="567"/>
                </a:cubicBezTo>
                <a:cubicBezTo>
                  <a:pt x="2550" y="570"/>
                  <a:pt x="2624" y="21"/>
                  <a:pt x="2688" y="21"/>
                </a:cubicBezTo>
                <a:cubicBezTo>
                  <a:pt x="2752" y="21"/>
                  <a:pt x="2808" y="568"/>
                  <a:pt x="2870" y="565"/>
                </a:cubicBezTo>
                <a:cubicBezTo>
                  <a:pt x="2932" y="562"/>
                  <a:pt x="3002" y="0"/>
                  <a:pt x="3062" y="0"/>
                </a:cubicBezTo>
                <a:cubicBezTo>
                  <a:pt x="3122" y="0"/>
                  <a:pt x="3167" y="562"/>
                  <a:pt x="3233" y="565"/>
                </a:cubicBezTo>
                <a:cubicBezTo>
                  <a:pt x="3299" y="568"/>
                  <a:pt x="3391" y="21"/>
                  <a:pt x="3459" y="21"/>
                </a:cubicBezTo>
                <a:cubicBezTo>
                  <a:pt x="3527" y="21"/>
                  <a:pt x="3581" y="565"/>
                  <a:pt x="3641" y="565"/>
                </a:cubicBezTo>
                <a:cubicBezTo>
                  <a:pt x="3701" y="565"/>
                  <a:pt x="3759" y="21"/>
                  <a:pt x="3822" y="21"/>
                </a:cubicBezTo>
                <a:cubicBezTo>
                  <a:pt x="3885" y="21"/>
                  <a:pt x="3957" y="570"/>
                  <a:pt x="4022" y="567"/>
                </a:cubicBezTo>
                <a:cubicBezTo>
                  <a:pt x="4087" y="564"/>
                  <a:pt x="4149" y="0"/>
                  <a:pt x="4214" y="0"/>
                </a:cubicBezTo>
                <a:cubicBezTo>
                  <a:pt x="4279" y="0"/>
                  <a:pt x="4348" y="565"/>
                  <a:pt x="4412" y="565"/>
                </a:cubicBezTo>
                <a:cubicBezTo>
                  <a:pt x="4476" y="565"/>
                  <a:pt x="4535" y="0"/>
                  <a:pt x="4598" y="0"/>
                </a:cubicBezTo>
                <a:cubicBezTo>
                  <a:pt x="4661" y="0"/>
                  <a:pt x="4728" y="567"/>
                  <a:pt x="4790" y="567"/>
                </a:cubicBezTo>
                <a:cubicBezTo>
                  <a:pt x="4852" y="567"/>
                  <a:pt x="4908" y="0"/>
                  <a:pt x="4973" y="0"/>
                </a:cubicBezTo>
                <a:cubicBezTo>
                  <a:pt x="5038" y="0"/>
                  <a:pt x="5118" y="562"/>
                  <a:pt x="5183" y="565"/>
                </a:cubicBezTo>
                <a:cubicBezTo>
                  <a:pt x="5248" y="568"/>
                  <a:pt x="5304" y="21"/>
                  <a:pt x="5364" y="21"/>
                </a:cubicBezTo>
                <a:cubicBezTo>
                  <a:pt x="5424" y="21"/>
                  <a:pt x="5485" y="293"/>
                  <a:pt x="5546" y="565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75832" name="Group 24">
            <a:extLst>
              <a:ext uri="{FF2B5EF4-FFF2-40B4-BE49-F238E27FC236}">
                <a16:creationId xmlns:a16="http://schemas.microsoft.com/office/drawing/2014/main" id="{194BA543-0C43-489A-9BCC-2DEEC0BECE6F}"/>
              </a:ext>
            </a:extLst>
          </p:cNvPr>
          <p:cNvGrpSpPr>
            <a:grpSpLocks/>
          </p:cNvGrpSpPr>
          <p:nvPr/>
        </p:nvGrpSpPr>
        <p:grpSpPr bwMode="auto">
          <a:xfrm>
            <a:off x="1473201" y="3429001"/>
            <a:ext cx="9364663" cy="936625"/>
            <a:chOff x="41" y="3203"/>
            <a:chExt cx="5899" cy="590"/>
          </a:xfrm>
        </p:grpSpPr>
        <p:sp>
          <p:nvSpPr>
            <p:cNvPr id="4185" name="Freeform 10">
              <a:extLst>
                <a:ext uri="{FF2B5EF4-FFF2-40B4-BE49-F238E27FC236}">
                  <a16:creationId xmlns:a16="http://schemas.microsoft.com/office/drawing/2014/main" id="{E304B26E-B411-403F-94CB-2360C2ABC412}"/>
                </a:ext>
              </a:extLst>
            </p:cNvPr>
            <p:cNvSpPr>
              <a:spLocks/>
            </p:cNvSpPr>
            <p:nvPr/>
          </p:nvSpPr>
          <p:spPr bwMode="auto">
            <a:xfrm>
              <a:off x="68" y="3214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6" name="Freeform 11">
              <a:extLst>
                <a:ext uri="{FF2B5EF4-FFF2-40B4-BE49-F238E27FC236}">
                  <a16:creationId xmlns:a16="http://schemas.microsoft.com/office/drawing/2014/main" id="{80FEE985-0A99-4301-BF7F-93DD33658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" y="3214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7" name="Freeform 12">
              <a:extLst>
                <a:ext uri="{FF2B5EF4-FFF2-40B4-BE49-F238E27FC236}">
                  <a16:creationId xmlns:a16="http://schemas.microsoft.com/office/drawing/2014/main" id="{AEFDDE75-7203-463A-A086-F17AFCC0F2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" y="3214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8" name="Freeform 13">
              <a:extLst>
                <a:ext uri="{FF2B5EF4-FFF2-40B4-BE49-F238E27FC236}">
                  <a16:creationId xmlns:a16="http://schemas.microsoft.com/office/drawing/2014/main" id="{0111397B-FAF8-4FE0-83D8-7F29173EA5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9" name="Freeform 14">
              <a:extLst>
                <a:ext uri="{FF2B5EF4-FFF2-40B4-BE49-F238E27FC236}">
                  <a16:creationId xmlns:a16="http://schemas.microsoft.com/office/drawing/2014/main" id="{66D82B06-0E5F-49A6-A1FE-7C7F58BA25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0" name="Freeform 15">
              <a:extLst>
                <a:ext uri="{FF2B5EF4-FFF2-40B4-BE49-F238E27FC236}">
                  <a16:creationId xmlns:a16="http://schemas.microsoft.com/office/drawing/2014/main" id="{61FDD27C-2B1F-465D-8C7E-7709D21855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1" name="Freeform 16">
              <a:extLst>
                <a:ext uri="{FF2B5EF4-FFF2-40B4-BE49-F238E27FC236}">
                  <a16:creationId xmlns:a16="http://schemas.microsoft.com/office/drawing/2014/main" id="{60EE22CC-5603-4D79-A193-0877081F11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2" name="Freeform 17">
              <a:extLst>
                <a:ext uri="{FF2B5EF4-FFF2-40B4-BE49-F238E27FC236}">
                  <a16:creationId xmlns:a16="http://schemas.microsoft.com/office/drawing/2014/main" id="{0CE024EF-A61A-4A80-9C13-2112C8BFB3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3" name="Freeform 18">
              <a:extLst>
                <a:ext uri="{FF2B5EF4-FFF2-40B4-BE49-F238E27FC236}">
                  <a16:creationId xmlns:a16="http://schemas.microsoft.com/office/drawing/2014/main" id="{1B7C7461-0235-4332-ACFB-84AC54DCCD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4" name="Freeform 19">
              <a:extLst>
                <a:ext uri="{FF2B5EF4-FFF2-40B4-BE49-F238E27FC236}">
                  <a16:creationId xmlns:a16="http://schemas.microsoft.com/office/drawing/2014/main" id="{90F04E29-57CF-429F-84CC-79E753287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5" name="Freeform 20">
              <a:extLst>
                <a:ext uri="{FF2B5EF4-FFF2-40B4-BE49-F238E27FC236}">
                  <a16:creationId xmlns:a16="http://schemas.microsoft.com/office/drawing/2014/main" id="{E5C31953-EEDF-4989-BA77-135FA2478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6" name="Freeform 21">
              <a:extLst>
                <a:ext uri="{FF2B5EF4-FFF2-40B4-BE49-F238E27FC236}">
                  <a16:creationId xmlns:a16="http://schemas.microsoft.com/office/drawing/2014/main" id="{B0621C7E-45F0-42CD-97C1-84AFBBE9803C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7" name="Freeform 22">
              <a:extLst>
                <a:ext uri="{FF2B5EF4-FFF2-40B4-BE49-F238E27FC236}">
                  <a16:creationId xmlns:a16="http://schemas.microsoft.com/office/drawing/2014/main" id="{8153E586-E327-4843-9BC8-56A8AB0E0E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8" name="Freeform 23">
              <a:extLst>
                <a:ext uri="{FF2B5EF4-FFF2-40B4-BE49-F238E27FC236}">
                  <a16:creationId xmlns:a16="http://schemas.microsoft.com/office/drawing/2014/main" id="{C0DC3850-D9A7-45F5-ADC8-EF615DCB61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75833" name="Group 25">
            <a:extLst>
              <a:ext uri="{FF2B5EF4-FFF2-40B4-BE49-F238E27FC236}">
                <a16:creationId xmlns:a16="http://schemas.microsoft.com/office/drawing/2014/main" id="{9BBDFDA5-F89B-4154-8757-C2EB60CD0428}"/>
              </a:ext>
            </a:extLst>
          </p:cNvPr>
          <p:cNvGrpSpPr>
            <a:grpSpLocks/>
          </p:cNvGrpSpPr>
          <p:nvPr/>
        </p:nvGrpSpPr>
        <p:grpSpPr bwMode="auto">
          <a:xfrm>
            <a:off x="1444626" y="3429001"/>
            <a:ext cx="9364663" cy="936625"/>
            <a:chOff x="41" y="3203"/>
            <a:chExt cx="5899" cy="590"/>
          </a:xfrm>
        </p:grpSpPr>
        <p:sp>
          <p:nvSpPr>
            <p:cNvPr id="4171" name="Freeform 26">
              <a:extLst>
                <a:ext uri="{FF2B5EF4-FFF2-40B4-BE49-F238E27FC236}">
                  <a16:creationId xmlns:a16="http://schemas.microsoft.com/office/drawing/2014/main" id="{261794C6-31A5-4866-838B-62B7EBAFF2B1}"/>
                </a:ext>
              </a:extLst>
            </p:cNvPr>
            <p:cNvSpPr>
              <a:spLocks/>
            </p:cNvSpPr>
            <p:nvPr/>
          </p:nvSpPr>
          <p:spPr bwMode="auto">
            <a:xfrm>
              <a:off x="68" y="3214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2" name="Freeform 27">
              <a:extLst>
                <a:ext uri="{FF2B5EF4-FFF2-40B4-BE49-F238E27FC236}">
                  <a16:creationId xmlns:a16="http://schemas.microsoft.com/office/drawing/2014/main" id="{A855A883-8ADA-4546-B8BE-8E7287082C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" y="3214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3" name="Freeform 28">
              <a:extLst>
                <a:ext uri="{FF2B5EF4-FFF2-40B4-BE49-F238E27FC236}">
                  <a16:creationId xmlns:a16="http://schemas.microsoft.com/office/drawing/2014/main" id="{17D5F690-4287-4898-9942-5E37819B49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" y="3214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4" name="Freeform 29">
              <a:extLst>
                <a:ext uri="{FF2B5EF4-FFF2-40B4-BE49-F238E27FC236}">
                  <a16:creationId xmlns:a16="http://schemas.microsoft.com/office/drawing/2014/main" id="{E91B6FF1-8173-4B5F-A194-176DCA8FBC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5" name="Freeform 30">
              <a:extLst>
                <a:ext uri="{FF2B5EF4-FFF2-40B4-BE49-F238E27FC236}">
                  <a16:creationId xmlns:a16="http://schemas.microsoft.com/office/drawing/2014/main" id="{86D74365-4250-4E6E-B0DF-5FC4204A81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6" name="Freeform 31">
              <a:extLst>
                <a:ext uri="{FF2B5EF4-FFF2-40B4-BE49-F238E27FC236}">
                  <a16:creationId xmlns:a16="http://schemas.microsoft.com/office/drawing/2014/main" id="{99739CD0-71EC-4194-8E56-BD38269403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7" name="Freeform 32">
              <a:extLst>
                <a:ext uri="{FF2B5EF4-FFF2-40B4-BE49-F238E27FC236}">
                  <a16:creationId xmlns:a16="http://schemas.microsoft.com/office/drawing/2014/main" id="{90A0C039-0598-463D-A1C3-B46A4805AE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8" name="Freeform 33">
              <a:extLst>
                <a:ext uri="{FF2B5EF4-FFF2-40B4-BE49-F238E27FC236}">
                  <a16:creationId xmlns:a16="http://schemas.microsoft.com/office/drawing/2014/main" id="{F8CBA692-AEA6-4CBE-AE47-2195DD0D61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79" name="Freeform 34">
              <a:extLst>
                <a:ext uri="{FF2B5EF4-FFF2-40B4-BE49-F238E27FC236}">
                  <a16:creationId xmlns:a16="http://schemas.microsoft.com/office/drawing/2014/main" id="{EFB0A808-3761-495C-A1A8-C16E80F2BF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0" name="Freeform 35">
              <a:extLst>
                <a:ext uri="{FF2B5EF4-FFF2-40B4-BE49-F238E27FC236}">
                  <a16:creationId xmlns:a16="http://schemas.microsoft.com/office/drawing/2014/main" id="{E6B37801-344F-437F-B292-D3CABDF083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1" name="Freeform 36">
              <a:extLst>
                <a:ext uri="{FF2B5EF4-FFF2-40B4-BE49-F238E27FC236}">
                  <a16:creationId xmlns:a16="http://schemas.microsoft.com/office/drawing/2014/main" id="{1B596C3D-3679-4FD1-B2E8-35FAAAF744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2" name="Freeform 37">
              <a:extLst>
                <a:ext uri="{FF2B5EF4-FFF2-40B4-BE49-F238E27FC236}">
                  <a16:creationId xmlns:a16="http://schemas.microsoft.com/office/drawing/2014/main" id="{B1EF1E5A-837B-4208-B866-B3DE6BA668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3" name="Freeform 38">
              <a:extLst>
                <a:ext uri="{FF2B5EF4-FFF2-40B4-BE49-F238E27FC236}">
                  <a16:creationId xmlns:a16="http://schemas.microsoft.com/office/drawing/2014/main" id="{2BFB0671-167E-48FD-A97B-C13611F2D09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84" name="Freeform 39">
              <a:extLst>
                <a:ext uri="{FF2B5EF4-FFF2-40B4-BE49-F238E27FC236}">
                  <a16:creationId xmlns:a16="http://schemas.microsoft.com/office/drawing/2014/main" id="{C7FDF740-8344-4FEA-B5A5-C4A8B1E334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" y="3203"/>
              <a:ext cx="5546" cy="579"/>
            </a:xfrm>
            <a:custGeom>
              <a:avLst/>
              <a:gdLst>
                <a:gd name="T0" fmla="*/ 0 w 5546"/>
                <a:gd name="T1" fmla="*/ 0 h 579"/>
                <a:gd name="T2" fmla="*/ 182 w 5546"/>
                <a:gd name="T3" fmla="*/ 576 h 579"/>
                <a:gd name="T4" fmla="*/ 375 w 5546"/>
                <a:gd name="T5" fmla="*/ 21 h 579"/>
                <a:gd name="T6" fmla="*/ 566 w 5546"/>
                <a:gd name="T7" fmla="*/ 576 h 579"/>
                <a:gd name="T8" fmla="*/ 738 w 5546"/>
                <a:gd name="T9" fmla="*/ 21 h 579"/>
                <a:gd name="T10" fmla="*/ 950 w 5546"/>
                <a:gd name="T11" fmla="*/ 576 h 579"/>
                <a:gd name="T12" fmla="*/ 1146 w 5546"/>
                <a:gd name="T13" fmla="*/ 21 h 579"/>
                <a:gd name="T14" fmla="*/ 1328 w 5546"/>
                <a:gd name="T15" fmla="*/ 565 h 579"/>
                <a:gd name="T16" fmla="*/ 1526 w 5546"/>
                <a:gd name="T17" fmla="*/ 9 h 579"/>
                <a:gd name="T18" fmla="*/ 1736 w 5546"/>
                <a:gd name="T19" fmla="*/ 565 h 579"/>
                <a:gd name="T20" fmla="*/ 1910 w 5546"/>
                <a:gd name="T21" fmla="*/ 0 h 579"/>
                <a:gd name="T22" fmla="*/ 2099 w 5546"/>
                <a:gd name="T23" fmla="*/ 565 h 579"/>
                <a:gd name="T24" fmla="*/ 2304 w 5546"/>
                <a:gd name="T25" fmla="*/ 0 h 579"/>
                <a:gd name="T26" fmla="*/ 2486 w 5546"/>
                <a:gd name="T27" fmla="*/ 567 h 579"/>
                <a:gd name="T28" fmla="*/ 2688 w 5546"/>
                <a:gd name="T29" fmla="*/ 21 h 579"/>
                <a:gd name="T30" fmla="*/ 2870 w 5546"/>
                <a:gd name="T31" fmla="*/ 565 h 579"/>
                <a:gd name="T32" fmla="*/ 3062 w 5546"/>
                <a:gd name="T33" fmla="*/ 0 h 579"/>
                <a:gd name="T34" fmla="*/ 3233 w 5546"/>
                <a:gd name="T35" fmla="*/ 565 h 579"/>
                <a:gd name="T36" fmla="*/ 3459 w 5546"/>
                <a:gd name="T37" fmla="*/ 21 h 579"/>
                <a:gd name="T38" fmla="*/ 3641 w 5546"/>
                <a:gd name="T39" fmla="*/ 565 h 579"/>
                <a:gd name="T40" fmla="*/ 3822 w 5546"/>
                <a:gd name="T41" fmla="*/ 21 h 579"/>
                <a:gd name="T42" fmla="*/ 4022 w 5546"/>
                <a:gd name="T43" fmla="*/ 567 h 579"/>
                <a:gd name="T44" fmla="*/ 4214 w 5546"/>
                <a:gd name="T45" fmla="*/ 0 h 579"/>
                <a:gd name="T46" fmla="*/ 4412 w 5546"/>
                <a:gd name="T47" fmla="*/ 565 h 579"/>
                <a:gd name="T48" fmla="*/ 4598 w 5546"/>
                <a:gd name="T49" fmla="*/ 0 h 579"/>
                <a:gd name="T50" fmla="*/ 4790 w 5546"/>
                <a:gd name="T51" fmla="*/ 567 h 579"/>
                <a:gd name="T52" fmla="*/ 4973 w 5546"/>
                <a:gd name="T53" fmla="*/ 0 h 579"/>
                <a:gd name="T54" fmla="*/ 5183 w 5546"/>
                <a:gd name="T55" fmla="*/ 565 h 579"/>
                <a:gd name="T56" fmla="*/ 5364 w 5546"/>
                <a:gd name="T57" fmla="*/ 21 h 579"/>
                <a:gd name="T58" fmla="*/ 5546 w 5546"/>
                <a:gd name="T59" fmla="*/ 565 h 5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546" h="579">
                  <a:moveTo>
                    <a:pt x="0" y="0"/>
                  </a:moveTo>
                  <a:cubicBezTo>
                    <a:pt x="30" y="96"/>
                    <a:pt x="120" y="573"/>
                    <a:pt x="182" y="576"/>
                  </a:cubicBezTo>
                  <a:cubicBezTo>
                    <a:pt x="244" y="579"/>
                    <a:pt x="311" y="21"/>
                    <a:pt x="375" y="21"/>
                  </a:cubicBezTo>
                  <a:cubicBezTo>
                    <a:pt x="439" y="21"/>
                    <a:pt x="506" y="576"/>
                    <a:pt x="566" y="576"/>
                  </a:cubicBezTo>
                  <a:cubicBezTo>
                    <a:pt x="626" y="576"/>
                    <a:pt x="674" y="21"/>
                    <a:pt x="738" y="21"/>
                  </a:cubicBezTo>
                  <a:cubicBezTo>
                    <a:pt x="802" y="21"/>
                    <a:pt x="882" y="576"/>
                    <a:pt x="950" y="576"/>
                  </a:cubicBezTo>
                  <a:cubicBezTo>
                    <a:pt x="1018" y="576"/>
                    <a:pt x="1083" y="23"/>
                    <a:pt x="1146" y="21"/>
                  </a:cubicBezTo>
                  <a:cubicBezTo>
                    <a:pt x="1209" y="19"/>
                    <a:pt x="1265" y="567"/>
                    <a:pt x="1328" y="565"/>
                  </a:cubicBezTo>
                  <a:cubicBezTo>
                    <a:pt x="1391" y="563"/>
                    <a:pt x="1458" y="9"/>
                    <a:pt x="1526" y="9"/>
                  </a:cubicBezTo>
                  <a:cubicBezTo>
                    <a:pt x="1594" y="9"/>
                    <a:pt x="1672" y="566"/>
                    <a:pt x="1736" y="565"/>
                  </a:cubicBezTo>
                  <a:cubicBezTo>
                    <a:pt x="1800" y="564"/>
                    <a:pt x="1850" y="0"/>
                    <a:pt x="1910" y="0"/>
                  </a:cubicBezTo>
                  <a:cubicBezTo>
                    <a:pt x="1970" y="0"/>
                    <a:pt x="2033" y="565"/>
                    <a:pt x="2099" y="565"/>
                  </a:cubicBezTo>
                  <a:cubicBezTo>
                    <a:pt x="2165" y="565"/>
                    <a:pt x="2240" y="0"/>
                    <a:pt x="2304" y="0"/>
                  </a:cubicBezTo>
                  <a:cubicBezTo>
                    <a:pt x="2368" y="0"/>
                    <a:pt x="2422" y="564"/>
                    <a:pt x="2486" y="567"/>
                  </a:cubicBezTo>
                  <a:cubicBezTo>
                    <a:pt x="2550" y="570"/>
                    <a:pt x="2624" y="21"/>
                    <a:pt x="2688" y="21"/>
                  </a:cubicBezTo>
                  <a:cubicBezTo>
                    <a:pt x="2752" y="21"/>
                    <a:pt x="2808" y="568"/>
                    <a:pt x="2870" y="565"/>
                  </a:cubicBezTo>
                  <a:cubicBezTo>
                    <a:pt x="2932" y="562"/>
                    <a:pt x="3002" y="0"/>
                    <a:pt x="3062" y="0"/>
                  </a:cubicBezTo>
                  <a:cubicBezTo>
                    <a:pt x="3122" y="0"/>
                    <a:pt x="3167" y="562"/>
                    <a:pt x="3233" y="565"/>
                  </a:cubicBezTo>
                  <a:cubicBezTo>
                    <a:pt x="3299" y="568"/>
                    <a:pt x="3391" y="21"/>
                    <a:pt x="3459" y="21"/>
                  </a:cubicBezTo>
                  <a:cubicBezTo>
                    <a:pt x="3527" y="21"/>
                    <a:pt x="3581" y="565"/>
                    <a:pt x="3641" y="565"/>
                  </a:cubicBezTo>
                  <a:cubicBezTo>
                    <a:pt x="3701" y="565"/>
                    <a:pt x="3759" y="21"/>
                    <a:pt x="3822" y="21"/>
                  </a:cubicBezTo>
                  <a:cubicBezTo>
                    <a:pt x="3885" y="21"/>
                    <a:pt x="3957" y="570"/>
                    <a:pt x="4022" y="567"/>
                  </a:cubicBezTo>
                  <a:cubicBezTo>
                    <a:pt x="4087" y="564"/>
                    <a:pt x="4149" y="0"/>
                    <a:pt x="4214" y="0"/>
                  </a:cubicBezTo>
                  <a:cubicBezTo>
                    <a:pt x="4279" y="0"/>
                    <a:pt x="4348" y="565"/>
                    <a:pt x="4412" y="565"/>
                  </a:cubicBezTo>
                  <a:cubicBezTo>
                    <a:pt x="4476" y="565"/>
                    <a:pt x="4535" y="0"/>
                    <a:pt x="4598" y="0"/>
                  </a:cubicBezTo>
                  <a:cubicBezTo>
                    <a:pt x="4661" y="0"/>
                    <a:pt x="4728" y="567"/>
                    <a:pt x="4790" y="567"/>
                  </a:cubicBezTo>
                  <a:cubicBezTo>
                    <a:pt x="4852" y="567"/>
                    <a:pt x="4908" y="0"/>
                    <a:pt x="4973" y="0"/>
                  </a:cubicBezTo>
                  <a:cubicBezTo>
                    <a:pt x="5038" y="0"/>
                    <a:pt x="5118" y="562"/>
                    <a:pt x="5183" y="565"/>
                  </a:cubicBezTo>
                  <a:cubicBezTo>
                    <a:pt x="5248" y="568"/>
                    <a:pt x="5304" y="21"/>
                    <a:pt x="5364" y="21"/>
                  </a:cubicBezTo>
                  <a:cubicBezTo>
                    <a:pt x="5424" y="21"/>
                    <a:pt x="5485" y="293"/>
                    <a:pt x="5546" y="56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75878" name="Group 70">
            <a:extLst>
              <a:ext uri="{FF2B5EF4-FFF2-40B4-BE49-F238E27FC236}">
                <a16:creationId xmlns:a16="http://schemas.microsoft.com/office/drawing/2014/main" id="{6496CAC4-F744-43FD-8B52-AD927D6433C9}"/>
              </a:ext>
            </a:extLst>
          </p:cNvPr>
          <p:cNvGrpSpPr>
            <a:grpSpLocks/>
          </p:cNvGrpSpPr>
          <p:nvPr/>
        </p:nvGrpSpPr>
        <p:grpSpPr bwMode="auto">
          <a:xfrm>
            <a:off x="1487487" y="3429001"/>
            <a:ext cx="9432926" cy="936625"/>
            <a:chOff x="-23" y="3430"/>
            <a:chExt cx="5942" cy="590"/>
          </a:xfrm>
        </p:grpSpPr>
        <p:grpSp>
          <p:nvGrpSpPr>
            <p:cNvPr id="4141" name="Group 40">
              <a:extLst>
                <a:ext uri="{FF2B5EF4-FFF2-40B4-BE49-F238E27FC236}">
                  <a16:creationId xmlns:a16="http://schemas.microsoft.com/office/drawing/2014/main" id="{DB122212-5A94-4FA8-B7FE-28EE1B5E47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23" y="3430"/>
              <a:ext cx="5899" cy="590"/>
              <a:chOff x="41" y="3203"/>
              <a:chExt cx="5899" cy="590"/>
            </a:xfrm>
          </p:grpSpPr>
          <p:sp>
            <p:nvSpPr>
              <p:cNvPr id="4157" name="Freeform 41">
                <a:extLst>
                  <a:ext uri="{FF2B5EF4-FFF2-40B4-BE49-F238E27FC236}">
                    <a16:creationId xmlns:a16="http://schemas.microsoft.com/office/drawing/2014/main" id="{631ED6C0-30B9-401C-B6F9-E0CDF39D4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" y="3214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58" name="Freeform 42">
                <a:extLst>
                  <a:ext uri="{FF2B5EF4-FFF2-40B4-BE49-F238E27FC236}">
                    <a16:creationId xmlns:a16="http://schemas.microsoft.com/office/drawing/2014/main" id="{65869F9B-6A39-4967-B6D8-73FE8E6B9D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" y="3214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59" name="Freeform 43">
                <a:extLst>
                  <a:ext uri="{FF2B5EF4-FFF2-40B4-BE49-F238E27FC236}">
                    <a16:creationId xmlns:a16="http://schemas.microsoft.com/office/drawing/2014/main" id="{2AEB2728-FBFB-4095-8FC9-3FBFFD2A12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" y="3214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60" name="Freeform 44">
                <a:extLst>
                  <a:ext uri="{FF2B5EF4-FFF2-40B4-BE49-F238E27FC236}">
                    <a16:creationId xmlns:a16="http://schemas.microsoft.com/office/drawing/2014/main" id="{BC98F1B2-98C8-4A0B-A3FB-6C45F0AED2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61" name="Freeform 45">
                <a:extLst>
                  <a:ext uri="{FF2B5EF4-FFF2-40B4-BE49-F238E27FC236}">
                    <a16:creationId xmlns:a16="http://schemas.microsoft.com/office/drawing/2014/main" id="{59F0EAB0-A93D-437A-93CD-8F87FF0D2B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62" name="Freeform 46">
                <a:extLst>
                  <a:ext uri="{FF2B5EF4-FFF2-40B4-BE49-F238E27FC236}">
                    <a16:creationId xmlns:a16="http://schemas.microsoft.com/office/drawing/2014/main" id="{7A5C5CB5-40B1-42B1-B401-94F8209B9D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63" name="Freeform 47">
                <a:extLst>
                  <a:ext uri="{FF2B5EF4-FFF2-40B4-BE49-F238E27FC236}">
                    <a16:creationId xmlns:a16="http://schemas.microsoft.com/office/drawing/2014/main" id="{09F7C70A-B0A7-49E4-8D62-A93065BCDA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64" name="Freeform 48">
                <a:extLst>
                  <a:ext uri="{FF2B5EF4-FFF2-40B4-BE49-F238E27FC236}">
                    <a16:creationId xmlns:a16="http://schemas.microsoft.com/office/drawing/2014/main" id="{23E37643-2EEA-4C64-B9D8-9D8C7820D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65" name="Freeform 49">
                <a:extLst>
                  <a:ext uri="{FF2B5EF4-FFF2-40B4-BE49-F238E27FC236}">
                    <a16:creationId xmlns:a16="http://schemas.microsoft.com/office/drawing/2014/main" id="{678B1CF2-A1AE-4FB7-B3D0-D9F07FD5FB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66" name="Freeform 50">
                <a:extLst>
                  <a:ext uri="{FF2B5EF4-FFF2-40B4-BE49-F238E27FC236}">
                    <a16:creationId xmlns:a16="http://schemas.microsoft.com/office/drawing/2014/main" id="{14010178-601D-4C06-B33F-C85F915A56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67" name="Freeform 51">
                <a:extLst>
                  <a:ext uri="{FF2B5EF4-FFF2-40B4-BE49-F238E27FC236}">
                    <a16:creationId xmlns:a16="http://schemas.microsoft.com/office/drawing/2014/main" id="{B06C1B97-F1C1-46F3-AA84-E6C0F20873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68" name="Freeform 52">
                <a:extLst>
                  <a:ext uri="{FF2B5EF4-FFF2-40B4-BE49-F238E27FC236}">
                    <a16:creationId xmlns:a16="http://schemas.microsoft.com/office/drawing/2014/main" id="{571EEAB7-CC5C-4129-841D-2221E9CE73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4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69" name="Freeform 53">
                <a:extLst>
                  <a:ext uri="{FF2B5EF4-FFF2-40B4-BE49-F238E27FC236}">
                    <a16:creationId xmlns:a16="http://schemas.microsoft.com/office/drawing/2014/main" id="{A9A23025-8D1D-417D-A5FE-2A78F0CA3C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70" name="Freeform 54">
                <a:extLst>
                  <a:ext uri="{FF2B5EF4-FFF2-40B4-BE49-F238E27FC236}">
                    <a16:creationId xmlns:a16="http://schemas.microsoft.com/office/drawing/2014/main" id="{658658BD-416D-4C75-8B50-0D24A23368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142" name="Group 55">
              <a:extLst>
                <a:ext uri="{FF2B5EF4-FFF2-40B4-BE49-F238E27FC236}">
                  <a16:creationId xmlns:a16="http://schemas.microsoft.com/office/drawing/2014/main" id="{E6317DA5-99B8-4CBB-AF49-FFBDEB6EF3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" y="3430"/>
              <a:ext cx="5899" cy="590"/>
              <a:chOff x="41" y="3203"/>
              <a:chExt cx="5899" cy="590"/>
            </a:xfrm>
          </p:grpSpPr>
          <p:sp>
            <p:nvSpPr>
              <p:cNvPr id="4143" name="Freeform 56">
                <a:extLst>
                  <a:ext uri="{FF2B5EF4-FFF2-40B4-BE49-F238E27FC236}">
                    <a16:creationId xmlns:a16="http://schemas.microsoft.com/office/drawing/2014/main" id="{78AE9743-7946-4429-A276-261D1D11DC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" y="3214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44" name="Freeform 57">
                <a:extLst>
                  <a:ext uri="{FF2B5EF4-FFF2-40B4-BE49-F238E27FC236}">
                    <a16:creationId xmlns:a16="http://schemas.microsoft.com/office/drawing/2014/main" id="{C597E488-0794-461C-8AB3-1BCE3255E5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" y="3214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45" name="Freeform 58">
                <a:extLst>
                  <a:ext uri="{FF2B5EF4-FFF2-40B4-BE49-F238E27FC236}">
                    <a16:creationId xmlns:a16="http://schemas.microsoft.com/office/drawing/2014/main" id="{892D9FFA-6F07-4307-8106-DB97059659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" y="3214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46" name="Freeform 59">
                <a:extLst>
                  <a:ext uri="{FF2B5EF4-FFF2-40B4-BE49-F238E27FC236}">
                    <a16:creationId xmlns:a16="http://schemas.microsoft.com/office/drawing/2014/main" id="{49C2A2FA-9B9B-44AE-98E9-3E3D1F481A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47" name="Freeform 60">
                <a:extLst>
                  <a:ext uri="{FF2B5EF4-FFF2-40B4-BE49-F238E27FC236}">
                    <a16:creationId xmlns:a16="http://schemas.microsoft.com/office/drawing/2014/main" id="{E685D9B4-1F61-4510-B9EF-B8EE6E811A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48" name="Freeform 61">
                <a:extLst>
                  <a:ext uri="{FF2B5EF4-FFF2-40B4-BE49-F238E27FC236}">
                    <a16:creationId xmlns:a16="http://schemas.microsoft.com/office/drawing/2014/main" id="{10DA2F81-AB05-4C6A-B55B-2F7B715028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49" name="Freeform 62">
                <a:extLst>
                  <a:ext uri="{FF2B5EF4-FFF2-40B4-BE49-F238E27FC236}">
                    <a16:creationId xmlns:a16="http://schemas.microsoft.com/office/drawing/2014/main" id="{7A898708-75EE-4BCC-AD85-94D97F429C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50" name="Freeform 63">
                <a:extLst>
                  <a:ext uri="{FF2B5EF4-FFF2-40B4-BE49-F238E27FC236}">
                    <a16:creationId xmlns:a16="http://schemas.microsoft.com/office/drawing/2014/main" id="{A2E097B3-CF03-49E3-8314-A663B2FA7F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51" name="Freeform 64">
                <a:extLst>
                  <a:ext uri="{FF2B5EF4-FFF2-40B4-BE49-F238E27FC236}">
                    <a16:creationId xmlns:a16="http://schemas.microsoft.com/office/drawing/2014/main" id="{3C436FBD-21BB-4C7F-8D7D-6982082D98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52" name="Freeform 65">
                <a:extLst>
                  <a:ext uri="{FF2B5EF4-FFF2-40B4-BE49-F238E27FC236}">
                    <a16:creationId xmlns:a16="http://schemas.microsoft.com/office/drawing/2014/main" id="{75B13085-76CE-4A2A-AA3A-87EF05F57E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53" name="Freeform 66">
                <a:extLst>
                  <a:ext uri="{FF2B5EF4-FFF2-40B4-BE49-F238E27FC236}">
                    <a16:creationId xmlns:a16="http://schemas.microsoft.com/office/drawing/2014/main" id="{A7A49000-0550-4F8A-8D15-3A0652D346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54" name="Freeform 67">
                <a:extLst>
                  <a:ext uri="{FF2B5EF4-FFF2-40B4-BE49-F238E27FC236}">
                    <a16:creationId xmlns:a16="http://schemas.microsoft.com/office/drawing/2014/main" id="{7CB5BD08-3CBF-4863-B0F6-71FFAC17E8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4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55" name="Freeform 68">
                <a:extLst>
                  <a:ext uri="{FF2B5EF4-FFF2-40B4-BE49-F238E27FC236}">
                    <a16:creationId xmlns:a16="http://schemas.microsoft.com/office/drawing/2014/main" id="{089B31EE-6843-4BFD-AC38-D4AC7E00DA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56" name="Freeform 69">
                <a:extLst>
                  <a:ext uri="{FF2B5EF4-FFF2-40B4-BE49-F238E27FC236}">
                    <a16:creationId xmlns:a16="http://schemas.microsoft.com/office/drawing/2014/main" id="{EC5F5A33-1BDA-48F5-B4D1-1B3F424082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375879" name="Text Box 71">
            <a:extLst>
              <a:ext uri="{FF2B5EF4-FFF2-40B4-BE49-F238E27FC236}">
                <a16:creationId xmlns:a16="http://schemas.microsoft.com/office/drawing/2014/main" id="{E43F3C3B-735F-4DBB-A7CA-7A492885E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4437064"/>
            <a:ext cx="90741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定态光波场中，任意的两列波之间的相位差都是稳定的；</a:t>
            </a:r>
          </a:p>
          <a:p>
            <a:pPr eaLnBrk="1" hangingPunct="1"/>
            <a:r>
              <a:rPr lang="zh-CN" altLang="en-US" sz="2800"/>
              <a:t>但是，由于波场中有无数的波列，相位可以取任意值，</a:t>
            </a:r>
          </a:p>
          <a:p>
            <a:pPr eaLnBrk="1" hangingPunct="1"/>
            <a:r>
              <a:rPr lang="zh-CN" altLang="en-US" sz="2800"/>
              <a:t>总的效果，相位所起的作用被抵消了，即干涉项消失了</a:t>
            </a:r>
          </a:p>
        </p:txBody>
      </p:sp>
      <p:grpSp>
        <p:nvGrpSpPr>
          <p:cNvPr id="375880" name="Group 72">
            <a:extLst>
              <a:ext uri="{FF2B5EF4-FFF2-40B4-BE49-F238E27FC236}">
                <a16:creationId xmlns:a16="http://schemas.microsoft.com/office/drawing/2014/main" id="{1D2F5625-4C18-4687-8A97-B47DFD02AD5A}"/>
              </a:ext>
            </a:extLst>
          </p:cNvPr>
          <p:cNvGrpSpPr>
            <a:grpSpLocks/>
          </p:cNvGrpSpPr>
          <p:nvPr/>
        </p:nvGrpSpPr>
        <p:grpSpPr bwMode="auto">
          <a:xfrm>
            <a:off x="1416051" y="3429001"/>
            <a:ext cx="9432925" cy="936625"/>
            <a:chOff x="-23" y="3430"/>
            <a:chExt cx="5942" cy="590"/>
          </a:xfrm>
        </p:grpSpPr>
        <p:grpSp>
          <p:nvGrpSpPr>
            <p:cNvPr id="4111" name="Group 73">
              <a:extLst>
                <a:ext uri="{FF2B5EF4-FFF2-40B4-BE49-F238E27FC236}">
                  <a16:creationId xmlns:a16="http://schemas.microsoft.com/office/drawing/2014/main" id="{1F9BA6F9-8A94-4461-BC37-77B6032B62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23" y="3430"/>
              <a:ext cx="5899" cy="590"/>
              <a:chOff x="41" y="3203"/>
              <a:chExt cx="5899" cy="590"/>
            </a:xfrm>
          </p:grpSpPr>
          <p:sp>
            <p:nvSpPr>
              <p:cNvPr id="4127" name="Freeform 74">
                <a:extLst>
                  <a:ext uri="{FF2B5EF4-FFF2-40B4-BE49-F238E27FC236}">
                    <a16:creationId xmlns:a16="http://schemas.microsoft.com/office/drawing/2014/main" id="{F3121986-1C05-4DD0-8E09-A7EB365673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" y="3214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28" name="Freeform 75">
                <a:extLst>
                  <a:ext uri="{FF2B5EF4-FFF2-40B4-BE49-F238E27FC236}">
                    <a16:creationId xmlns:a16="http://schemas.microsoft.com/office/drawing/2014/main" id="{93AD4CA2-0158-4ED9-9B0A-C7DE9B2082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" y="3214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29" name="Freeform 76">
                <a:extLst>
                  <a:ext uri="{FF2B5EF4-FFF2-40B4-BE49-F238E27FC236}">
                    <a16:creationId xmlns:a16="http://schemas.microsoft.com/office/drawing/2014/main" id="{C3478C77-3E6A-4621-AF1E-E1E795EB89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" y="3214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0" name="Freeform 77">
                <a:extLst>
                  <a:ext uri="{FF2B5EF4-FFF2-40B4-BE49-F238E27FC236}">
                    <a16:creationId xmlns:a16="http://schemas.microsoft.com/office/drawing/2014/main" id="{6D562E71-152A-4D88-8318-01878BDE53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1" name="Freeform 78">
                <a:extLst>
                  <a:ext uri="{FF2B5EF4-FFF2-40B4-BE49-F238E27FC236}">
                    <a16:creationId xmlns:a16="http://schemas.microsoft.com/office/drawing/2014/main" id="{A60287B8-FB5E-4292-AAD2-22205AC15B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2" name="Freeform 79">
                <a:extLst>
                  <a:ext uri="{FF2B5EF4-FFF2-40B4-BE49-F238E27FC236}">
                    <a16:creationId xmlns:a16="http://schemas.microsoft.com/office/drawing/2014/main" id="{DA70039F-6238-45E9-A117-EF42CBE731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3" name="Freeform 80">
                <a:extLst>
                  <a:ext uri="{FF2B5EF4-FFF2-40B4-BE49-F238E27FC236}">
                    <a16:creationId xmlns:a16="http://schemas.microsoft.com/office/drawing/2014/main" id="{786A5747-7CBE-4D7D-A46B-FDD5B5940B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4" name="Freeform 81">
                <a:extLst>
                  <a:ext uri="{FF2B5EF4-FFF2-40B4-BE49-F238E27FC236}">
                    <a16:creationId xmlns:a16="http://schemas.microsoft.com/office/drawing/2014/main" id="{A174C152-CC8E-4838-B275-BCEA1CF4D2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5" name="Freeform 82">
                <a:extLst>
                  <a:ext uri="{FF2B5EF4-FFF2-40B4-BE49-F238E27FC236}">
                    <a16:creationId xmlns:a16="http://schemas.microsoft.com/office/drawing/2014/main" id="{67C75655-BC3D-4EFA-B7D4-82BD5C59C4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6" name="Freeform 83">
                <a:extLst>
                  <a:ext uri="{FF2B5EF4-FFF2-40B4-BE49-F238E27FC236}">
                    <a16:creationId xmlns:a16="http://schemas.microsoft.com/office/drawing/2014/main" id="{6714EF22-60FA-4CC7-B279-02154226CD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7" name="Freeform 84">
                <a:extLst>
                  <a:ext uri="{FF2B5EF4-FFF2-40B4-BE49-F238E27FC236}">
                    <a16:creationId xmlns:a16="http://schemas.microsoft.com/office/drawing/2014/main" id="{0AC5BDB4-636A-4631-97C2-8B32BFA2F2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8" name="Freeform 85">
                <a:extLst>
                  <a:ext uri="{FF2B5EF4-FFF2-40B4-BE49-F238E27FC236}">
                    <a16:creationId xmlns:a16="http://schemas.microsoft.com/office/drawing/2014/main" id="{92DE1E05-BED0-42A0-A9C1-5AFDD727B8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4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9" name="Freeform 86">
                <a:extLst>
                  <a:ext uri="{FF2B5EF4-FFF2-40B4-BE49-F238E27FC236}">
                    <a16:creationId xmlns:a16="http://schemas.microsoft.com/office/drawing/2014/main" id="{1100A387-D12D-464E-A587-384F40E2E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40" name="Freeform 87">
                <a:extLst>
                  <a:ext uri="{FF2B5EF4-FFF2-40B4-BE49-F238E27FC236}">
                    <a16:creationId xmlns:a16="http://schemas.microsoft.com/office/drawing/2014/main" id="{7263E81C-7ECE-4142-A015-7EF31BD3B5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112" name="Group 88">
              <a:extLst>
                <a:ext uri="{FF2B5EF4-FFF2-40B4-BE49-F238E27FC236}">
                  <a16:creationId xmlns:a16="http://schemas.microsoft.com/office/drawing/2014/main" id="{E549A022-1E1B-43C9-B091-9185C7482E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" y="3430"/>
              <a:ext cx="5899" cy="590"/>
              <a:chOff x="41" y="3203"/>
              <a:chExt cx="5899" cy="590"/>
            </a:xfrm>
          </p:grpSpPr>
          <p:sp>
            <p:nvSpPr>
              <p:cNvPr id="4113" name="Freeform 89">
                <a:extLst>
                  <a:ext uri="{FF2B5EF4-FFF2-40B4-BE49-F238E27FC236}">
                    <a16:creationId xmlns:a16="http://schemas.microsoft.com/office/drawing/2014/main" id="{9A120A01-6643-4712-9F8F-CC275F332C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" y="3214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14" name="Freeform 90">
                <a:extLst>
                  <a:ext uri="{FF2B5EF4-FFF2-40B4-BE49-F238E27FC236}">
                    <a16:creationId xmlns:a16="http://schemas.microsoft.com/office/drawing/2014/main" id="{D78BAE96-3D6E-4841-AEE7-52A70F7868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" y="3214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15" name="Freeform 91">
                <a:extLst>
                  <a:ext uri="{FF2B5EF4-FFF2-40B4-BE49-F238E27FC236}">
                    <a16:creationId xmlns:a16="http://schemas.microsoft.com/office/drawing/2014/main" id="{400E603A-A6CC-49FA-9415-E8C24DDF42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" y="3214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16" name="Freeform 92">
                <a:extLst>
                  <a:ext uri="{FF2B5EF4-FFF2-40B4-BE49-F238E27FC236}">
                    <a16:creationId xmlns:a16="http://schemas.microsoft.com/office/drawing/2014/main" id="{FAD6A483-64D0-4DBF-AE1B-148B42A663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17" name="Freeform 93">
                <a:extLst>
                  <a:ext uri="{FF2B5EF4-FFF2-40B4-BE49-F238E27FC236}">
                    <a16:creationId xmlns:a16="http://schemas.microsoft.com/office/drawing/2014/main" id="{87BFD886-B153-408A-A69B-0D03C75700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18" name="Freeform 94">
                <a:extLst>
                  <a:ext uri="{FF2B5EF4-FFF2-40B4-BE49-F238E27FC236}">
                    <a16:creationId xmlns:a16="http://schemas.microsoft.com/office/drawing/2014/main" id="{56445C1A-5BF0-4E24-8900-35A9D1E7F4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19" name="Freeform 95">
                <a:extLst>
                  <a:ext uri="{FF2B5EF4-FFF2-40B4-BE49-F238E27FC236}">
                    <a16:creationId xmlns:a16="http://schemas.microsoft.com/office/drawing/2014/main" id="{F69CABCE-8E4D-402A-9A52-947C7D2EA6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20" name="Freeform 96">
                <a:extLst>
                  <a:ext uri="{FF2B5EF4-FFF2-40B4-BE49-F238E27FC236}">
                    <a16:creationId xmlns:a16="http://schemas.microsoft.com/office/drawing/2014/main" id="{B3A963F8-EC46-4659-8851-06654E8894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21" name="Freeform 97">
                <a:extLst>
                  <a:ext uri="{FF2B5EF4-FFF2-40B4-BE49-F238E27FC236}">
                    <a16:creationId xmlns:a16="http://schemas.microsoft.com/office/drawing/2014/main" id="{A966E45E-1E84-4EB0-90E0-09C644E67C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22" name="Freeform 98">
                <a:extLst>
                  <a:ext uri="{FF2B5EF4-FFF2-40B4-BE49-F238E27FC236}">
                    <a16:creationId xmlns:a16="http://schemas.microsoft.com/office/drawing/2014/main" id="{9E6B478D-E891-4859-A017-16E0DD1D6A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23" name="Freeform 99">
                <a:extLst>
                  <a:ext uri="{FF2B5EF4-FFF2-40B4-BE49-F238E27FC236}">
                    <a16:creationId xmlns:a16="http://schemas.microsoft.com/office/drawing/2014/main" id="{5C937E25-3057-44B7-8BFE-8AE1377F84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24" name="Freeform 100">
                <a:extLst>
                  <a:ext uri="{FF2B5EF4-FFF2-40B4-BE49-F238E27FC236}">
                    <a16:creationId xmlns:a16="http://schemas.microsoft.com/office/drawing/2014/main" id="{8D272553-F2E0-47E2-B7E0-F32B5CC85D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4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25" name="Freeform 101">
                <a:extLst>
                  <a:ext uri="{FF2B5EF4-FFF2-40B4-BE49-F238E27FC236}">
                    <a16:creationId xmlns:a16="http://schemas.microsoft.com/office/drawing/2014/main" id="{308D3DE8-69A0-47E7-B48B-833387AE31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26" name="Freeform 102">
                <a:extLst>
                  <a:ext uri="{FF2B5EF4-FFF2-40B4-BE49-F238E27FC236}">
                    <a16:creationId xmlns:a16="http://schemas.microsoft.com/office/drawing/2014/main" id="{5A15F9C5-1A49-4CC9-962C-0251D076C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8" y="3203"/>
                <a:ext cx="5546" cy="579"/>
              </a:xfrm>
              <a:custGeom>
                <a:avLst/>
                <a:gdLst>
                  <a:gd name="T0" fmla="*/ 0 w 5546"/>
                  <a:gd name="T1" fmla="*/ 0 h 579"/>
                  <a:gd name="T2" fmla="*/ 182 w 5546"/>
                  <a:gd name="T3" fmla="*/ 576 h 579"/>
                  <a:gd name="T4" fmla="*/ 375 w 5546"/>
                  <a:gd name="T5" fmla="*/ 21 h 579"/>
                  <a:gd name="T6" fmla="*/ 566 w 5546"/>
                  <a:gd name="T7" fmla="*/ 576 h 579"/>
                  <a:gd name="T8" fmla="*/ 738 w 5546"/>
                  <a:gd name="T9" fmla="*/ 21 h 579"/>
                  <a:gd name="T10" fmla="*/ 950 w 5546"/>
                  <a:gd name="T11" fmla="*/ 576 h 579"/>
                  <a:gd name="T12" fmla="*/ 1146 w 5546"/>
                  <a:gd name="T13" fmla="*/ 21 h 579"/>
                  <a:gd name="T14" fmla="*/ 1328 w 5546"/>
                  <a:gd name="T15" fmla="*/ 565 h 579"/>
                  <a:gd name="T16" fmla="*/ 1526 w 5546"/>
                  <a:gd name="T17" fmla="*/ 9 h 579"/>
                  <a:gd name="T18" fmla="*/ 1736 w 5546"/>
                  <a:gd name="T19" fmla="*/ 565 h 579"/>
                  <a:gd name="T20" fmla="*/ 1910 w 5546"/>
                  <a:gd name="T21" fmla="*/ 0 h 579"/>
                  <a:gd name="T22" fmla="*/ 2099 w 5546"/>
                  <a:gd name="T23" fmla="*/ 565 h 579"/>
                  <a:gd name="T24" fmla="*/ 2304 w 5546"/>
                  <a:gd name="T25" fmla="*/ 0 h 579"/>
                  <a:gd name="T26" fmla="*/ 2486 w 5546"/>
                  <a:gd name="T27" fmla="*/ 567 h 579"/>
                  <a:gd name="T28" fmla="*/ 2688 w 5546"/>
                  <a:gd name="T29" fmla="*/ 21 h 579"/>
                  <a:gd name="T30" fmla="*/ 2870 w 5546"/>
                  <a:gd name="T31" fmla="*/ 565 h 579"/>
                  <a:gd name="T32" fmla="*/ 3062 w 5546"/>
                  <a:gd name="T33" fmla="*/ 0 h 579"/>
                  <a:gd name="T34" fmla="*/ 3233 w 5546"/>
                  <a:gd name="T35" fmla="*/ 565 h 579"/>
                  <a:gd name="T36" fmla="*/ 3459 w 5546"/>
                  <a:gd name="T37" fmla="*/ 21 h 579"/>
                  <a:gd name="T38" fmla="*/ 3641 w 5546"/>
                  <a:gd name="T39" fmla="*/ 565 h 579"/>
                  <a:gd name="T40" fmla="*/ 3822 w 5546"/>
                  <a:gd name="T41" fmla="*/ 21 h 579"/>
                  <a:gd name="T42" fmla="*/ 4022 w 5546"/>
                  <a:gd name="T43" fmla="*/ 567 h 579"/>
                  <a:gd name="T44" fmla="*/ 4214 w 5546"/>
                  <a:gd name="T45" fmla="*/ 0 h 579"/>
                  <a:gd name="T46" fmla="*/ 4412 w 5546"/>
                  <a:gd name="T47" fmla="*/ 565 h 579"/>
                  <a:gd name="T48" fmla="*/ 4598 w 5546"/>
                  <a:gd name="T49" fmla="*/ 0 h 579"/>
                  <a:gd name="T50" fmla="*/ 4790 w 5546"/>
                  <a:gd name="T51" fmla="*/ 567 h 579"/>
                  <a:gd name="T52" fmla="*/ 4973 w 5546"/>
                  <a:gd name="T53" fmla="*/ 0 h 579"/>
                  <a:gd name="T54" fmla="*/ 5183 w 5546"/>
                  <a:gd name="T55" fmla="*/ 565 h 579"/>
                  <a:gd name="T56" fmla="*/ 5364 w 5546"/>
                  <a:gd name="T57" fmla="*/ 21 h 579"/>
                  <a:gd name="T58" fmla="*/ 5546 w 5546"/>
                  <a:gd name="T59" fmla="*/ 565 h 5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5546" h="579">
                    <a:moveTo>
                      <a:pt x="0" y="0"/>
                    </a:moveTo>
                    <a:cubicBezTo>
                      <a:pt x="30" y="96"/>
                      <a:pt x="120" y="573"/>
                      <a:pt x="182" y="576"/>
                    </a:cubicBezTo>
                    <a:cubicBezTo>
                      <a:pt x="244" y="579"/>
                      <a:pt x="311" y="21"/>
                      <a:pt x="375" y="21"/>
                    </a:cubicBezTo>
                    <a:cubicBezTo>
                      <a:pt x="439" y="21"/>
                      <a:pt x="506" y="576"/>
                      <a:pt x="566" y="576"/>
                    </a:cubicBezTo>
                    <a:cubicBezTo>
                      <a:pt x="626" y="576"/>
                      <a:pt x="674" y="21"/>
                      <a:pt x="738" y="21"/>
                    </a:cubicBezTo>
                    <a:cubicBezTo>
                      <a:pt x="802" y="21"/>
                      <a:pt x="882" y="576"/>
                      <a:pt x="950" y="576"/>
                    </a:cubicBezTo>
                    <a:cubicBezTo>
                      <a:pt x="1018" y="576"/>
                      <a:pt x="1083" y="23"/>
                      <a:pt x="1146" y="21"/>
                    </a:cubicBezTo>
                    <a:cubicBezTo>
                      <a:pt x="1209" y="19"/>
                      <a:pt x="1265" y="567"/>
                      <a:pt x="1328" y="565"/>
                    </a:cubicBezTo>
                    <a:cubicBezTo>
                      <a:pt x="1391" y="563"/>
                      <a:pt x="1458" y="9"/>
                      <a:pt x="1526" y="9"/>
                    </a:cubicBezTo>
                    <a:cubicBezTo>
                      <a:pt x="1594" y="9"/>
                      <a:pt x="1672" y="566"/>
                      <a:pt x="1736" y="565"/>
                    </a:cubicBezTo>
                    <a:cubicBezTo>
                      <a:pt x="1800" y="564"/>
                      <a:pt x="1850" y="0"/>
                      <a:pt x="1910" y="0"/>
                    </a:cubicBezTo>
                    <a:cubicBezTo>
                      <a:pt x="1970" y="0"/>
                      <a:pt x="2033" y="565"/>
                      <a:pt x="2099" y="565"/>
                    </a:cubicBezTo>
                    <a:cubicBezTo>
                      <a:pt x="2165" y="565"/>
                      <a:pt x="2240" y="0"/>
                      <a:pt x="2304" y="0"/>
                    </a:cubicBezTo>
                    <a:cubicBezTo>
                      <a:pt x="2368" y="0"/>
                      <a:pt x="2422" y="564"/>
                      <a:pt x="2486" y="567"/>
                    </a:cubicBezTo>
                    <a:cubicBezTo>
                      <a:pt x="2550" y="570"/>
                      <a:pt x="2624" y="21"/>
                      <a:pt x="2688" y="21"/>
                    </a:cubicBezTo>
                    <a:cubicBezTo>
                      <a:pt x="2752" y="21"/>
                      <a:pt x="2808" y="568"/>
                      <a:pt x="2870" y="565"/>
                    </a:cubicBezTo>
                    <a:cubicBezTo>
                      <a:pt x="2932" y="562"/>
                      <a:pt x="3002" y="0"/>
                      <a:pt x="3062" y="0"/>
                    </a:cubicBezTo>
                    <a:cubicBezTo>
                      <a:pt x="3122" y="0"/>
                      <a:pt x="3167" y="562"/>
                      <a:pt x="3233" y="565"/>
                    </a:cubicBezTo>
                    <a:cubicBezTo>
                      <a:pt x="3299" y="568"/>
                      <a:pt x="3391" y="21"/>
                      <a:pt x="3459" y="21"/>
                    </a:cubicBezTo>
                    <a:cubicBezTo>
                      <a:pt x="3527" y="21"/>
                      <a:pt x="3581" y="565"/>
                      <a:pt x="3641" y="565"/>
                    </a:cubicBezTo>
                    <a:cubicBezTo>
                      <a:pt x="3701" y="565"/>
                      <a:pt x="3759" y="21"/>
                      <a:pt x="3822" y="21"/>
                    </a:cubicBezTo>
                    <a:cubicBezTo>
                      <a:pt x="3885" y="21"/>
                      <a:pt x="3957" y="570"/>
                      <a:pt x="4022" y="567"/>
                    </a:cubicBezTo>
                    <a:cubicBezTo>
                      <a:pt x="4087" y="564"/>
                      <a:pt x="4149" y="0"/>
                      <a:pt x="4214" y="0"/>
                    </a:cubicBezTo>
                    <a:cubicBezTo>
                      <a:pt x="4279" y="0"/>
                      <a:pt x="4348" y="565"/>
                      <a:pt x="4412" y="565"/>
                    </a:cubicBezTo>
                    <a:cubicBezTo>
                      <a:pt x="4476" y="565"/>
                      <a:pt x="4535" y="0"/>
                      <a:pt x="4598" y="0"/>
                    </a:cubicBezTo>
                    <a:cubicBezTo>
                      <a:pt x="4661" y="0"/>
                      <a:pt x="4728" y="567"/>
                      <a:pt x="4790" y="567"/>
                    </a:cubicBezTo>
                    <a:cubicBezTo>
                      <a:pt x="4852" y="567"/>
                      <a:pt x="4908" y="0"/>
                      <a:pt x="4973" y="0"/>
                    </a:cubicBezTo>
                    <a:cubicBezTo>
                      <a:pt x="5038" y="0"/>
                      <a:pt x="5118" y="562"/>
                      <a:pt x="5183" y="565"/>
                    </a:cubicBezTo>
                    <a:cubicBezTo>
                      <a:pt x="5248" y="568"/>
                      <a:pt x="5304" y="21"/>
                      <a:pt x="5364" y="21"/>
                    </a:cubicBezTo>
                    <a:cubicBezTo>
                      <a:pt x="5424" y="21"/>
                      <a:pt x="5485" y="293"/>
                      <a:pt x="5546" y="565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7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50" name="Object 6">
            <a:extLst>
              <a:ext uri="{FF2B5EF4-FFF2-40B4-BE49-F238E27FC236}">
                <a16:creationId xmlns:a16="http://schemas.microsoft.com/office/drawing/2014/main" id="{FAA52D57-FA81-4D64-9A01-06D1A6BC2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6063" y="1081088"/>
          <a:ext cx="17272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" name="Equation" r:id="rId4" imgW="685800" imgH="393700" progId="Equation.DSMT4">
                  <p:embed/>
                </p:oleObj>
              </mc:Choice>
              <mc:Fallback>
                <p:oleObj name="Equation" r:id="rId4" imgW="685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1081088"/>
                        <a:ext cx="17272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>
            <a:extLst>
              <a:ext uri="{FF2B5EF4-FFF2-40B4-BE49-F238E27FC236}">
                <a16:creationId xmlns:a16="http://schemas.microsoft.com/office/drawing/2014/main" id="{7653D611-A85C-4DCB-8E00-30DEF8B61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8276" y="1844675"/>
          <a:ext cx="16986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8" name="Equation" r:id="rId6" imgW="672808" imgH="393529" progId="Equation.DSMT4">
                  <p:embed/>
                </p:oleObj>
              </mc:Choice>
              <mc:Fallback>
                <p:oleObj name="Equation" r:id="rId6" imgW="672808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6" y="1844675"/>
                        <a:ext cx="16986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8">
            <a:extLst>
              <a:ext uri="{FF2B5EF4-FFF2-40B4-BE49-F238E27FC236}">
                <a16:creationId xmlns:a16="http://schemas.microsoft.com/office/drawing/2014/main" id="{4C13974B-DE63-4619-8E44-000B07F03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4" y="2062164"/>
            <a:ext cx="4408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相邻亮（暗）条纹间隔</a:t>
            </a:r>
          </a:p>
        </p:txBody>
      </p:sp>
      <p:sp>
        <p:nvSpPr>
          <p:cNvPr id="30725" name="Text Box 9">
            <a:extLst>
              <a:ext uri="{FF2B5EF4-FFF2-40B4-BE49-F238E27FC236}">
                <a16:creationId xmlns:a16="http://schemas.microsoft.com/office/drawing/2014/main" id="{9B8B5C29-E9E9-476C-8F01-2C6CC0116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620714"/>
            <a:ext cx="8785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如光源和接收屏之间充满介质，则亮条纹位置为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57367" name="Group 23">
            <a:extLst>
              <a:ext uri="{FF2B5EF4-FFF2-40B4-BE49-F238E27FC236}">
                <a16:creationId xmlns:a16="http://schemas.microsoft.com/office/drawing/2014/main" id="{24C3C948-AE9D-4D44-8949-944EA32DE340}"/>
              </a:ext>
            </a:extLst>
          </p:cNvPr>
          <p:cNvGrpSpPr>
            <a:grpSpLocks/>
          </p:cNvGrpSpPr>
          <p:nvPr/>
        </p:nvGrpSpPr>
        <p:grpSpPr bwMode="auto">
          <a:xfrm>
            <a:off x="1630364" y="2636839"/>
            <a:ext cx="4752975" cy="2879725"/>
            <a:chOff x="385" y="2160"/>
            <a:chExt cx="2994" cy="1814"/>
          </a:xfrm>
        </p:grpSpPr>
        <p:sp>
          <p:nvSpPr>
            <p:cNvPr id="30734" name="Line 10">
              <a:extLst>
                <a:ext uri="{FF2B5EF4-FFF2-40B4-BE49-F238E27FC236}">
                  <a16:creationId xmlns:a16="http://schemas.microsoft.com/office/drawing/2014/main" id="{01C7C41C-F539-402C-B073-7ADBEC3532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3067"/>
              <a:ext cx="27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5" name="Line 11">
              <a:extLst>
                <a:ext uri="{FF2B5EF4-FFF2-40B4-BE49-F238E27FC236}">
                  <a16:creationId xmlns:a16="http://schemas.microsoft.com/office/drawing/2014/main" id="{859FC562-3A44-41AC-87D0-7CB05A925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386"/>
              <a:ext cx="0" cy="1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6" name="Line 12">
              <a:extLst>
                <a:ext uri="{FF2B5EF4-FFF2-40B4-BE49-F238E27FC236}">
                  <a16:creationId xmlns:a16="http://schemas.microsoft.com/office/drawing/2014/main" id="{5336BDE6-C8B5-42F5-B4EC-96C57F7291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160"/>
              <a:ext cx="0" cy="1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7" name="Rectangle 13">
              <a:extLst>
                <a:ext uri="{FF2B5EF4-FFF2-40B4-BE49-F238E27FC236}">
                  <a16:creationId xmlns:a16="http://schemas.microsoft.com/office/drawing/2014/main" id="{9C590C84-F43C-4F6A-93B9-E9CB7BDB1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795"/>
              <a:ext cx="91" cy="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38" name="Rectangle 14">
              <a:extLst>
                <a:ext uri="{FF2B5EF4-FFF2-40B4-BE49-F238E27FC236}">
                  <a16:creationId xmlns:a16="http://schemas.microsoft.com/office/drawing/2014/main" id="{7A9048A9-CC28-4542-B155-4E2B6E611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248"/>
              <a:ext cx="91" cy="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39" name="Line 15">
              <a:extLst>
                <a:ext uri="{FF2B5EF4-FFF2-40B4-BE49-F238E27FC236}">
                  <a16:creationId xmlns:a16="http://schemas.microsoft.com/office/drawing/2014/main" id="{15EE15BB-F24D-49E8-8317-E4384D3E64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3" y="2614"/>
              <a:ext cx="2268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0" name="Line 16">
              <a:extLst>
                <a:ext uri="{FF2B5EF4-FFF2-40B4-BE49-F238E27FC236}">
                  <a16:creationId xmlns:a16="http://schemas.microsoft.com/office/drawing/2014/main" id="{8FFEDC53-1596-48B9-A29D-37B99BCEE0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3" y="2614"/>
              <a:ext cx="2268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1" name="Rectangle 17">
              <a:extLst>
                <a:ext uri="{FF2B5EF4-FFF2-40B4-BE49-F238E27FC236}">
                  <a16:creationId xmlns:a16="http://schemas.microsoft.com/office/drawing/2014/main" id="{69CCD8A3-A23C-49DA-96D6-667ACC9F8D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642631">
              <a:off x="1128" y="2659"/>
              <a:ext cx="91" cy="272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742" name="Object 18">
              <a:extLst>
                <a:ext uri="{FF2B5EF4-FFF2-40B4-BE49-F238E27FC236}">
                  <a16:creationId xmlns:a16="http://schemas.microsoft.com/office/drawing/2014/main" id="{82343A67-9398-44DA-9A8D-55CE48E611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2931"/>
            <a:ext cx="15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9" name="公式" r:id="rId8" imgW="88746" imgH="152136" progId="Equation.3">
                    <p:embed/>
                  </p:oleObj>
                </mc:Choice>
                <mc:Fallback>
                  <p:oleObj name="公式" r:id="rId8" imgW="88746" imgH="15213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931"/>
                          <a:ext cx="15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3" name="Object 19">
              <a:extLst>
                <a:ext uri="{FF2B5EF4-FFF2-40B4-BE49-F238E27FC236}">
                  <a16:creationId xmlns:a16="http://schemas.microsoft.com/office/drawing/2014/main" id="{6B63CCE1-036B-434A-AA7E-7CF0E51A3D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2478"/>
            <a:ext cx="21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0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478"/>
                          <a:ext cx="21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4" name="Object 20">
              <a:extLst>
                <a:ext uri="{FF2B5EF4-FFF2-40B4-BE49-F238E27FC236}">
                  <a16:creationId xmlns:a16="http://schemas.microsoft.com/office/drawing/2014/main" id="{E2EBFFA6-5796-4443-812F-57DCA5652E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2296"/>
            <a:ext cx="219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1" name="Equation" r:id="rId12" imgW="126890" imgH="228402" progId="Equation.DSMT4">
                    <p:embed/>
                  </p:oleObj>
                </mc:Choice>
                <mc:Fallback>
                  <p:oleObj name="Equation" r:id="rId12" imgW="126890" imgH="22840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296"/>
                          <a:ext cx="219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5" name="Object 21">
              <a:extLst>
                <a:ext uri="{FF2B5EF4-FFF2-40B4-BE49-F238E27FC236}">
                  <a16:creationId xmlns:a16="http://schemas.microsoft.com/office/drawing/2014/main" id="{915A01A4-7A78-4C3D-A2F4-A83D320D2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2704"/>
            <a:ext cx="241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2" name="Equation" r:id="rId14" imgW="139700" imgH="228600" progId="Equation.DSMT4">
                    <p:embed/>
                  </p:oleObj>
                </mc:Choice>
                <mc:Fallback>
                  <p:oleObj name="Equation" r:id="rId14" imgW="13970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704"/>
                          <a:ext cx="241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6" name="Object 22">
              <a:extLst>
                <a:ext uri="{FF2B5EF4-FFF2-40B4-BE49-F238E27FC236}">
                  <a16:creationId xmlns:a16="http://schemas.microsoft.com/office/drawing/2014/main" id="{22BD1E2A-9AA2-4AB4-A087-010B44A88D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6" y="2487"/>
            <a:ext cx="26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3" name="Equation" r:id="rId16" imgW="152268" imgH="164957" progId="Equation.DSMT4">
                    <p:embed/>
                  </p:oleObj>
                </mc:Choice>
                <mc:Fallback>
                  <p:oleObj name="Equation" r:id="rId16" imgW="152268" imgH="164957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2487"/>
                          <a:ext cx="263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68" name="Object 24">
            <a:extLst>
              <a:ext uri="{FF2B5EF4-FFF2-40B4-BE49-F238E27FC236}">
                <a16:creationId xmlns:a16="http://schemas.microsoft.com/office/drawing/2014/main" id="{531C7B18-7CC9-41D4-B0C5-DC3A4CF127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6" y="2852738"/>
          <a:ext cx="25384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4" name="Equation" r:id="rId18" imgW="927100" imgH="228600" progId="Equation.DSMT4">
                  <p:embed/>
                </p:oleObj>
              </mc:Choice>
              <mc:Fallback>
                <p:oleObj name="Equation" r:id="rId18" imgW="9271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2852738"/>
                        <a:ext cx="25384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9" name="Object 25">
            <a:extLst>
              <a:ext uri="{FF2B5EF4-FFF2-40B4-BE49-F238E27FC236}">
                <a16:creationId xmlns:a16="http://schemas.microsoft.com/office/drawing/2014/main" id="{B3542119-EC99-4316-A16A-4AC8EF2EC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9951" y="3429000"/>
          <a:ext cx="21891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" name="Equation" r:id="rId20" imgW="800100" imgH="228600" progId="Equation.DSMT4">
                  <p:embed/>
                </p:oleObj>
              </mc:Choice>
              <mc:Fallback>
                <p:oleObj name="Equation" r:id="rId20" imgW="8001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1" y="3429000"/>
                        <a:ext cx="21891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0" name="Object 26">
            <a:extLst>
              <a:ext uri="{FF2B5EF4-FFF2-40B4-BE49-F238E27FC236}">
                <a16:creationId xmlns:a16="http://schemas.microsoft.com/office/drawing/2014/main" id="{2B1902A4-DF07-4F02-85B0-F51A452E7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8551" y="4005263"/>
          <a:ext cx="43100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" name="Equation" r:id="rId22" imgW="1574800" imgH="228600" progId="Equation.DSMT4">
                  <p:embed/>
                </p:oleObj>
              </mc:Choice>
              <mc:Fallback>
                <p:oleObj name="Equation" r:id="rId22" imgW="15748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1" y="4005263"/>
                        <a:ext cx="43100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1" name="Line 27">
            <a:extLst>
              <a:ext uri="{FF2B5EF4-FFF2-40B4-BE49-F238E27FC236}">
                <a16:creationId xmlns:a16="http://schemas.microsoft.com/office/drawing/2014/main" id="{58A48458-1F09-4C3A-BE1E-154DDD650E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5638" y="3933825"/>
            <a:ext cx="3603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>
            <a:extLst>
              <a:ext uri="{FF2B5EF4-FFF2-40B4-BE49-F238E27FC236}">
                <a16:creationId xmlns:a16="http://schemas.microsoft.com/office/drawing/2014/main" id="{028CC24C-7D77-4F59-9F54-FB6347A1CDA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5638" y="3644900"/>
            <a:ext cx="3603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>
            <a:extLst>
              <a:ext uri="{FF2B5EF4-FFF2-40B4-BE49-F238E27FC236}">
                <a16:creationId xmlns:a16="http://schemas.microsoft.com/office/drawing/2014/main" id="{F7E5C45D-66F3-4BB6-896D-52A1A90B88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5638" y="4221163"/>
            <a:ext cx="3603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Text Box 30">
            <a:extLst>
              <a:ext uri="{FF2B5EF4-FFF2-40B4-BE49-F238E27FC236}">
                <a16:creationId xmlns:a16="http://schemas.microsoft.com/office/drawing/2014/main" id="{AFF19CF4-20A7-4ABF-8BEF-ECC7C6727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4937125"/>
            <a:ext cx="75438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光程差每改变</a:t>
            </a:r>
            <a:r>
              <a:rPr lang="en-US" altLang="zh-CN" sz="3200"/>
              <a:t>1</a:t>
            </a:r>
            <a:r>
              <a:rPr lang="zh-CN" altLang="en-US" sz="3200"/>
              <a:t>个波长，条纹移动</a:t>
            </a:r>
            <a:r>
              <a:rPr lang="en-US" altLang="zh-CN" sz="3200"/>
              <a:t>1</a:t>
            </a:r>
            <a:r>
              <a:rPr lang="zh-CN" altLang="en-US" sz="3200"/>
              <a:t>个间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 autoUpdateAnimBg="0"/>
      <p:bldP spid="5737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AF4835DE-6A70-40DA-8756-BB85280587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latin typeface="宋体" panose="02010600030101010101" pitchFamily="2" charset="-122"/>
              </a:rPr>
              <a:t>干涉条纹的反衬度（可见度）</a:t>
            </a:r>
            <a:r>
              <a:rPr lang="zh-CN" altLang="en-US"/>
              <a:t> 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5419E78F-2B61-46E6-B4E4-1AF4969C6CF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229600" cy="1592263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反衬度的定义：在接收屏上一选定的区域中，取光强最大值和最小值，有</a:t>
            </a:r>
            <a:endParaRPr lang="zh-CN" altLang="en-US"/>
          </a:p>
        </p:txBody>
      </p:sp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7633D65D-8978-4D56-B357-0672E411A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2708276"/>
          <a:ext cx="16764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Equation" r:id="rId4" imgW="761669" imgH="431613" progId="Equation.3">
                  <p:embed/>
                </p:oleObj>
              </mc:Choice>
              <mc:Fallback>
                <p:oleObj name="Equation" r:id="rId4" imgW="761669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2708276"/>
                        <a:ext cx="16764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>
            <a:extLst>
              <a:ext uri="{FF2B5EF4-FFF2-40B4-BE49-F238E27FC236}">
                <a16:creationId xmlns:a16="http://schemas.microsoft.com/office/drawing/2014/main" id="{427D572A-A584-4E48-A050-96757E7FB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3" y="3644900"/>
          <a:ext cx="60198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r:id="rId6" imgW="2070100" imgH="241300" progId="Equation.3">
                  <p:embed/>
                </p:oleObj>
              </mc:Choice>
              <mc:Fallback>
                <p:oleObj r:id="rId6" imgW="20701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644900"/>
                        <a:ext cx="60198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>
            <a:extLst>
              <a:ext uri="{FF2B5EF4-FFF2-40B4-BE49-F238E27FC236}">
                <a16:creationId xmlns:a16="http://schemas.microsoft.com/office/drawing/2014/main" id="{E94371D6-B8A0-4154-92A0-41E58F0B140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3192463"/>
            <a:ext cx="8229600" cy="167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宋体" panose="02010600030101010101" pitchFamily="2" charset="-122"/>
              </a:rPr>
              <a:t>当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en-US" altLang="zh-CN" baseline="-30000">
                <a:latin typeface="宋体" panose="02010600030101010101" pitchFamily="2" charset="-122"/>
              </a:rPr>
              <a:t>1</a:t>
            </a:r>
            <a:r>
              <a:rPr lang="en-US" altLang="zh-CN">
                <a:latin typeface="宋体" panose="02010600030101010101" pitchFamily="2" charset="-122"/>
              </a:rPr>
              <a:t>=A</a:t>
            </a:r>
            <a:r>
              <a:rPr lang="en-US" altLang="zh-CN" baseline="-30000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时，</a:t>
            </a:r>
            <a:r>
              <a:rPr lang="en-US" altLang="zh-CN">
                <a:latin typeface="宋体" panose="02010600030101010101" pitchFamily="2" charset="-122"/>
              </a:rPr>
              <a:t>γ=1</a:t>
            </a:r>
            <a:r>
              <a:rPr lang="zh-CN" altLang="en-US">
                <a:latin typeface="宋体" panose="02010600030101010101" pitchFamily="2" charset="-122"/>
              </a:rPr>
              <a:t>，反衬度最大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宋体" panose="02010600030101010101" pitchFamily="2" charset="-122"/>
              </a:rPr>
              <a:t>当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en-US" altLang="zh-CN" baseline="-30000">
                <a:latin typeface="宋体" panose="02010600030101010101" pitchFamily="2" charset="-122"/>
              </a:rPr>
              <a:t>1</a:t>
            </a:r>
            <a:r>
              <a:rPr lang="en-US" altLang="zh-CN">
                <a:latin typeface="宋体" panose="02010600030101010101" pitchFamily="2" charset="-122"/>
              </a:rPr>
              <a:t>&lt;&lt;A</a:t>
            </a:r>
            <a:r>
              <a:rPr lang="en-US" altLang="zh-CN" baseline="-30000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或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en-US" altLang="zh-CN" baseline="-30000">
                <a:latin typeface="宋体" panose="02010600030101010101" pitchFamily="2" charset="-122"/>
              </a:rPr>
              <a:t>1</a:t>
            </a:r>
            <a:r>
              <a:rPr lang="en-US" altLang="zh-CN">
                <a:latin typeface="宋体" panose="02010600030101010101" pitchFamily="2" charset="-122"/>
              </a:rPr>
              <a:t>&gt;&gt;A</a:t>
            </a:r>
            <a:r>
              <a:rPr lang="en-US" altLang="zh-CN" baseline="-30000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时，即</a:t>
            </a:r>
            <a:r>
              <a:rPr lang="en-US" altLang="zh-CN" i="1">
                <a:latin typeface="宋体" panose="02010600030101010101" pitchFamily="2" charset="-122"/>
              </a:rPr>
              <a:t>A</a:t>
            </a:r>
            <a:r>
              <a:rPr lang="en-US" altLang="zh-CN" baseline="-30000">
                <a:latin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、</a:t>
            </a:r>
            <a:r>
              <a:rPr lang="en-US" altLang="zh-CN" i="1">
                <a:latin typeface="宋体" panose="02010600030101010101" pitchFamily="2" charset="-122"/>
              </a:rPr>
              <a:t>A</a:t>
            </a:r>
            <a:r>
              <a:rPr lang="en-US" altLang="zh-CN" baseline="-30000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相差悬殊时，</a:t>
            </a:r>
            <a:r>
              <a:rPr lang="en-US" altLang="zh-CN">
                <a:latin typeface="宋体" panose="02010600030101010101" pitchFamily="2" charset="-122"/>
              </a:rPr>
              <a:t>γ=0</a:t>
            </a:r>
            <a:r>
              <a:rPr lang="zh-CN" altLang="en-US">
                <a:latin typeface="宋体" panose="02010600030101010101" pitchFamily="2" charset="-122"/>
              </a:rPr>
              <a:t>，反衬度最小</a:t>
            </a:r>
            <a:endParaRPr lang="zh-CN" altLang="en-US"/>
          </a:p>
        </p:txBody>
      </p:sp>
      <p:graphicFrame>
        <p:nvGraphicFramePr>
          <p:cNvPr id="59396" name="Object 4">
            <a:extLst>
              <a:ext uri="{FF2B5EF4-FFF2-40B4-BE49-F238E27FC236}">
                <a16:creationId xmlns:a16="http://schemas.microsoft.com/office/drawing/2014/main" id="{503E75F3-89DA-4474-B4B2-B39C7ACA5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125538"/>
          <a:ext cx="2590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r:id="rId4" imgW="825142" imgH="444307" progId="Equation.3">
                  <p:embed/>
                </p:oleObj>
              </mc:Choice>
              <mc:Fallback>
                <p:oleObj r:id="rId4" imgW="825142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25538"/>
                        <a:ext cx="25908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>
            <a:extLst>
              <a:ext uri="{FF2B5EF4-FFF2-40B4-BE49-F238E27FC236}">
                <a16:creationId xmlns:a16="http://schemas.microsoft.com/office/drawing/2014/main" id="{2A09D236-DF35-4B23-8EFA-48F3246E4C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3414" y="533400"/>
          <a:ext cx="221138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r:id="rId6" imgW="761669" imgH="863225" progId="Equation.3">
                  <p:embed/>
                </p:oleObj>
              </mc:Choice>
              <mc:Fallback>
                <p:oleObj r:id="rId6" imgW="761669" imgH="8632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4" y="533400"/>
                        <a:ext cx="221138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246839BD-21D7-47A1-BB97-C22AAFC4ED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1587" y="995362"/>
            <a:ext cx="9648825" cy="486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1696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BF829098-A5DE-4929-990E-26A6C10964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两束平行光的干涉</a:t>
            </a:r>
            <a:r>
              <a:rPr lang="zh-CN" altLang="en-US"/>
              <a:t> 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0ABA56C2-68DD-4C00-8DBA-7391263E253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09800" y="1981200"/>
            <a:ext cx="4114800" cy="44196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两列同频率单色光，振幅分别为</a:t>
            </a:r>
            <a:r>
              <a:rPr lang="en-US" altLang="zh-CN"/>
              <a:t>A</a:t>
            </a:r>
            <a:r>
              <a:rPr lang="en-US" altLang="zh-CN" baseline="-30000"/>
              <a:t>1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/>
              <a:t>A</a:t>
            </a:r>
            <a:r>
              <a:rPr lang="en-US" altLang="zh-CN" baseline="-30000"/>
              <a:t>2</a:t>
            </a:r>
            <a:r>
              <a:rPr lang="zh-CN" altLang="en-US">
                <a:latin typeface="Times New Roman" panose="02020603050405020304" pitchFamily="18" charset="0"/>
              </a:rPr>
              <a:t>；初位相为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φ</a:t>
            </a:r>
            <a:r>
              <a:rPr lang="en-US" altLang="zh-CN" baseline="-30000">
                <a:solidFill>
                  <a:srgbClr val="000000"/>
                </a:solidFill>
                <a:latin typeface="宋体" panose="02010600030101010101" pitchFamily="2" charset="-122"/>
              </a:rPr>
              <a:t>10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φ</a:t>
            </a:r>
            <a:r>
              <a:rPr lang="en-US" altLang="zh-CN" baseline="-30000">
                <a:solidFill>
                  <a:srgbClr val="000000"/>
                </a:solidFill>
                <a:latin typeface="宋体" panose="02010600030101010101" pitchFamily="2" charset="-122"/>
              </a:rPr>
              <a:t>20 </a:t>
            </a:r>
            <a:r>
              <a:rPr lang="zh-CN" altLang="en-US">
                <a:latin typeface="Times New Roman" panose="02020603050405020304" pitchFamily="18" charset="0"/>
              </a:rPr>
              <a:t>，方向余弦角为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α</a:t>
            </a:r>
            <a:r>
              <a:rPr lang="en-US" altLang="zh-CN" baseline="-30000">
                <a:solidFill>
                  <a:srgbClr val="000000"/>
                </a:solidFill>
                <a:latin typeface="宋体" panose="02010600030101010101" pitchFamily="2" charset="-122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baseline="-300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β</a:t>
            </a:r>
            <a:r>
              <a:rPr lang="en-US" altLang="zh-CN" baseline="-30000">
                <a:solidFill>
                  <a:srgbClr val="000000"/>
                </a:solidFill>
                <a:latin typeface="宋体" panose="02010600030101010101" pitchFamily="2" charset="-122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baseline="-300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γ</a:t>
            </a:r>
            <a:r>
              <a:rPr lang="en-US" altLang="zh-CN" baseline="-3000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），（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α</a:t>
            </a:r>
            <a:r>
              <a:rPr lang="en-US" altLang="zh-CN" baseline="-30000">
                <a:solidFill>
                  <a:srgbClr val="000000"/>
                </a:solidFill>
                <a:latin typeface="宋体" panose="02010600030101010101" pitchFamily="2" charset="-122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baseline="-300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β  </a:t>
            </a:r>
            <a:r>
              <a:rPr lang="en-US" altLang="zh-CN" baseline="-30000">
                <a:solidFill>
                  <a:srgbClr val="000000"/>
                </a:solidFill>
                <a:latin typeface="宋体" panose="02010600030101010101" pitchFamily="2" charset="-122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baseline="-300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γ</a:t>
            </a:r>
            <a:r>
              <a:rPr lang="en-US" altLang="zh-CN" baseline="-3000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90000"/>
              </a:lnSpc>
            </a:pPr>
            <a:r>
              <a:rPr lang="zh-CN" altLang="en-US">
                <a:latin typeface="宋体" panose="02010600030101010101" pitchFamily="2" charset="-122"/>
              </a:rPr>
              <a:t>研究在</a:t>
            </a:r>
            <a:r>
              <a:rPr lang="en-US" altLang="zh-CN">
                <a:latin typeface="Times New Roman" panose="02020603050405020304" pitchFamily="18" charset="0"/>
              </a:rPr>
              <a:t>Z=0</a:t>
            </a:r>
            <a:r>
              <a:rPr lang="zh-CN" altLang="en-US">
                <a:latin typeface="宋体" panose="02010600030101010101" pitchFamily="2" charset="-122"/>
              </a:rPr>
              <a:t>的波前上的位相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6868" name="Line 4">
            <a:extLst>
              <a:ext uri="{FF2B5EF4-FFF2-40B4-BE49-F238E27FC236}">
                <a16:creationId xmlns:a16="http://schemas.microsoft.com/office/drawing/2014/main" id="{DBFD8E3D-C407-4D6D-A87F-A0772EA87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7338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69" name="Line 5">
            <a:extLst>
              <a:ext uri="{FF2B5EF4-FFF2-40B4-BE49-F238E27FC236}">
                <a16:creationId xmlns:a16="http://schemas.microsoft.com/office/drawing/2014/main" id="{FE6E2047-EC49-48CE-AFCD-DBA1D8BC99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34400" y="1752600"/>
            <a:ext cx="0" cy="381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0" name="Line 6">
            <a:extLst>
              <a:ext uri="{FF2B5EF4-FFF2-40B4-BE49-F238E27FC236}">
                <a16:creationId xmlns:a16="http://schemas.microsoft.com/office/drawing/2014/main" id="{61503161-54F9-4F73-9F98-75CB428EE3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2667000"/>
            <a:ext cx="2743200" cy="22860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1" name="Line 7">
            <a:extLst>
              <a:ext uri="{FF2B5EF4-FFF2-40B4-BE49-F238E27FC236}">
                <a16:creationId xmlns:a16="http://schemas.microsoft.com/office/drawing/2014/main" id="{93AACA61-5A50-4A5B-8D16-2317A147BE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2667000"/>
            <a:ext cx="2971800" cy="21336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5C7A3693-9647-40E8-A279-133F1486E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0800" y="3276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36873" name="Text Box 9">
            <a:extLst>
              <a:ext uri="{FF2B5EF4-FFF2-40B4-BE49-F238E27FC236}">
                <a16:creationId xmlns:a16="http://schemas.microsoft.com/office/drawing/2014/main" id="{931F56DD-D83F-4DA0-AC4E-73B92E8CA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1371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XO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4" name="Object 4">
            <a:extLst>
              <a:ext uri="{FF2B5EF4-FFF2-40B4-BE49-F238E27FC236}">
                <a16:creationId xmlns:a16="http://schemas.microsoft.com/office/drawing/2014/main" id="{0B593BB2-71F0-40BF-BAE0-D2D12EF091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235075"/>
          <a:ext cx="8534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7" r:id="rId4" imgW="2921000" imgH="228600" progId="Equation.3">
                  <p:embed/>
                </p:oleObj>
              </mc:Choice>
              <mc:Fallback>
                <p:oleObj r:id="rId4" imgW="2921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35075"/>
                        <a:ext cx="85344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>
            <a:extLst>
              <a:ext uri="{FF2B5EF4-FFF2-40B4-BE49-F238E27FC236}">
                <a16:creationId xmlns:a16="http://schemas.microsoft.com/office/drawing/2014/main" id="{A1900014-3D89-475F-8A4C-EEC7B38CA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057400"/>
          <a:ext cx="87630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8" r:id="rId6" imgW="2997200" imgH="228600" progId="Equation.3">
                  <p:embed/>
                </p:oleObj>
              </mc:Choice>
              <mc:Fallback>
                <p:oleObj r:id="rId6" imgW="2997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7400"/>
                        <a:ext cx="87630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2" name="Object 2">
            <a:extLst>
              <a:ext uri="{FF2B5EF4-FFF2-40B4-BE49-F238E27FC236}">
                <a16:creationId xmlns:a16="http://schemas.microsoft.com/office/drawing/2014/main" id="{9B7C99E2-E902-4463-944C-D27ED14AB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755900"/>
          <a:ext cx="914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r:id="rId8" imgW="4013200" imgH="228600" progId="Equation.3">
                  <p:embed/>
                </p:oleObj>
              </mc:Choice>
              <mc:Fallback>
                <p:oleObj r:id="rId8" imgW="4013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55900"/>
                        <a:ext cx="9144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>
            <a:extLst>
              <a:ext uri="{FF2B5EF4-FFF2-40B4-BE49-F238E27FC236}">
                <a16:creationId xmlns:a16="http://schemas.microsoft.com/office/drawing/2014/main" id="{BAAD3C8C-AA3A-4350-A4ED-12DDDB78D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200400"/>
          <a:ext cx="71961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Equation" r:id="rId10" imgW="2082800" imgH="241300" progId="Equation.3">
                  <p:embed/>
                </p:oleObj>
              </mc:Choice>
              <mc:Fallback>
                <p:oleObj name="Equation" r:id="rId10" imgW="20828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719613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8">
            <a:extLst>
              <a:ext uri="{FF2B5EF4-FFF2-40B4-BE49-F238E27FC236}">
                <a16:creationId xmlns:a16="http://schemas.microsoft.com/office/drawing/2014/main" id="{A17CEE96-1DFE-4998-A113-58EDD3533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609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Z=0</a:t>
            </a:r>
          </a:p>
        </p:txBody>
      </p:sp>
      <p:graphicFrame>
        <p:nvGraphicFramePr>
          <p:cNvPr id="61449" name="Object 9">
            <a:extLst>
              <a:ext uri="{FF2B5EF4-FFF2-40B4-BE49-F238E27FC236}">
                <a16:creationId xmlns:a16="http://schemas.microsoft.com/office/drawing/2014/main" id="{C337B8C2-B8F8-424F-AC95-E15EC790F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094164"/>
          <a:ext cx="9144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r:id="rId12" imgW="4013200" imgH="228600" progId="Equation.3">
                  <p:embed/>
                </p:oleObj>
              </mc:Choice>
              <mc:Fallback>
                <p:oleObj r:id="rId12" imgW="40132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94164"/>
                        <a:ext cx="91440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>
            <a:extLst>
              <a:ext uri="{FF2B5EF4-FFF2-40B4-BE49-F238E27FC236}">
                <a16:creationId xmlns:a16="http://schemas.microsoft.com/office/drawing/2014/main" id="{43329DF2-D1DA-4893-BE20-36B1FE5D65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572000"/>
          <a:ext cx="23177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14" imgW="787400" imgH="457200" progId="Equation.3">
                  <p:embed/>
                </p:oleObj>
              </mc:Choice>
              <mc:Fallback>
                <p:oleObj name="Equation" r:id="rId14" imgW="7874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0"/>
                        <a:ext cx="231775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3">
            <a:extLst>
              <a:ext uri="{FF2B5EF4-FFF2-40B4-BE49-F238E27FC236}">
                <a16:creationId xmlns:a16="http://schemas.microsoft.com/office/drawing/2014/main" id="{8F8C4E51-33A4-4525-A610-0AE70F78C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609600"/>
          <a:ext cx="91440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r:id="rId4" imgW="4013200" imgH="228600" progId="Equation.3">
                  <p:embed/>
                </p:oleObj>
              </mc:Choice>
              <mc:Fallback>
                <p:oleObj r:id="rId4" imgW="4013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09600"/>
                        <a:ext cx="91440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2">
            <a:extLst>
              <a:ext uri="{FF2B5EF4-FFF2-40B4-BE49-F238E27FC236}">
                <a16:creationId xmlns:a16="http://schemas.microsoft.com/office/drawing/2014/main" id="{BB0706F9-829A-46AB-8CD3-96E19351A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066800"/>
          <a:ext cx="23177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6" imgW="787400" imgH="457200" progId="Equation.3">
                  <p:embed/>
                </p:oleObj>
              </mc:Choice>
              <mc:Fallback>
                <p:oleObj name="Equation" r:id="rId6" imgW="7874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066800"/>
                        <a:ext cx="231775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Rectangle 5">
            <a:extLst>
              <a:ext uri="{FF2B5EF4-FFF2-40B4-BE49-F238E27FC236}">
                <a16:creationId xmlns:a16="http://schemas.microsoft.com/office/drawing/2014/main" id="{EB9922A3-E639-4878-AE52-5C8A1555B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514600"/>
            <a:ext cx="7391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宋体" panose="02010600030101010101" pitchFamily="2" charset="-122"/>
              </a:rPr>
              <a:t>	</a:t>
            </a:r>
            <a:r>
              <a:rPr kumimoji="1" lang="zh-CN" altLang="en-US" sz="2800">
                <a:latin typeface="宋体" panose="02010600030101010101" pitchFamily="2" charset="-122"/>
              </a:rPr>
              <a:t>亮、暗条纹都是等间隔的平行直线，形成平行直线族，斜率为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2470" name="Object 6">
            <a:extLst>
              <a:ext uri="{FF2B5EF4-FFF2-40B4-BE49-F238E27FC236}">
                <a16:creationId xmlns:a16="http://schemas.microsoft.com/office/drawing/2014/main" id="{F9460CA8-6DBC-4FBF-9A34-0E3547370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581400"/>
          <a:ext cx="36576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r:id="rId8" imgW="1091726" imgH="444307" progId="Equation.3">
                  <p:embed/>
                </p:oleObj>
              </mc:Choice>
              <mc:Fallback>
                <p:oleObj r:id="rId8" imgW="1091726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81400"/>
                        <a:ext cx="365760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13F71FDF-4AA4-4744-81CA-FFA5B42CA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04801"/>
          <a:ext cx="685800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9" r:id="rId4" imgW="2667000" imgH="914400" progId="Equation.3">
                  <p:embed/>
                </p:oleObj>
              </mc:Choice>
              <mc:Fallback>
                <p:oleObj r:id="rId4" imgW="26670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1"/>
                        <a:ext cx="6858000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>
            <a:extLst>
              <a:ext uri="{FF2B5EF4-FFF2-40B4-BE49-F238E27FC236}">
                <a16:creationId xmlns:a16="http://schemas.microsoft.com/office/drawing/2014/main" id="{B93B4BE6-9949-48EE-94B4-B1A8FA422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1" y="2819400"/>
          <a:ext cx="154146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0" name="Equation" r:id="rId6" imgW="622030" imgH="863225" progId="Equation.3">
                  <p:embed/>
                </p:oleObj>
              </mc:Choice>
              <mc:Fallback>
                <p:oleObj name="Equation" r:id="rId6" imgW="622030" imgH="8632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2819400"/>
                        <a:ext cx="1541463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6">
            <a:extLst>
              <a:ext uri="{FF2B5EF4-FFF2-40B4-BE49-F238E27FC236}">
                <a16:creationId xmlns:a16="http://schemas.microsoft.com/office/drawing/2014/main" id="{D3642FED-4537-400B-A1C8-5E0DC3C1F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0" y="1447801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宋体" panose="02010600030101010101" pitchFamily="2" charset="-122"/>
              </a:rPr>
              <a:t>条纹间隔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3495" name="Text Box 7">
            <a:extLst>
              <a:ext uri="{FF2B5EF4-FFF2-40B4-BE49-F238E27FC236}">
                <a16:creationId xmlns:a16="http://schemas.microsoft.com/office/drawing/2014/main" id="{63CF79D2-5A1A-48B8-87CD-06B46EB8F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244850"/>
            <a:ext cx="1828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或条纹的空间频率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3014" name="Line 8">
            <a:extLst>
              <a:ext uri="{FF2B5EF4-FFF2-40B4-BE49-F238E27FC236}">
                <a16:creationId xmlns:a16="http://schemas.microsoft.com/office/drawing/2014/main" id="{33D45494-1468-4498-8735-27B51C7BFD74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6800" y="2362200"/>
            <a:ext cx="0" cy="426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5" name="Line 9">
            <a:extLst>
              <a:ext uri="{FF2B5EF4-FFF2-40B4-BE49-F238E27FC236}">
                <a16:creationId xmlns:a16="http://schemas.microsoft.com/office/drawing/2014/main" id="{757C4F3F-AF23-4FA6-856D-2F44A5EE4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44196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6" name="Line 11">
            <a:extLst>
              <a:ext uri="{FF2B5EF4-FFF2-40B4-BE49-F238E27FC236}">
                <a16:creationId xmlns:a16="http://schemas.microsoft.com/office/drawing/2014/main" id="{7852DE50-DF73-4D19-A88E-BC9131EC14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9000" y="2819400"/>
            <a:ext cx="2819400" cy="1676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7" name="Line 13">
            <a:extLst>
              <a:ext uri="{FF2B5EF4-FFF2-40B4-BE49-F238E27FC236}">
                <a16:creationId xmlns:a16="http://schemas.microsoft.com/office/drawing/2014/main" id="{DEF7F61F-CC90-43B8-8924-6E45830F0B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9000" y="3352800"/>
            <a:ext cx="2819400" cy="1676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8" name="Line 15">
            <a:extLst>
              <a:ext uri="{FF2B5EF4-FFF2-40B4-BE49-F238E27FC236}">
                <a16:creationId xmlns:a16="http://schemas.microsoft.com/office/drawing/2014/main" id="{B6428C1F-DD6C-4992-9770-8C59FD6C3C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9000" y="3810000"/>
            <a:ext cx="2819400" cy="1752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9" name="Line 17">
            <a:extLst>
              <a:ext uri="{FF2B5EF4-FFF2-40B4-BE49-F238E27FC236}">
                <a16:creationId xmlns:a16="http://schemas.microsoft.com/office/drawing/2014/main" id="{8B973F9C-BAE2-471E-972D-907BF45EF0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9000" y="4343400"/>
            <a:ext cx="2819400" cy="1752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0" name="Line 18">
            <a:extLst>
              <a:ext uri="{FF2B5EF4-FFF2-40B4-BE49-F238E27FC236}">
                <a16:creationId xmlns:a16="http://schemas.microsoft.com/office/drawing/2014/main" id="{28785501-4770-4207-ABEC-A3E01A7174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4876800"/>
            <a:ext cx="2438400" cy="1447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1" name="Line 19">
            <a:extLst>
              <a:ext uri="{FF2B5EF4-FFF2-40B4-BE49-F238E27FC236}">
                <a16:creationId xmlns:a16="http://schemas.microsoft.com/office/drawing/2014/main" id="{135CCEA3-C784-4217-94B0-5255CB7C7E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34400" y="5410200"/>
            <a:ext cx="1524000" cy="914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2" name="Line 20">
            <a:extLst>
              <a:ext uri="{FF2B5EF4-FFF2-40B4-BE49-F238E27FC236}">
                <a16:creationId xmlns:a16="http://schemas.microsoft.com/office/drawing/2014/main" id="{7B72E820-5BC5-4DAA-AC7A-31E8D907EE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9000" y="2667000"/>
            <a:ext cx="2133600" cy="1295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3" name="Rectangle 21">
            <a:extLst>
              <a:ext uri="{FF2B5EF4-FFF2-40B4-BE49-F238E27FC236}">
                <a16:creationId xmlns:a16="http://schemas.microsoft.com/office/drawing/2014/main" id="{3E766336-CAF9-4077-8700-CB7D179B1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667000"/>
            <a:ext cx="28194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24" name="Line 22">
            <a:extLst>
              <a:ext uri="{FF2B5EF4-FFF2-40B4-BE49-F238E27FC236}">
                <a16:creationId xmlns:a16="http://schemas.microsoft.com/office/drawing/2014/main" id="{8E34043F-5C0F-4143-9BA8-85D7138CB4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48800" y="5943600"/>
            <a:ext cx="60960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5" name="Line 24">
            <a:extLst>
              <a:ext uri="{FF2B5EF4-FFF2-40B4-BE49-F238E27FC236}">
                <a16:creationId xmlns:a16="http://schemas.microsoft.com/office/drawing/2014/main" id="{8A34E425-F782-4FA2-AEA3-83043AC7A1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9000" y="2667000"/>
            <a:ext cx="121920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6" name="Line 25">
            <a:extLst>
              <a:ext uri="{FF2B5EF4-FFF2-40B4-BE49-F238E27FC236}">
                <a16:creationId xmlns:a16="http://schemas.microsoft.com/office/drawing/2014/main" id="{68B6AA20-D106-4BEB-9F44-29D10D7A8C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9000" y="2667000"/>
            <a:ext cx="381000" cy="228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7" name="Line 27">
            <a:extLst>
              <a:ext uri="{FF2B5EF4-FFF2-40B4-BE49-F238E27FC236}">
                <a16:creationId xmlns:a16="http://schemas.microsoft.com/office/drawing/2014/main" id="{585C7A36-0257-4B45-871E-E4A7BC542A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29600" y="3886200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8" name="Line 28">
            <a:extLst>
              <a:ext uri="{FF2B5EF4-FFF2-40B4-BE49-F238E27FC236}">
                <a16:creationId xmlns:a16="http://schemas.microsoft.com/office/drawing/2014/main" id="{CC072CF5-5F4C-49F5-A9FE-FCCFF087347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4419600"/>
            <a:ext cx="838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3029" name="Object 29">
            <a:extLst>
              <a:ext uri="{FF2B5EF4-FFF2-40B4-BE49-F238E27FC236}">
                <a16:creationId xmlns:a16="http://schemas.microsoft.com/office/drawing/2014/main" id="{896A18BD-F729-4A12-A2B2-9E6D68B7E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9600" y="3733800"/>
          <a:ext cx="533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1" name="Equation" r:id="rId8" imgW="215619" imgH="177569" progId="Equation.3">
                  <p:embed/>
                </p:oleObj>
              </mc:Choice>
              <mc:Fallback>
                <p:oleObj name="Equation" r:id="rId8" imgW="215619" imgH="17756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733800"/>
                        <a:ext cx="533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30">
            <a:extLst>
              <a:ext uri="{FF2B5EF4-FFF2-40B4-BE49-F238E27FC236}">
                <a16:creationId xmlns:a16="http://schemas.microsoft.com/office/drawing/2014/main" id="{E319F24A-5675-452E-B51B-B91576078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4313238"/>
          <a:ext cx="533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2" name="Equation" r:id="rId10" imgW="215713" imgH="203024" progId="Equation.3">
                  <p:embed/>
                </p:oleObj>
              </mc:Choice>
              <mc:Fallback>
                <p:oleObj name="Equation" r:id="rId10" imgW="215713" imgH="20302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313238"/>
                        <a:ext cx="533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31">
            <a:extLst>
              <a:ext uri="{FF2B5EF4-FFF2-40B4-BE49-F238E27FC236}">
                <a16:creationId xmlns:a16="http://schemas.microsoft.com/office/drawing/2014/main" id="{FF744134-2636-4F8B-9C96-306CC5ACE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3000" y="2133600"/>
          <a:ext cx="4381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3" name="Equation" r:id="rId12" imgW="177492" imgH="164814" progId="Equation.3">
                  <p:embed/>
                </p:oleObj>
              </mc:Choice>
              <mc:Fallback>
                <p:oleObj name="Equation" r:id="rId12" imgW="177492" imgH="16481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2133600"/>
                        <a:ext cx="4381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32">
            <a:extLst>
              <a:ext uri="{FF2B5EF4-FFF2-40B4-BE49-F238E27FC236}">
                <a16:creationId xmlns:a16="http://schemas.microsoft.com/office/drawing/2014/main" id="{37B6AC8C-7EAE-448F-AF89-1FC6F37A1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9714" y="4191000"/>
          <a:ext cx="3444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4" name="Equation" r:id="rId14" imgW="139579" imgH="164957" progId="Equation.3">
                  <p:embed/>
                </p:oleObj>
              </mc:Choice>
              <mc:Fallback>
                <p:oleObj name="Equation" r:id="rId14" imgW="139579" imgH="16495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4" y="4191000"/>
                        <a:ext cx="3444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autoUpdateAnimBg="0"/>
      <p:bldP spid="6349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1EFC97A-0F40-495E-AAB8-5FB6533004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9656" y="585787"/>
            <a:ext cx="9020175" cy="568642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54F33EA-01E9-4962-B9B9-1364D4AB372C}"/>
              </a:ext>
            </a:extLst>
          </p:cNvPr>
          <p:cNvSpPr txBox="1"/>
          <p:nvPr/>
        </p:nvSpPr>
        <p:spPr>
          <a:xfrm>
            <a:off x="1343472" y="953259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课堂练习：</a:t>
            </a:r>
            <a:endParaRPr lang="en-US" altLang="zh-CN" sz="32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4D16C79-B5D5-4C53-B031-F184B31847E8}"/>
              </a:ext>
            </a:extLst>
          </p:cNvPr>
          <p:cNvSpPr txBox="1"/>
          <p:nvPr/>
        </p:nvSpPr>
        <p:spPr>
          <a:xfrm>
            <a:off x="263352" y="1905505"/>
            <a:ext cx="417646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如右图，在双缝干涉装置中，将一折射率为</a:t>
            </a:r>
            <a:r>
              <a:rPr lang="en-US" altLang="zh-CN" sz="2400" dirty="0"/>
              <a:t>1.58</a:t>
            </a:r>
            <a:r>
              <a:rPr lang="zh-CN" altLang="en-US" sz="2400" dirty="0"/>
              <a:t>的云母片盖在其中一个缝上，其中</a:t>
            </a:r>
            <a:r>
              <a:rPr lang="en-US" altLang="zh-CN" sz="2400" dirty="0"/>
              <a:t>d=0.1cm</a:t>
            </a:r>
            <a:r>
              <a:rPr lang="zh-CN" altLang="en-US" sz="2400" dirty="0"/>
              <a:t>，</a:t>
            </a:r>
            <a:r>
              <a:rPr lang="en-US" altLang="zh-CN" sz="2400" dirty="0"/>
              <a:t>D=50cm</a:t>
            </a:r>
            <a:r>
              <a:rPr lang="zh-CN" altLang="en-US" sz="2400" dirty="0"/>
              <a:t>。加入云母片后，中央条纹出现在原先第</a:t>
            </a:r>
            <a:r>
              <a:rPr lang="en-US" altLang="zh-CN" sz="2400" dirty="0"/>
              <a:t>11</a:t>
            </a:r>
            <a:r>
              <a:rPr lang="zh-CN" altLang="en-US" sz="2400" dirty="0"/>
              <a:t>条亮条纹的位置上。设光源为钠光光灯（</a:t>
            </a:r>
            <a:r>
              <a:rPr lang="el-GR" altLang="zh-CN" sz="2400" dirty="0"/>
              <a:t>λ</a:t>
            </a:r>
            <a:r>
              <a:rPr lang="en-US" altLang="zh-CN" sz="2400" dirty="0"/>
              <a:t>=589.3nm</a:t>
            </a:r>
            <a:r>
              <a:rPr lang="zh-CN" altLang="en-US" sz="2400" dirty="0"/>
              <a:t>），试求云母片的厚度。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0689081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1ECBFD3-2207-4E9F-9E22-3B44F1A0CFC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2130426"/>
            <a:ext cx="7772400" cy="1470025"/>
          </a:xfrm>
        </p:spPr>
        <p:txBody>
          <a:bodyPr anchor="ctr"/>
          <a:lstStyle/>
          <a:p>
            <a:r>
              <a:rPr lang="zh-CN" altLang="en-US" sz="4400" dirty="0"/>
              <a:t>第</a:t>
            </a:r>
            <a:r>
              <a:rPr lang="en-US" altLang="zh-CN" sz="4400" dirty="0"/>
              <a:t>5</a:t>
            </a:r>
            <a:r>
              <a:rPr lang="zh-CN" altLang="en-US" sz="4400" dirty="0"/>
              <a:t>章</a:t>
            </a:r>
            <a:r>
              <a:rPr lang="en-US" altLang="zh-CN" sz="4400" dirty="0"/>
              <a:t>2</a:t>
            </a:r>
            <a:r>
              <a:rPr lang="zh-CN" altLang="en-US" sz="4400" dirty="0"/>
              <a:t>  干涉装置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16958BFB-C01E-40D3-9C7E-D2D11B317D2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95600" y="3886200"/>
            <a:ext cx="6400800" cy="1752600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sz="3200">
                <a:hlinkClick r:id="rId2" action="ppaction://hlinksldjump"/>
              </a:rPr>
              <a:t>分波前的干涉装置</a:t>
            </a:r>
            <a:endParaRPr lang="zh-CN" altLang="en-US" sz="3200"/>
          </a:p>
          <a:p>
            <a:r>
              <a:rPr lang="zh-CN" altLang="en-US" sz="3200">
                <a:hlinkClick r:id="rId3" action="ppaction://hlinksldjump"/>
              </a:rPr>
              <a:t>分振幅的干涉装置</a:t>
            </a:r>
            <a:endParaRPr lang="zh-CN" altLang="en-US" sz="3200"/>
          </a:p>
          <a:p>
            <a:r>
              <a:rPr lang="zh-CN" altLang="en-US" sz="3200">
                <a:hlinkClick r:id="rId4" action="ppaction://hlinksldjump"/>
              </a:rPr>
              <a:t>光波场的空间相干性</a:t>
            </a:r>
            <a:endParaRPr lang="zh-CN" altLang="en-US" sz="3200"/>
          </a:p>
          <a:p>
            <a:r>
              <a:rPr lang="zh-CN" altLang="en-US" sz="3200">
                <a:hlinkClick r:id="rId5" action="ppaction://hlinksldjump"/>
              </a:rPr>
              <a:t>光波场的时间相干性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42A57CFC-86F9-4CAB-9ABA-B55F86193A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67608" y="274637"/>
            <a:ext cx="8229600" cy="6308725"/>
          </a:xfrm>
        </p:spPr>
        <p:txBody>
          <a:bodyPr/>
          <a:lstStyle/>
          <a:p>
            <a:pPr eaLnBrk="1" hangingPunct="1"/>
            <a:r>
              <a:rPr lang="zh-CN" altLang="en-US" dirty="0"/>
              <a:t>对于任意的两列定态光波，叠加后</a:t>
            </a:r>
            <a:endParaRPr lang="en-US" altLang="zh-CN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所有光波叠加，         可任意取值</a:t>
            </a:r>
            <a:endParaRPr lang="en-US" altLang="zh-CN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对于波场而言，干涉项消失</a:t>
            </a:r>
          </a:p>
          <a:p>
            <a:pPr eaLnBrk="1" hangingPunct="1"/>
            <a:r>
              <a:rPr lang="zh-CN" altLang="en-US" dirty="0"/>
              <a:t>各处光强平均，没有明暗分布，没有干涉</a:t>
            </a:r>
          </a:p>
          <a:p>
            <a:pPr eaLnBrk="1" hangingPunct="1"/>
            <a:r>
              <a:rPr lang="zh-CN" altLang="en-US" dirty="0"/>
              <a:t>这就是普通光源发光过程无法控制的结果</a:t>
            </a:r>
          </a:p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光源中大量的原子，随机发光。不同原子发出的光波是不相干的。</a:t>
            </a:r>
          </a:p>
          <a:p>
            <a:pPr eaLnBrk="1" hangingPunct="1"/>
            <a:r>
              <a:rPr lang="zh-CN" altLang="en-US" dirty="0">
                <a:latin typeface="宋体" panose="02010600030101010101" pitchFamily="2" charset="-122"/>
              </a:rPr>
              <a:t>同一原子在不同时刻所发出的光波也是不相干的。</a:t>
            </a:r>
          </a:p>
        </p:txBody>
      </p:sp>
      <p:graphicFrame>
        <p:nvGraphicFramePr>
          <p:cNvPr id="5123" name="Object 4">
            <a:extLst>
              <a:ext uri="{FF2B5EF4-FFF2-40B4-BE49-F238E27FC236}">
                <a16:creationId xmlns:a16="http://schemas.microsoft.com/office/drawing/2014/main" id="{CD277254-F779-491C-BAE0-831376C5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420808"/>
              </p:ext>
            </p:extLst>
          </p:nvPr>
        </p:nvGraphicFramePr>
        <p:xfrm>
          <a:off x="1520031" y="768377"/>
          <a:ext cx="91519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3" imgW="4038600" imgH="393700" progId="Equation.DSMT4">
                  <p:embed/>
                </p:oleObj>
              </mc:Choice>
              <mc:Fallback>
                <p:oleObj name="Equation" r:id="rId3" imgW="40386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031" y="768377"/>
                        <a:ext cx="91519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>
            <a:extLst>
              <a:ext uri="{FF2B5EF4-FFF2-40B4-BE49-F238E27FC236}">
                <a16:creationId xmlns:a16="http://schemas.microsoft.com/office/drawing/2014/main" id="{90F6E7AF-64EF-4F83-AA2D-069C9F9D4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40375"/>
              </p:ext>
            </p:extLst>
          </p:nvPr>
        </p:nvGraphicFramePr>
        <p:xfrm>
          <a:off x="1991544" y="2401889"/>
          <a:ext cx="75136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5" imgW="3314700" imgH="355600" progId="Equation.DSMT4">
                  <p:embed/>
                </p:oleObj>
              </mc:Choice>
              <mc:Fallback>
                <p:oleObj name="Equation" r:id="rId5" imgW="33147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2401889"/>
                        <a:ext cx="75136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>
            <a:extLst>
              <a:ext uri="{FF2B5EF4-FFF2-40B4-BE49-F238E27FC236}">
                <a16:creationId xmlns:a16="http://schemas.microsoft.com/office/drawing/2014/main" id="{BFD81769-F548-42FA-868A-8594B578B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821746"/>
              </p:ext>
            </p:extLst>
          </p:nvPr>
        </p:nvGraphicFramePr>
        <p:xfrm>
          <a:off x="5170415" y="1686496"/>
          <a:ext cx="9636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7" imgW="342751" imgH="228501" progId="Equation.DSMT4">
                  <p:embed/>
                </p:oleObj>
              </mc:Choice>
              <mc:Fallback>
                <p:oleObj name="Equation" r:id="rId7" imgW="342751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15" y="1686496"/>
                        <a:ext cx="96361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FD90489A-49C1-4EF3-BE4B-25A2AAEEC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1  </a:t>
            </a:r>
            <a:r>
              <a:rPr lang="zh-CN" altLang="en-US"/>
              <a:t>干涉装置</a:t>
            </a:r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245DA0EA-E2AE-46D7-B1E2-D35AA1F2EE0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229600" cy="2981325"/>
          </a:xfrm>
        </p:spPr>
        <p:txBody>
          <a:bodyPr/>
          <a:lstStyle/>
          <a:p>
            <a:r>
              <a:rPr lang="zh-CN" altLang="en-US"/>
              <a:t>最典型的是杨氏装置</a:t>
            </a:r>
          </a:p>
          <a:p>
            <a:r>
              <a:rPr lang="zh-CN" altLang="en-US"/>
              <a:t>将每一列光波分为两列，或多列</a:t>
            </a:r>
          </a:p>
          <a:p>
            <a:r>
              <a:rPr lang="zh-CN" altLang="en-US"/>
              <a:t>这些光波列之间有相关联的相位，因而是相干的</a:t>
            </a:r>
          </a:p>
          <a:p>
            <a:r>
              <a:rPr lang="zh-CN" altLang="en-US"/>
              <a:t>所有的干涉装置都是按照这一思路设计的</a:t>
            </a:r>
          </a:p>
        </p:txBody>
      </p:sp>
      <p:grpSp>
        <p:nvGrpSpPr>
          <p:cNvPr id="128004" name="Group 4">
            <a:extLst>
              <a:ext uri="{FF2B5EF4-FFF2-40B4-BE49-F238E27FC236}">
                <a16:creationId xmlns:a16="http://schemas.microsoft.com/office/drawing/2014/main" id="{4AB93E52-7FA0-45DC-BE27-21D5D6967465}"/>
              </a:ext>
            </a:extLst>
          </p:cNvPr>
          <p:cNvGrpSpPr>
            <a:grpSpLocks/>
          </p:cNvGrpSpPr>
          <p:nvPr/>
        </p:nvGrpSpPr>
        <p:grpSpPr bwMode="auto">
          <a:xfrm>
            <a:off x="2495551" y="4365625"/>
            <a:ext cx="3167063" cy="2165350"/>
            <a:chOff x="-144" y="288"/>
            <a:chExt cx="5760" cy="3936"/>
          </a:xfrm>
        </p:grpSpPr>
        <p:sp>
          <p:nvSpPr>
            <p:cNvPr id="128005" name="Oval 5">
              <a:extLst>
                <a:ext uri="{FF2B5EF4-FFF2-40B4-BE49-F238E27FC236}">
                  <a16:creationId xmlns:a16="http://schemas.microsoft.com/office/drawing/2014/main" id="{75EE5AD8-27CD-47AB-9405-64BAB5B40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256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06" name="Line 6">
              <a:extLst>
                <a:ext uri="{FF2B5EF4-FFF2-40B4-BE49-F238E27FC236}">
                  <a16:creationId xmlns:a16="http://schemas.microsoft.com/office/drawing/2014/main" id="{791DD330-2DC7-4B77-BD42-EDABBFEE64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883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07" name="Line 7">
              <a:extLst>
                <a:ext uri="{FF2B5EF4-FFF2-40B4-BE49-F238E27FC236}">
                  <a16:creationId xmlns:a16="http://schemas.microsoft.com/office/drawing/2014/main" id="{3A0C3199-A570-4488-BB35-7BEF1F0DB0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307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08" name="Line 8">
              <a:extLst>
                <a:ext uri="{FF2B5EF4-FFF2-40B4-BE49-F238E27FC236}">
                  <a16:creationId xmlns:a16="http://schemas.microsoft.com/office/drawing/2014/main" id="{37862C26-4D76-49F1-A246-2913C91272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891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09" name="Line 9">
              <a:extLst>
                <a:ext uri="{FF2B5EF4-FFF2-40B4-BE49-F238E27FC236}">
                  <a16:creationId xmlns:a16="http://schemas.microsoft.com/office/drawing/2014/main" id="{5474A35D-A631-4758-A0A0-F4A5CB8359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288"/>
              <a:ext cx="0" cy="3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10" name="Arc 10">
              <a:extLst>
                <a:ext uri="{FF2B5EF4-FFF2-40B4-BE49-F238E27FC236}">
                  <a16:creationId xmlns:a16="http://schemas.microsoft.com/office/drawing/2014/main" id="{4EFDA41D-FE93-4242-87CE-2DF3C665BE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5" y="1504"/>
              <a:ext cx="361" cy="717"/>
            </a:xfrm>
            <a:custGeom>
              <a:avLst/>
              <a:gdLst>
                <a:gd name="G0" fmla="+- 0 0 0"/>
                <a:gd name="G1" fmla="+- 21410 0 0"/>
                <a:gd name="G2" fmla="+- 21600 0 0"/>
                <a:gd name="T0" fmla="*/ 2856 w 21600"/>
                <a:gd name="T1" fmla="*/ 0 h 42817"/>
                <a:gd name="T2" fmla="*/ 2883 w 21600"/>
                <a:gd name="T3" fmla="*/ 42817 h 42817"/>
                <a:gd name="T4" fmla="*/ 0 w 21600"/>
                <a:gd name="T5" fmla="*/ 21410 h 42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17" fill="none" extrusionOk="0">
                  <a:moveTo>
                    <a:pt x="2856" y="-1"/>
                  </a:moveTo>
                  <a:cubicBezTo>
                    <a:pt x="13586" y="1431"/>
                    <a:pt x="21600" y="10584"/>
                    <a:pt x="21600" y="21410"/>
                  </a:cubicBezTo>
                  <a:cubicBezTo>
                    <a:pt x="21600" y="32225"/>
                    <a:pt x="13601" y="41373"/>
                    <a:pt x="2882" y="42816"/>
                  </a:cubicBezTo>
                </a:path>
                <a:path w="21600" h="42817" stroke="0" extrusionOk="0">
                  <a:moveTo>
                    <a:pt x="2856" y="-1"/>
                  </a:moveTo>
                  <a:cubicBezTo>
                    <a:pt x="13586" y="1431"/>
                    <a:pt x="21600" y="10584"/>
                    <a:pt x="21600" y="21410"/>
                  </a:cubicBezTo>
                  <a:cubicBezTo>
                    <a:pt x="21600" y="32225"/>
                    <a:pt x="13601" y="41373"/>
                    <a:pt x="2882" y="42816"/>
                  </a:cubicBezTo>
                  <a:lnTo>
                    <a:pt x="0" y="2141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11" name="Arc 11">
              <a:extLst>
                <a:ext uri="{FF2B5EF4-FFF2-40B4-BE49-F238E27FC236}">
                  <a16:creationId xmlns:a16="http://schemas.microsoft.com/office/drawing/2014/main" id="{5AB00C8A-D5E9-479A-837D-55A74B3D68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0" y="2462"/>
              <a:ext cx="361" cy="717"/>
            </a:xfrm>
            <a:custGeom>
              <a:avLst/>
              <a:gdLst>
                <a:gd name="G0" fmla="+- 0 0 0"/>
                <a:gd name="G1" fmla="+- 21410 0 0"/>
                <a:gd name="G2" fmla="+- 21600 0 0"/>
                <a:gd name="T0" fmla="*/ 2856 w 21600"/>
                <a:gd name="T1" fmla="*/ 0 h 42817"/>
                <a:gd name="T2" fmla="*/ 2883 w 21600"/>
                <a:gd name="T3" fmla="*/ 42817 h 42817"/>
                <a:gd name="T4" fmla="*/ 0 w 21600"/>
                <a:gd name="T5" fmla="*/ 21410 h 42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17" fill="none" extrusionOk="0">
                  <a:moveTo>
                    <a:pt x="2856" y="-1"/>
                  </a:moveTo>
                  <a:cubicBezTo>
                    <a:pt x="13586" y="1431"/>
                    <a:pt x="21600" y="10584"/>
                    <a:pt x="21600" y="21410"/>
                  </a:cubicBezTo>
                  <a:cubicBezTo>
                    <a:pt x="21600" y="32225"/>
                    <a:pt x="13601" y="41373"/>
                    <a:pt x="2882" y="42816"/>
                  </a:cubicBezTo>
                </a:path>
                <a:path w="21600" h="42817" stroke="0" extrusionOk="0">
                  <a:moveTo>
                    <a:pt x="2856" y="-1"/>
                  </a:moveTo>
                  <a:cubicBezTo>
                    <a:pt x="13586" y="1431"/>
                    <a:pt x="21600" y="10584"/>
                    <a:pt x="21600" y="21410"/>
                  </a:cubicBezTo>
                  <a:cubicBezTo>
                    <a:pt x="21600" y="32225"/>
                    <a:pt x="13601" y="41373"/>
                    <a:pt x="2882" y="42816"/>
                  </a:cubicBezTo>
                  <a:lnTo>
                    <a:pt x="0" y="2141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12" name="Arc 12">
              <a:extLst>
                <a:ext uri="{FF2B5EF4-FFF2-40B4-BE49-F238E27FC236}">
                  <a16:creationId xmlns:a16="http://schemas.microsoft.com/office/drawing/2014/main" id="{9FEE3BF0-C032-49C4-9781-52FF5FEC57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15" y="1160"/>
              <a:ext cx="709" cy="1347"/>
            </a:xfrm>
            <a:custGeom>
              <a:avLst/>
              <a:gdLst>
                <a:gd name="G0" fmla="+- 0 0 0"/>
                <a:gd name="G1" fmla="+- 21118 0 0"/>
                <a:gd name="G2" fmla="+- 21600 0 0"/>
                <a:gd name="T0" fmla="*/ 4538 w 21600"/>
                <a:gd name="T1" fmla="*/ 0 h 40942"/>
                <a:gd name="T2" fmla="*/ 8577 w 21600"/>
                <a:gd name="T3" fmla="*/ 40942 h 40942"/>
                <a:gd name="T4" fmla="*/ 0 w 21600"/>
                <a:gd name="T5" fmla="*/ 21118 h 409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942" fill="none" extrusionOk="0">
                  <a:moveTo>
                    <a:pt x="4537" y="0"/>
                  </a:moveTo>
                  <a:cubicBezTo>
                    <a:pt x="14491" y="2138"/>
                    <a:pt x="21600" y="10937"/>
                    <a:pt x="21600" y="21118"/>
                  </a:cubicBezTo>
                  <a:cubicBezTo>
                    <a:pt x="21600" y="29731"/>
                    <a:pt x="16482" y="37521"/>
                    <a:pt x="8577" y="40942"/>
                  </a:cubicBezTo>
                </a:path>
                <a:path w="21600" h="40942" stroke="0" extrusionOk="0">
                  <a:moveTo>
                    <a:pt x="4537" y="0"/>
                  </a:moveTo>
                  <a:cubicBezTo>
                    <a:pt x="14491" y="2138"/>
                    <a:pt x="21600" y="10937"/>
                    <a:pt x="21600" y="21118"/>
                  </a:cubicBezTo>
                  <a:cubicBezTo>
                    <a:pt x="21600" y="29731"/>
                    <a:pt x="16482" y="37521"/>
                    <a:pt x="8577" y="40942"/>
                  </a:cubicBezTo>
                  <a:lnTo>
                    <a:pt x="0" y="21118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13" name="Arc 13">
              <a:extLst>
                <a:ext uri="{FF2B5EF4-FFF2-40B4-BE49-F238E27FC236}">
                  <a16:creationId xmlns:a16="http://schemas.microsoft.com/office/drawing/2014/main" id="{E7653020-6A03-4794-AEAC-5FF6D61102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15" y="2149"/>
              <a:ext cx="709" cy="1163"/>
            </a:xfrm>
            <a:custGeom>
              <a:avLst/>
              <a:gdLst>
                <a:gd name="G0" fmla="+- 0 0 0"/>
                <a:gd name="G1" fmla="+- 19622 0 0"/>
                <a:gd name="G2" fmla="+- 21600 0 0"/>
                <a:gd name="T0" fmla="*/ 9030 w 21600"/>
                <a:gd name="T1" fmla="*/ 0 h 35376"/>
                <a:gd name="T2" fmla="*/ 14778 w 21600"/>
                <a:gd name="T3" fmla="*/ 35376 h 35376"/>
                <a:gd name="T4" fmla="*/ 0 w 21600"/>
                <a:gd name="T5" fmla="*/ 19622 h 35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376" fill="none" extrusionOk="0">
                  <a:moveTo>
                    <a:pt x="9029" y="0"/>
                  </a:moveTo>
                  <a:cubicBezTo>
                    <a:pt x="16691" y="3525"/>
                    <a:pt x="21600" y="11188"/>
                    <a:pt x="21600" y="19622"/>
                  </a:cubicBezTo>
                  <a:cubicBezTo>
                    <a:pt x="21600" y="25590"/>
                    <a:pt x="19130" y="31292"/>
                    <a:pt x="14777" y="35375"/>
                  </a:cubicBezTo>
                </a:path>
                <a:path w="21600" h="35376" stroke="0" extrusionOk="0">
                  <a:moveTo>
                    <a:pt x="9029" y="0"/>
                  </a:moveTo>
                  <a:cubicBezTo>
                    <a:pt x="16691" y="3525"/>
                    <a:pt x="21600" y="11188"/>
                    <a:pt x="21600" y="19622"/>
                  </a:cubicBezTo>
                  <a:cubicBezTo>
                    <a:pt x="21600" y="25590"/>
                    <a:pt x="19130" y="31292"/>
                    <a:pt x="14777" y="35375"/>
                  </a:cubicBezTo>
                  <a:lnTo>
                    <a:pt x="0" y="19622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14" name="Arc 14">
              <a:extLst>
                <a:ext uri="{FF2B5EF4-FFF2-40B4-BE49-F238E27FC236}">
                  <a16:creationId xmlns:a16="http://schemas.microsoft.com/office/drawing/2014/main" id="{2BAA55F5-1AC9-4A84-BCA4-67F22B1DE2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9" y="920"/>
              <a:ext cx="1063" cy="1816"/>
            </a:xfrm>
            <a:custGeom>
              <a:avLst/>
              <a:gdLst>
                <a:gd name="G0" fmla="+- 0 0 0"/>
                <a:gd name="G1" fmla="+- 18539 0 0"/>
                <a:gd name="G2" fmla="+- 21600 0 0"/>
                <a:gd name="T0" fmla="*/ 11084 w 21600"/>
                <a:gd name="T1" fmla="*/ 0 h 36831"/>
                <a:gd name="T2" fmla="*/ 11487 w 21600"/>
                <a:gd name="T3" fmla="*/ 36831 h 36831"/>
                <a:gd name="T4" fmla="*/ 0 w 21600"/>
                <a:gd name="T5" fmla="*/ 18539 h 36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831" fill="none" extrusionOk="0">
                  <a:moveTo>
                    <a:pt x="11084" y="-1"/>
                  </a:moveTo>
                  <a:cubicBezTo>
                    <a:pt x="17606" y="3899"/>
                    <a:pt x="21600" y="10939"/>
                    <a:pt x="21600" y="18539"/>
                  </a:cubicBezTo>
                  <a:cubicBezTo>
                    <a:pt x="21600" y="25970"/>
                    <a:pt x="17780" y="32879"/>
                    <a:pt x="11487" y="36831"/>
                  </a:cubicBezTo>
                </a:path>
                <a:path w="21600" h="36831" stroke="0" extrusionOk="0">
                  <a:moveTo>
                    <a:pt x="11084" y="-1"/>
                  </a:moveTo>
                  <a:cubicBezTo>
                    <a:pt x="17606" y="3899"/>
                    <a:pt x="21600" y="10939"/>
                    <a:pt x="21600" y="18539"/>
                  </a:cubicBezTo>
                  <a:cubicBezTo>
                    <a:pt x="21600" y="25970"/>
                    <a:pt x="17780" y="32879"/>
                    <a:pt x="11487" y="36831"/>
                  </a:cubicBezTo>
                  <a:lnTo>
                    <a:pt x="0" y="1853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15" name="Arc 15">
              <a:extLst>
                <a:ext uri="{FF2B5EF4-FFF2-40B4-BE49-F238E27FC236}">
                  <a16:creationId xmlns:a16="http://schemas.microsoft.com/office/drawing/2014/main" id="{C6A43617-8F55-47C4-9730-E3B7D2F520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320"/>
              <a:ext cx="1392" cy="3053"/>
            </a:xfrm>
            <a:custGeom>
              <a:avLst/>
              <a:gdLst>
                <a:gd name="G0" fmla="+- 0 0 0"/>
                <a:gd name="G1" fmla="+- 20674 0 0"/>
                <a:gd name="G2" fmla="+- 21600 0 0"/>
                <a:gd name="T0" fmla="*/ 6256 w 21600"/>
                <a:gd name="T1" fmla="*/ 0 h 41108"/>
                <a:gd name="T2" fmla="*/ 7000 w 21600"/>
                <a:gd name="T3" fmla="*/ 41108 h 41108"/>
                <a:gd name="T4" fmla="*/ 0 w 21600"/>
                <a:gd name="T5" fmla="*/ 20674 h 41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1108" fill="none" extrusionOk="0">
                  <a:moveTo>
                    <a:pt x="6256" y="-1"/>
                  </a:moveTo>
                  <a:cubicBezTo>
                    <a:pt x="15367" y="2757"/>
                    <a:pt x="21600" y="11154"/>
                    <a:pt x="21600" y="20674"/>
                  </a:cubicBezTo>
                  <a:cubicBezTo>
                    <a:pt x="21600" y="29905"/>
                    <a:pt x="15733" y="38116"/>
                    <a:pt x="7000" y="41108"/>
                  </a:cubicBezTo>
                </a:path>
                <a:path w="21600" h="41108" stroke="0" extrusionOk="0">
                  <a:moveTo>
                    <a:pt x="6256" y="-1"/>
                  </a:moveTo>
                  <a:cubicBezTo>
                    <a:pt x="15367" y="2757"/>
                    <a:pt x="21600" y="11154"/>
                    <a:pt x="21600" y="20674"/>
                  </a:cubicBezTo>
                  <a:cubicBezTo>
                    <a:pt x="21600" y="29905"/>
                    <a:pt x="15733" y="38116"/>
                    <a:pt x="7000" y="41108"/>
                  </a:cubicBezTo>
                  <a:lnTo>
                    <a:pt x="0" y="20674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16" name="Arc 16">
              <a:extLst>
                <a:ext uri="{FF2B5EF4-FFF2-40B4-BE49-F238E27FC236}">
                  <a16:creationId xmlns:a16="http://schemas.microsoft.com/office/drawing/2014/main" id="{13AAC36E-75C1-4A69-8943-D647EB64E1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1360"/>
              <a:ext cx="1392" cy="2834"/>
            </a:xfrm>
            <a:custGeom>
              <a:avLst/>
              <a:gdLst>
                <a:gd name="G0" fmla="+- 0 0 0"/>
                <a:gd name="G1" fmla="+- 20222 0 0"/>
                <a:gd name="G2" fmla="+- 21600 0 0"/>
                <a:gd name="T0" fmla="*/ 7593 w 21600"/>
                <a:gd name="T1" fmla="*/ 0 h 38153"/>
                <a:gd name="T2" fmla="*/ 12044 w 21600"/>
                <a:gd name="T3" fmla="*/ 38153 h 38153"/>
                <a:gd name="T4" fmla="*/ 0 w 21600"/>
                <a:gd name="T5" fmla="*/ 20222 h 38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8153" fill="none" extrusionOk="0">
                  <a:moveTo>
                    <a:pt x="7592" y="0"/>
                  </a:moveTo>
                  <a:cubicBezTo>
                    <a:pt x="16018" y="3164"/>
                    <a:pt x="21600" y="11221"/>
                    <a:pt x="21600" y="20222"/>
                  </a:cubicBezTo>
                  <a:cubicBezTo>
                    <a:pt x="21600" y="27417"/>
                    <a:pt x="18016" y="34140"/>
                    <a:pt x="12043" y="38152"/>
                  </a:cubicBezTo>
                </a:path>
                <a:path w="21600" h="38153" stroke="0" extrusionOk="0">
                  <a:moveTo>
                    <a:pt x="7592" y="0"/>
                  </a:moveTo>
                  <a:cubicBezTo>
                    <a:pt x="16018" y="3164"/>
                    <a:pt x="21600" y="11221"/>
                    <a:pt x="21600" y="20222"/>
                  </a:cubicBezTo>
                  <a:cubicBezTo>
                    <a:pt x="21600" y="27417"/>
                    <a:pt x="18016" y="34140"/>
                    <a:pt x="12043" y="38152"/>
                  </a:cubicBezTo>
                  <a:lnTo>
                    <a:pt x="0" y="20222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17" name="Arc 17">
              <a:extLst>
                <a:ext uri="{FF2B5EF4-FFF2-40B4-BE49-F238E27FC236}">
                  <a16:creationId xmlns:a16="http://schemas.microsoft.com/office/drawing/2014/main" id="{10D4B0FD-AC76-4EC2-9C3A-97EC59E2B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6" y="1928"/>
              <a:ext cx="1063" cy="1816"/>
            </a:xfrm>
            <a:custGeom>
              <a:avLst/>
              <a:gdLst>
                <a:gd name="G0" fmla="+- 0 0 0"/>
                <a:gd name="G1" fmla="+- 18539 0 0"/>
                <a:gd name="G2" fmla="+- 21600 0 0"/>
                <a:gd name="T0" fmla="*/ 11084 w 21600"/>
                <a:gd name="T1" fmla="*/ 0 h 36831"/>
                <a:gd name="T2" fmla="*/ 11487 w 21600"/>
                <a:gd name="T3" fmla="*/ 36831 h 36831"/>
                <a:gd name="T4" fmla="*/ 0 w 21600"/>
                <a:gd name="T5" fmla="*/ 18539 h 36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831" fill="none" extrusionOk="0">
                  <a:moveTo>
                    <a:pt x="11084" y="-1"/>
                  </a:moveTo>
                  <a:cubicBezTo>
                    <a:pt x="17606" y="3899"/>
                    <a:pt x="21600" y="10939"/>
                    <a:pt x="21600" y="18539"/>
                  </a:cubicBezTo>
                  <a:cubicBezTo>
                    <a:pt x="21600" y="25970"/>
                    <a:pt x="17780" y="32879"/>
                    <a:pt x="11487" y="36831"/>
                  </a:cubicBezTo>
                </a:path>
                <a:path w="21600" h="36831" stroke="0" extrusionOk="0">
                  <a:moveTo>
                    <a:pt x="11084" y="-1"/>
                  </a:moveTo>
                  <a:cubicBezTo>
                    <a:pt x="17606" y="3899"/>
                    <a:pt x="21600" y="10939"/>
                    <a:pt x="21600" y="18539"/>
                  </a:cubicBezTo>
                  <a:cubicBezTo>
                    <a:pt x="21600" y="25970"/>
                    <a:pt x="17780" y="32879"/>
                    <a:pt x="11487" y="36831"/>
                  </a:cubicBezTo>
                  <a:lnTo>
                    <a:pt x="0" y="1853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18" name="Arc 18">
              <a:extLst>
                <a:ext uri="{FF2B5EF4-FFF2-40B4-BE49-F238E27FC236}">
                  <a16:creationId xmlns:a16="http://schemas.microsoft.com/office/drawing/2014/main" id="{391797B4-23BE-48C4-8875-C2A57C1A8578}"/>
                </a:ext>
              </a:extLst>
            </p:cNvPr>
            <p:cNvSpPr>
              <a:spLocks/>
            </p:cNvSpPr>
            <p:nvPr/>
          </p:nvSpPr>
          <p:spPr bwMode="auto">
            <a:xfrm>
              <a:off x="-144" y="1410"/>
              <a:ext cx="1587" cy="1805"/>
            </a:xfrm>
            <a:custGeom>
              <a:avLst/>
              <a:gdLst>
                <a:gd name="G0" fmla="+- 0 0 0"/>
                <a:gd name="G1" fmla="+- 12676 0 0"/>
                <a:gd name="G2" fmla="+- 21600 0 0"/>
                <a:gd name="T0" fmla="*/ 17489 w 21600"/>
                <a:gd name="T1" fmla="*/ 0 h 24580"/>
                <a:gd name="T2" fmla="*/ 18024 w 21600"/>
                <a:gd name="T3" fmla="*/ 24580 h 24580"/>
                <a:gd name="T4" fmla="*/ 0 w 21600"/>
                <a:gd name="T5" fmla="*/ 12676 h 24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4580" fill="none" extrusionOk="0">
                  <a:moveTo>
                    <a:pt x="17489" y="-1"/>
                  </a:moveTo>
                  <a:cubicBezTo>
                    <a:pt x="20161" y="3686"/>
                    <a:pt x="21600" y="8122"/>
                    <a:pt x="21600" y="12676"/>
                  </a:cubicBezTo>
                  <a:cubicBezTo>
                    <a:pt x="21600" y="16908"/>
                    <a:pt x="20356" y="21048"/>
                    <a:pt x="18023" y="24579"/>
                  </a:cubicBezTo>
                </a:path>
                <a:path w="21600" h="24580" stroke="0" extrusionOk="0">
                  <a:moveTo>
                    <a:pt x="17489" y="-1"/>
                  </a:moveTo>
                  <a:cubicBezTo>
                    <a:pt x="20161" y="3686"/>
                    <a:pt x="21600" y="8122"/>
                    <a:pt x="21600" y="12676"/>
                  </a:cubicBezTo>
                  <a:cubicBezTo>
                    <a:pt x="21600" y="16908"/>
                    <a:pt x="20356" y="21048"/>
                    <a:pt x="18023" y="24579"/>
                  </a:cubicBezTo>
                  <a:lnTo>
                    <a:pt x="0" y="12676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19" name="Arc 19">
              <a:extLst>
                <a:ext uri="{FF2B5EF4-FFF2-40B4-BE49-F238E27FC236}">
                  <a16:creationId xmlns:a16="http://schemas.microsoft.com/office/drawing/2014/main" id="{345D5591-550D-49EC-B4B3-8494A5552153}"/>
                </a:ext>
              </a:extLst>
            </p:cNvPr>
            <p:cNvSpPr>
              <a:spLocks/>
            </p:cNvSpPr>
            <p:nvPr/>
          </p:nvSpPr>
          <p:spPr bwMode="auto">
            <a:xfrm>
              <a:off x="-48" y="1631"/>
              <a:ext cx="1165" cy="1325"/>
            </a:xfrm>
            <a:custGeom>
              <a:avLst/>
              <a:gdLst>
                <a:gd name="G0" fmla="+- 0 0 0"/>
                <a:gd name="G1" fmla="+- 12676 0 0"/>
                <a:gd name="G2" fmla="+- 21600 0 0"/>
                <a:gd name="T0" fmla="*/ 17489 w 21600"/>
                <a:gd name="T1" fmla="*/ 0 h 24580"/>
                <a:gd name="T2" fmla="*/ 18024 w 21600"/>
                <a:gd name="T3" fmla="*/ 24580 h 24580"/>
                <a:gd name="T4" fmla="*/ 0 w 21600"/>
                <a:gd name="T5" fmla="*/ 12676 h 24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4580" fill="none" extrusionOk="0">
                  <a:moveTo>
                    <a:pt x="17489" y="-1"/>
                  </a:moveTo>
                  <a:cubicBezTo>
                    <a:pt x="20161" y="3686"/>
                    <a:pt x="21600" y="8122"/>
                    <a:pt x="21600" y="12676"/>
                  </a:cubicBezTo>
                  <a:cubicBezTo>
                    <a:pt x="21600" y="16908"/>
                    <a:pt x="20356" y="21048"/>
                    <a:pt x="18023" y="24579"/>
                  </a:cubicBezTo>
                </a:path>
                <a:path w="21600" h="24580" stroke="0" extrusionOk="0">
                  <a:moveTo>
                    <a:pt x="17489" y="-1"/>
                  </a:moveTo>
                  <a:cubicBezTo>
                    <a:pt x="20161" y="3686"/>
                    <a:pt x="21600" y="8122"/>
                    <a:pt x="21600" y="12676"/>
                  </a:cubicBezTo>
                  <a:cubicBezTo>
                    <a:pt x="21600" y="16908"/>
                    <a:pt x="20356" y="21048"/>
                    <a:pt x="18023" y="24579"/>
                  </a:cubicBezTo>
                  <a:lnTo>
                    <a:pt x="0" y="12676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0" name="Arc 20">
              <a:extLst>
                <a:ext uri="{FF2B5EF4-FFF2-40B4-BE49-F238E27FC236}">
                  <a16:creationId xmlns:a16="http://schemas.microsoft.com/office/drawing/2014/main" id="{3864A92A-101F-466B-85BD-7DFF97751356}"/>
                </a:ext>
              </a:extLst>
            </p:cNvPr>
            <p:cNvSpPr>
              <a:spLocks/>
            </p:cNvSpPr>
            <p:nvPr/>
          </p:nvSpPr>
          <p:spPr bwMode="auto">
            <a:xfrm>
              <a:off x="-144" y="1775"/>
              <a:ext cx="912" cy="1037"/>
            </a:xfrm>
            <a:custGeom>
              <a:avLst/>
              <a:gdLst>
                <a:gd name="G0" fmla="+- 0 0 0"/>
                <a:gd name="G1" fmla="+- 12676 0 0"/>
                <a:gd name="G2" fmla="+- 21600 0 0"/>
                <a:gd name="T0" fmla="*/ 17489 w 21600"/>
                <a:gd name="T1" fmla="*/ 0 h 24580"/>
                <a:gd name="T2" fmla="*/ 18024 w 21600"/>
                <a:gd name="T3" fmla="*/ 24580 h 24580"/>
                <a:gd name="T4" fmla="*/ 0 w 21600"/>
                <a:gd name="T5" fmla="*/ 12676 h 24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4580" fill="none" extrusionOk="0">
                  <a:moveTo>
                    <a:pt x="17489" y="-1"/>
                  </a:moveTo>
                  <a:cubicBezTo>
                    <a:pt x="20161" y="3686"/>
                    <a:pt x="21600" y="8122"/>
                    <a:pt x="21600" y="12676"/>
                  </a:cubicBezTo>
                  <a:cubicBezTo>
                    <a:pt x="21600" y="16908"/>
                    <a:pt x="20356" y="21048"/>
                    <a:pt x="18023" y="24579"/>
                  </a:cubicBezTo>
                </a:path>
                <a:path w="21600" h="24580" stroke="0" extrusionOk="0">
                  <a:moveTo>
                    <a:pt x="17489" y="-1"/>
                  </a:moveTo>
                  <a:cubicBezTo>
                    <a:pt x="20161" y="3686"/>
                    <a:pt x="21600" y="8122"/>
                    <a:pt x="21600" y="12676"/>
                  </a:cubicBezTo>
                  <a:cubicBezTo>
                    <a:pt x="21600" y="16908"/>
                    <a:pt x="20356" y="21048"/>
                    <a:pt x="18023" y="24579"/>
                  </a:cubicBezTo>
                  <a:lnTo>
                    <a:pt x="0" y="12676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1" name="Arc 21">
              <a:extLst>
                <a:ext uri="{FF2B5EF4-FFF2-40B4-BE49-F238E27FC236}">
                  <a16:creationId xmlns:a16="http://schemas.microsoft.com/office/drawing/2014/main" id="{FB6BE081-8BFE-4D05-8BCD-3FFB7DCCF5C9}"/>
                </a:ext>
              </a:extLst>
            </p:cNvPr>
            <p:cNvSpPr>
              <a:spLocks/>
            </p:cNvSpPr>
            <p:nvPr/>
          </p:nvSpPr>
          <p:spPr bwMode="auto">
            <a:xfrm>
              <a:off x="-12" y="1344"/>
              <a:ext cx="1692" cy="1040"/>
            </a:xfrm>
            <a:custGeom>
              <a:avLst/>
              <a:gdLst>
                <a:gd name="G0" fmla="+- 0 0 0"/>
                <a:gd name="G1" fmla="+- 12676 0 0"/>
                <a:gd name="G2" fmla="+- 21600 0 0"/>
                <a:gd name="T0" fmla="*/ 17489 w 20622"/>
                <a:gd name="T1" fmla="*/ 0 h 12676"/>
                <a:gd name="T2" fmla="*/ 20622 w 20622"/>
                <a:gd name="T3" fmla="*/ 6250 h 12676"/>
                <a:gd name="T4" fmla="*/ 0 w 20622"/>
                <a:gd name="T5" fmla="*/ 12676 h 126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22" h="12676" fill="none" extrusionOk="0">
                  <a:moveTo>
                    <a:pt x="17489" y="-1"/>
                  </a:moveTo>
                  <a:cubicBezTo>
                    <a:pt x="18865" y="1899"/>
                    <a:pt x="19924" y="4010"/>
                    <a:pt x="20621" y="6250"/>
                  </a:cubicBezTo>
                </a:path>
                <a:path w="20622" h="12676" stroke="0" extrusionOk="0">
                  <a:moveTo>
                    <a:pt x="17489" y="-1"/>
                  </a:moveTo>
                  <a:cubicBezTo>
                    <a:pt x="18865" y="1899"/>
                    <a:pt x="19924" y="4010"/>
                    <a:pt x="20621" y="6250"/>
                  </a:cubicBezTo>
                  <a:lnTo>
                    <a:pt x="0" y="12676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2" name="Arc 22">
              <a:extLst>
                <a:ext uri="{FF2B5EF4-FFF2-40B4-BE49-F238E27FC236}">
                  <a16:creationId xmlns:a16="http://schemas.microsoft.com/office/drawing/2014/main" id="{92ED6429-DEB4-44FB-B344-ACF2CF8E6B2A}"/>
                </a:ext>
              </a:extLst>
            </p:cNvPr>
            <p:cNvSpPr>
              <a:spLocks/>
            </p:cNvSpPr>
            <p:nvPr/>
          </p:nvSpPr>
          <p:spPr bwMode="auto">
            <a:xfrm>
              <a:off x="-44" y="2336"/>
              <a:ext cx="1708" cy="97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817 w 20817"/>
                <a:gd name="T1" fmla="*/ 5762 h 11904"/>
                <a:gd name="T2" fmla="*/ 18024 w 20817"/>
                <a:gd name="T3" fmla="*/ 11904 h 11904"/>
                <a:gd name="T4" fmla="*/ 0 w 20817"/>
                <a:gd name="T5" fmla="*/ 0 h 119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17" h="11904" fill="none" extrusionOk="0">
                  <a:moveTo>
                    <a:pt x="20817" y="5762"/>
                  </a:moveTo>
                  <a:cubicBezTo>
                    <a:pt x="20213" y="7943"/>
                    <a:pt x="19270" y="10015"/>
                    <a:pt x="18023" y="11903"/>
                  </a:cubicBezTo>
                </a:path>
                <a:path w="20817" h="11904" stroke="0" extrusionOk="0">
                  <a:moveTo>
                    <a:pt x="20817" y="5762"/>
                  </a:moveTo>
                  <a:cubicBezTo>
                    <a:pt x="20213" y="7943"/>
                    <a:pt x="19270" y="10015"/>
                    <a:pt x="18023" y="1190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3" name="Arc 23">
              <a:extLst>
                <a:ext uri="{FF2B5EF4-FFF2-40B4-BE49-F238E27FC236}">
                  <a16:creationId xmlns:a16="http://schemas.microsoft.com/office/drawing/2014/main" id="{242ADCD4-A2A2-43D1-A0D0-A38552DE39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" y="1883"/>
              <a:ext cx="1772" cy="931"/>
            </a:xfrm>
            <a:custGeom>
              <a:avLst/>
              <a:gdLst>
                <a:gd name="G0" fmla="+- 0 0 0"/>
                <a:gd name="G1" fmla="+- 6153 0 0"/>
                <a:gd name="G2" fmla="+- 21600 0 0"/>
                <a:gd name="T0" fmla="*/ 20705 w 21600"/>
                <a:gd name="T1" fmla="*/ 0 h 11344"/>
                <a:gd name="T2" fmla="*/ 20967 w 21600"/>
                <a:gd name="T3" fmla="*/ 11344 h 11344"/>
                <a:gd name="T4" fmla="*/ 0 w 21600"/>
                <a:gd name="T5" fmla="*/ 6153 h 1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344" fill="none" extrusionOk="0">
                  <a:moveTo>
                    <a:pt x="20705" y="-1"/>
                  </a:moveTo>
                  <a:cubicBezTo>
                    <a:pt x="21298" y="1997"/>
                    <a:pt x="21600" y="4069"/>
                    <a:pt x="21600" y="6153"/>
                  </a:cubicBezTo>
                  <a:cubicBezTo>
                    <a:pt x="21600" y="7902"/>
                    <a:pt x="21387" y="9645"/>
                    <a:pt x="20966" y="11343"/>
                  </a:cubicBezTo>
                </a:path>
                <a:path w="21600" h="11344" stroke="0" extrusionOk="0">
                  <a:moveTo>
                    <a:pt x="20705" y="-1"/>
                  </a:moveTo>
                  <a:cubicBezTo>
                    <a:pt x="21298" y="1997"/>
                    <a:pt x="21600" y="4069"/>
                    <a:pt x="21600" y="6153"/>
                  </a:cubicBezTo>
                  <a:cubicBezTo>
                    <a:pt x="21600" y="7902"/>
                    <a:pt x="21387" y="9645"/>
                    <a:pt x="20966" y="11343"/>
                  </a:cubicBezTo>
                  <a:lnTo>
                    <a:pt x="0" y="6153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4" name="Arc 24">
              <a:extLst>
                <a:ext uri="{FF2B5EF4-FFF2-40B4-BE49-F238E27FC236}">
                  <a16:creationId xmlns:a16="http://schemas.microsoft.com/office/drawing/2014/main" id="{AEB81E24-862E-4110-930D-2C1361B9C0F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643"/>
              <a:ext cx="1064" cy="2333"/>
            </a:xfrm>
            <a:custGeom>
              <a:avLst/>
              <a:gdLst>
                <a:gd name="G0" fmla="+- 0 0 0"/>
                <a:gd name="G1" fmla="+- 20674 0 0"/>
                <a:gd name="G2" fmla="+- 21600 0 0"/>
                <a:gd name="T0" fmla="*/ 6256 w 21600"/>
                <a:gd name="T1" fmla="*/ 0 h 41108"/>
                <a:gd name="T2" fmla="*/ 7000 w 21600"/>
                <a:gd name="T3" fmla="*/ 41108 h 41108"/>
                <a:gd name="T4" fmla="*/ 0 w 21600"/>
                <a:gd name="T5" fmla="*/ 20674 h 41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1108" fill="none" extrusionOk="0">
                  <a:moveTo>
                    <a:pt x="6256" y="-1"/>
                  </a:moveTo>
                  <a:cubicBezTo>
                    <a:pt x="15367" y="2757"/>
                    <a:pt x="21600" y="11154"/>
                    <a:pt x="21600" y="20674"/>
                  </a:cubicBezTo>
                  <a:cubicBezTo>
                    <a:pt x="21600" y="29905"/>
                    <a:pt x="15733" y="38116"/>
                    <a:pt x="7000" y="41108"/>
                  </a:cubicBezTo>
                </a:path>
                <a:path w="21600" h="41108" stroke="0" extrusionOk="0">
                  <a:moveTo>
                    <a:pt x="6256" y="-1"/>
                  </a:moveTo>
                  <a:cubicBezTo>
                    <a:pt x="15367" y="2757"/>
                    <a:pt x="21600" y="11154"/>
                    <a:pt x="21600" y="20674"/>
                  </a:cubicBezTo>
                  <a:cubicBezTo>
                    <a:pt x="21600" y="29905"/>
                    <a:pt x="15733" y="38116"/>
                    <a:pt x="7000" y="41108"/>
                  </a:cubicBezTo>
                  <a:lnTo>
                    <a:pt x="0" y="20674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5" name="Arc 25">
              <a:extLst>
                <a:ext uri="{FF2B5EF4-FFF2-40B4-BE49-F238E27FC236}">
                  <a16:creationId xmlns:a16="http://schemas.microsoft.com/office/drawing/2014/main" id="{32080A10-604F-418F-ADAC-E04A84959F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1632"/>
              <a:ext cx="1064" cy="2333"/>
            </a:xfrm>
            <a:custGeom>
              <a:avLst/>
              <a:gdLst>
                <a:gd name="G0" fmla="+- 0 0 0"/>
                <a:gd name="G1" fmla="+- 20674 0 0"/>
                <a:gd name="G2" fmla="+- 21600 0 0"/>
                <a:gd name="T0" fmla="*/ 6256 w 21600"/>
                <a:gd name="T1" fmla="*/ 0 h 41108"/>
                <a:gd name="T2" fmla="*/ 7000 w 21600"/>
                <a:gd name="T3" fmla="*/ 41108 h 41108"/>
                <a:gd name="T4" fmla="*/ 0 w 21600"/>
                <a:gd name="T5" fmla="*/ 20674 h 41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1108" fill="none" extrusionOk="0">
                  <a:moveTo>
                    <a:pt x="6256" y="-1"/>
                  </a:moveTo>
                  <a:cubicBezTo>
                    <a:pt x="15367" y="2757"/>
                    <a:pt x="21600" y="11154"/>
                    <a:pt x="21600" y="20674"/>
                  </a:cubicBezTo>
                  <a:cubicBezTo>
                    <a:pt x="21600" y="29905"/>
                    <a:pt x="15733" y="38116"/>
                    <a:pt x="7000" y="41108"/>
                  </a:cubicBezTo>
                </a:path>
                <a:path w="21600" h="41108" stroke="0" extrusionOk="0">
                  <a:moveTo>
                    <a:pt x="6256" y="-1"/>
                  </a:moveTo>
                  <a:cubicBezTo>
                    <a:pt x="15367" y="2757"/>
                    <a:pt x="21600" y="11154"/>
                    <a:pt x="21600" y="20674"/>
                  </a:cubicBezTo>
                  <a:cubicBezTo>
                    <a:pt x="21600" y="29905"/>
                    <a:pt x="15733" y="38116"/>
                    <a:pt x="7000" y="41108"/>
                  </a:cubicBezTo>
                  <a:lnTo>
                    <a:pt x="0" y="20674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6" name="Arc 26">
              <a:extLst>
                <a:ext uri="{FF2B5EF4-FFF2-40B4-BE49-F238E27FC236}">
                  <a16:creationId xmlns:a16="http://schemas.microsoft.com/office/drawing/2014/main" id="{A5EA5E6F-FE2C-449F-B3E6-D3286700D1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7" y="1296"/>
              <a:ext cx="581" cy="1104"/>
            </a:xfrm>
            <a:custGeom>
              <a:avLst/>
              <a:gdLst>
                <a:gd name="G0" fmla="+- 0 0 0"/>
                <a:gd name="G1" fmla="+- 21118 0 0"/>
                <a:gd name="G2" fmla="+- 21600 0 0"/>
                <a:gd name="T0" fmla="*/ 4538 w 21600"/>
                <a:gd name="T1" fmla="*/ 0 h 40942"/>
                <a:gd name="T2" fmla="*/ 8577 w 21600"/>
                <a:gd name="T3" fmla="*/ 40942 h 40942"/>
                <a:gd name="T4" fmla="*/ 0 w 21600"/>
                <a:gd name="T5" fmla="*/ 21118 h 409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942" fill="none" extrusionOk="0">
                  <a:moveTo>
                    <a:pt x="4537" y="0"/>
                  </a:moveTo>
                  <a:cubicBezTo>
                    <a:pt x="14491" y="2138"/>
                    <a:pt x="21600" y="10937"/>
                    <a:pt x="21600" y="21118"/>
                  </a:cubicBezTo>
                  <a:cubicBezTo>
                    <a:pt x="21600" y="29731"/>
                    <a:pt x="16482" y="37521"/>
                    <a:pt x="8577" y="40942"/>
                  </a:cubicBezTo>
                </a:path>
                <a:path w="21600" h="40942" stroke="0" extrusionOk="0">
                  <a:moveTo>
                    <a:pt x="4537" y="0"/>
                  </a:moveTo>
                  <a:cubicBezTo>
                    <a:pt x="14491" y="2138"/>
                    <a:pt x="21600" y="10937"/>
                    <a:pt x="21600" y="21118"/>
                  </a:cubicBezTo>
                  <a:cubicBezTo>
                    <a:pt x="21600" y="29731"/>
                    <a:pt x="16482" y="37521"/>
                    <a:pt x="8577" y="40942"/>
                  </a:cubicBezTo>
                  <a:lnTo>
                    <a:pt x="0" y="21118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7" name="Arc 27">
              <a:extLst>
                <a:ext uri="{FF2B5EF4-FFF2-40B4-BE49-F238E27FC236}">
                  <a16:creationId xmlns:a16="http://schemas.microsoft.com/office/drawing/2014/main" id="{6976FFFD-494E-4392-9D26-471A0BF751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2256"/>
              <a:ext cx="581" cy="1104"/>
            </a:xfrm>
            <a:custGeom>
              <a:avLst/>
              <a:gdLst>
                <a:gd name="G0" fmla="+- 0 0 0"/>
                <a:gd name="G1" fmla="+- 21118 0 0"/>
                <a:gd name="G2" fmla="+- 21600 0 0"/>
                <a:gd name="T0" fmla="*/ 4538 w 21600"/>
                <a:gd name="T1" fmla="*/ 0 h 40942"/>
                <a:gd name="T2" fmla="*/ 8577 w 21600"/>
                <a:gd name="T3" fmla="*/ 40942 h 40942"/>
                <a:gd name="T4" fmla="*/ 0 w 21600"/>
                <a:gd name="T5" fmla="*/ 21118 h 409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942" fill="none" extrusionOk="0">
                  <a:moveTo>
                    <a:pt x="4537" y="0"/>
                  </a:moveTo>
                  <a:cubicBezTo>
                    <a:pt x="14491" y="2138"/>
                    <a:pt x="21600" y="10937"/>
                    <a:pt x="21600" y="21118"/>
                  </a:cubicBezTo>
                  <a:cubicBezTo>
                    <a:pt x="21600" y="29731"/>
                    <a:pt x="16482" y="37521"/>
                    <a:pt x="8577" y="40942"/>
                  </a:cubicBezTo>
                </a:path>
                <a:path w="21600" h="40942" stroke="0" extrusionOk="0">
                  <a:moveTo>
                    <a:pt x="4537" y="0"/>
                  </a:moveTo>
                  <a:cubicBezTo>
                    <a:pt x="14491" y="2138"/>
                    <a:pt x="21600" y="10937"/>
                    <a:pt x="21600" y="21118"/>
                  </a:cubicBezTo>
                  <a:cubicBezTo>
                    <a:pt x="21600" y="29731"/>
                    <a:pt x="16482" y="37521"/>
                    <a:pt x="8577" y="40942"/>
                  </a:cubicBezTo>
                  <a:lnTo>
                    <a:pt x="0" y="21118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8" name="Line 28">
              <a:extLst>
                <a:ext uri="{FF2B5EF4-FFF2-40B4-BE49-F238E27FC236}">
                  <a16:creationId xmlns:a16="http://schemas.microsoft.com/office/drawing/2014/main" id="{383CA3EC-D59C-4740-B65F-1D577BAFB6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" y="1824"/>
              <a:ext cx="1344" cy="48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29" name="Line 29">
              <a:extLst>
                <a:ext uri="{FF2B5EF4-FFF2-40B4-BE49-F238E27FC236}">
                  <a16:creationId xmlns:a16="http://schemas.microsoft.com/office/drawing/2014/main" id="{453567B5-BE60-4BFF-AC65-CFAB44DB2B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392"/>
              <a:ext cx="3456" cy="432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30" name="Line 30">
              <a:extLst>
                <a:ext uri="{FF2B5EF4-FFF2-40B4-BE49-F238E27FC236}">
                  <a16:creationId xmlns:a16="http://schemas.microsoft.com/office/drawing/2014/main" id="{9170C14B-12B4-4AB5-A5AC-197BF3971F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2304"/>
              <a:ext cx="1344" cy="48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31" name="Line 31">
              <a:extLst>
                <a:ext uri="{FF2B5EF4-FFF2-40B4-BE49-F238E27FC236}">
                  <a16:creationId xmlns:a16="http://schemas.microsoft.com/office/drawing/2014/main" id="{9D705DA8-6640-4EF2-836A-2216A23661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392"/>
              <a:ext cx="3456" cy="1392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pic>
          <p:nvPicPr>
            <p:cNvPr id="128032" name="Picture 32">
              <a:extLst>
                <a:ext uri="{FF2B5EF4-FFF2-40B4-BE49-F238E27FC236}">
                  <a16:creationId xmlns:a16="http://schemas.microsoft.com/office/drawing/2014/main" id="{9D17F702-C385-4146-B56D-FF13CBE0AE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4" y="432"/>
              <a:ext cx="492" cy="37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8033" name="Group 33">
            <a:extLst>
              <a:ext uri="{FF2B5EF4-FFF2-40B4-BE49-F238E27FC236}">
                <a16:creationId xmlns:a16="http://schemas.microsoft.com/office/drawing/2014/main" id="{283FDC2F-7ECA-4C98-853D-DD70BA9EA8B5}"/>
              </a:ext>
            </a:extLst>
          </p:cNvPr>
          <p:cNvGrpSpPr>
            <a:grpSpLocks/>
          </p:cNvGrpSpPr>
          <p:nvPr/>
        </p:nvGrpSpPr>
        <p:grpSpPr bwMode="auto">
          <a:xfrm>
            <a:off x="6167439" y="4333876"/>
            <a:ext cx="3024187" cy="2119313"/>
            <a:chOff x="0" y="288"/>
            <a:chExt cx="5616" cy="3936"/>
          </a:xfrm>
        </p:grpSpPr>
        <p:sp>
          <p:nvSpPr>
            <p:cNvPr id="128034" name="Line 34">
              <a:extLst>
                <a:ext uri="{FF2B5EF4-FFF2-40B4-BE49-F238E27FC236}">
                  <a16:creationId xmlns:a16="http://schemas.microsoft.com/office/drawing/2014/main" id="{6AE1B586-14BA-4088-BB4E-01173656E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315"/>
              <a:ext cx="5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35" name="Oval 35">
              <a:extLst>
                <a:ext uri="{FF2B5EF4-FFF2-40B4-BE49-F238E27FC236}">
                  <a16:creationId xmlns:a16="http://schemas.microsoft.com/office/drawing/2014/main" id="{A2ABC529-FA62-48AF-9BA6-5247EF4EF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632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36" name="Line 36">
              <a:extLst>
                <a:ext uri="{FF2B5EF4-FFF2-40B4-BE49-F238E27FC236}">
                  <a16:creationId xmlns:a16="http://schemas.microsoft.com/office/drawing/2014/main" id="{DB7013E1-8920-44BA-9293-E8C8175F91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883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37" name="Line 37">
              <a:extLst>
                <a:ext uri="{FF2B5EF4-FFF2-40B4-BE49-F238E27FC236}">
                  <a16:creationId xmlns:a16="http://schemas.microsoft.com/office/drawing/2014/main" id="{A4169483-F8C2-490B-89AD-C4C4CB76A0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307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38" name="Line 38">
              <a:extLst>
                <a:ext uri="{FF2B5EF4-FFF2-40B4-BE49-F238E27FC236}">
                  <a16:creationId xmlns:a16="http://schemas.microsoft.com/office/drawing/2014/main" id="{E97D4FA5-3A2E-4A48-8CB9-17BABAEB99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891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39" name="Line 39">
              <a:extLst>
                <a:ext uri="{FF2B5EF4-FFF2-40B4-BE49-F238E27FC236}">
                  <a16:creationId xmlns:a16="http://schemas.microsoft.com/office/drawing/2014/main" id="{262F1591-21DA-426C-B147-D79792F4F8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288"/>
              <a:ext cx="0" cy="3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40" name="Arc 40">
              <a:extLst>
                <a:ext uri="{FF2B5EF4-FFF2-40B4-BE49-F238E27FC236}">
                  <a16:creationId xmlns:a16="http://schemas.microsoft.com/office/drawing/2014/main" id="{9C308735-1DBC-4D73-BCDF-FA2DD0C379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5" y="1504"/>
              <a:ext cx="361" cy="717"/>
            </a:xfrm>
            <a:custGeom>
              <a:avLst/>
              <a:gdLst>
                <a:gd name="G0" fmla="+- 0 0 0"/>
                <a:gd name="G1" fmla="+- 21410 0 0"/>
                <a:gd name="G2" fmla="+- 21600 0 0"/>
                <a:gd name="T0" fmla="*/ 2856 w 21600"/>
                <a:gd name="T1" fmla="*/ 0 h 42817"/>
                <a:gd name="T2" fmla="*/ 2883 w 21600"/>
                <a:gd name="T3" fmla="*/ 42817 h 42817"/>
                <a:gd name="T4" fmla="*/ 0 w 21600"/>
                <a:gd name="T5" fmla="*/ 21410 h 42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17" fill="none" extrusionOk="0">
                  <a:moveTo>
                    <a:pt x="2856" y="-1"/>
                  </a:moveTo>
                  <a:cubicBezTo>
                    <a:pt x="13586" y="1431"/>
                    <a:pt x="21600" y="10584"/>
                    <a:pt x="21600" y="21410"/>
                  </a:cubicBezTo>
                  <a:cubicBezTo>
                    <a:pt x="21600" y="32225"/>
                    <a:pt x="13601" y="41373"/>
                    <a:pt x="2882" y="42816"/>
                  </a:cubicBezTo>
                </a:path>
                <a:path w="21600" h="42817" stroke="0" extrusionOk="0">
                  <a:moveTo>
                    <a:pt x="2856" y="-1"/>
                  </a:moveTo>
                  <a:cubicBezTo>
                    <a:pt x="13586" y="1431"/>
                    <a:pt x="21600" y="10584"/>
                    <a:pt x="21600" y="21410"/>
                  </a:cubicBezTo>
                  <a:cubicBezTo>
                    <a:pt x="21600" y="32225"/>
                    <a:pt x="13601" y="41373"/>
                    <a:pt x="2882" y="42816"/>
                  </a:cubicBezTo>
                  <a:lnTo>
                    <a:pt x="0" y="2141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41" name="Arc 41">
              <a:extLst>
                <a:ext uri="{FF2B5EF4-FFF2-40B4-BE49-F238E27FC236}">
                  <a16:creationId xmlns:a16="http://schemas.microsoft.com/office/drawing/2014/main" id="{D0D172F2-CBA4-432A-A853-782DE961F5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0" y="2462"/>
              <a:ext cx="361" cy="717"/>
            </a:xfrm>
            <a:custGeom>
              <a:avLst/>
              <a:gdLst>
                <a:gd name="G0" fmla="+- 0 0 0"/>
                <a:gd name="G1" fmla="+- 21410 0 0"/>
                <a:gd name="G2" fmla="+- 21600 0 0"/>
                <a:gd name="T0" fmla="*/ 2856 w 21600"/>
                <a:gd name="T1" fmla="*/ 0 h 42817"/>
                <a:gd name="T2" fmla="*/ 2883 w 21600"/>
                <a:gd name="T3" fmla="*/ 42817 h 42817"/>
                <a:gd name="T4" fmla="*/ 0 w 21600"/>
                <a:gd name="T5" fmla="*/ 21410 h 42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17" fill="none" extrusionOk="0">
                  <a:moveTo>
                    <a:pt x="2856" y="-1"/>
                  </a:moveTo>
                  <a:cubicBezTo>
                    <a:pt x="13586" y="1431"/>
                    <a:pt x="21600" y="10584"/>
                    <a:pt x="21600" y="21410"/>
                  </a:cubicBezTo>
                  <a:cubicBezTo>
                    <a:pt x="21600" y="32225"/>
                    <a:pt x="13601" y="41373"/>
                    <a:pt x="2882" y="42816"/>
                  </a:cubicBezTo>
                </a:path>
                <a:path w="21600" h="42817" stroke="0" extrusionOk="0">
                  <a:moveTo>
                    <a:pt x="2856" y="-1"/>
                  </a:moveTo>
                  <a:cubicBezTo>
                    <a:pt x="13586" y="1431"/>
                    <a:pt x="21600" y="10584"/>
                    <a:pt x="21600" y="21410"/>
                  </a:cubicBezTo>
                  <a:cubicBezTo>
                    <a:pt x="21600" y="32225"/>
                    <a:pt x="13601" y="41373"/>
                    <a:pt x="2882" y="42816"/>
                  </a:cubicBezTo>
                  <a:lnTo>
                    <a:pt x="0" y="2141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42" name="Arc 42">
              <a:extLst>
                <a:ext uri="{FF2B5EF4-FFF2-40B4-BE49-F238E27FC236}">
                  <a16:creationId xmlns:a16="http://schemas.microsoft.com/office/drawing/2014/main" id="{60E7CB98-808B-41EF-9C89-8801C2A901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15" y="1160"/>
              <a:ext cx="709" cy="1347"/>
            </a:xfrm>
            <a:custGeom>
              <a:avLst/>
              <a:gdLst>
                <a:gd name="G0" fmla="+- 0 0 0"/>
                <a:gd name="G1" fmla="+- 21118 0 0"/>
                <a:gd name="G2" fmla="+- 21600 0 0"/>
                <a:gd name="T0" fmla="*/ 4538 w 21600"/>
                <a:gd name="T1" fmla="*/ 0 h 40942"/>
                <a:gd name="T2" fmla="*/ 8577 w 21600"/>
                <a:gd name="T3" fmla="*/ 40942 h 40942"/>
                <a:gd name="T4" fmla="*/ 0 w 21600"/>
                <a:gd name="T5" fmla="*/ 21118 h 409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942" fill="none" extrusionOk="0">
                  <a:moveTo>
                    <a:pt x="4537" y="0"/>
                  </a:moveTo>
                  <a:cubicBezTo>
                    <a:pt x="14491" y="2138"/>
                    <a:pt x="21600" y="10937"/>
                    <a:pt x="21600" y="21118"/>
                  </a:cubicBezTo>
                  <a:cubicBezTo>
                    <a:pt x="21600" y="29731"/>
                    <a:pt x="16482" y="37521"/>
                    <a:pt x="8577" y="40942"/>
                  </a:cubicBezTo>
                </a:path>
                <a:path w="21600" h="40942" stroke="0" extrusionOk="0">
                  <a:moveTo>
                    <a:pt x="4537" y="0"/>
                  </a:moveTo>
                  <a:cubicBezTo>
                    <a:pt x="14491" y="2138"/>
                    <a:pt x="21600" y="10937"/>
                    <a:pt x="21600" y="21118"/>
                  </a:cubicBezTo>
                  <a:cubicBezTo>
                    <a:pt x="21600" y="29731"/>
                    <a:pt x="16482" y="37521"/>
                    <a:pt x="8577" y="40942"/>
                  </a:cubicBezTo>
                  <a:lnTo>
                    <a:pt x="0" y="21118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43" name="Arc 43">
              <a:extLst>
                <a:ext uri="{FF2B5EF4-FFF2-40B4-BE49-F238E27FC236}">
                  <a16:creationId xmlns:a16="http://schemas.microsoft.com/office/drawing/2014/main" id="{8539334D-1D05-42D2-9548-8CD7EBC359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15" y="2149"/>
              <a:ext cx="709" cy="1163"/>
            </a:xfrm>
            <a:custGeom>
              <a:avLst/>
              <a:gdLst>
                <a:gd name="G0" fmla="+- 0 0 0"/>
                <a:gd name="G1" fmla="+- 19622 0 0"/>
                <a:gd name="G2" fmla="+- 21600 0 0"/>
                <a:gd name="T0" fmla="*/ 9030 w 21600"/>
                <a:gd name="T1" fmla="*/ 0 h 35376"/>
                <a:gd name="T2" fmla="*/ 14778 w 21600"/>
                <a:gd name="T3" fmla="*/ 35376 h 35376"/>
                <a:gd name="T4" fmla="*/ 0 w 21600"/>
                <a:gd name="T5" fmla="*/ 19622 h 353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376" fill="none" extrusionOk="0">
                  <a:moveTo>
                    <a:pt x="9029" y="0"/>
                  </a:moveTo>
                  <a:cubicBezTo>
                    <a:pt x="16691" y="3525"/>
                    <a:pt x="21600" y="11188"/>
                    <a:pt x="21600" y="19622"/>
                  </a:cubicBezTo>
                  <a:cubicBezTo>
                    <a:pt x="21600" y="25590"/>
                    <a:pt x="19130" y="31292"/>
                    <a:pt x="14777" y="35375"/>
                  </a:cubicBezTo>
                </a:path>
                <a:path w="21600" h="35376" stroke="0" extrusionOk="0">
                  <a:moveTo>
                    <a:pt x="9029" y="0"/>
                  </a:moveTo>
                  <a:cubicBezTo>
                    <a:pt x="16691" y="3525"/>
                    <a:pt x="21600" y="11188"/>
                    <a:pt x="21600" y="19622"/>
                  </a:cubicBezTo>
                  <a:cubicBezTo>
                    <a:pt x="21600" y="25590"/>
                    <a:pt x="19130" y="31292"/>
                    <a:pt x="14777" y="35375"/>
                  </a:cubicBezTo>
                  <a:lnTo>
                    <a:pt x="0" y="19622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44" name="Arc 44">
              <a:extLst>
                <a:ext uri="{FF2B5EF4-FFF2-40B4-BE49-F238E27FC236}">
                  <a16:creationId xmlns:a16="http://schemas.microsoft.com/office/drawing/2014/main" id="{AAC9D4FA-9614-4F3E-BDFC-7261AB055F8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9" y="920"/>
              <a:ext cx="1063" cy="1816"/>
            </a:xfrm>
            <a:custGeom>
              <a:avLst/>
              <a:gdLst>
                <a:gd name="G0" fmla="+- 0 0 0"/>
                <a:gd name="G1" fmla="+- 18539 0 0"/>
                <a:gd name="G2" fmla="+- 21600 0 0"/>
                <a:gd name="T0" fmla="*/ 11084 w 21600"/>
                <a:gd name="T1" fmla="*/ 0 h 36831"/>
                <a:gd name="T2" fmla="*/ 11487 w 21600"/>
                <a:gd name="T3" fmla="*/ 36831 h 36831"/>
                <a:gd name="T4" fmla="*/ 0 w 21600"/>
                <a:gd name="T5" fmla="*/ 18539 h 36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831" fill="none" extrusionOk="0">
                  <a:moveTo>
                    <a:pt x="11084" y="-1"/>
                  </a:moveTo>
                  <a:cubicBezTo>
                    <a:pt x="17606" y="3899"/>
                    <a:pt x="21600" y="10939"/>
                    <a:pt x="21600" y="18539"/>
                  </a:cubicBezTo>
                  <a:cubicBezTo>
                    <a:pt x="21600" y="25970"/>
                    <a:pt x="17780" y="32879"/>
                    <a:pt x="11487" y="36831"/>
                  </a:cubicBezTo>
                </a:path>
                <a:path w="21600" h="36831" stroke="0" extrusionOk="0">
                  <a:moveTo>
                    <a:pt x="11084" y="-1"/>
                  </a:moveTo>
                  <a:cubicBezTo>
                    <a:pt x="17606" y="3899"/>
                    <a:pt x="21600" y="10939"/>
                    <a:pt x="21600" y="18539"/>
                  </a:cubicBezTo>
                  <a:cubicBezTo>
                    <a:pt x="21600" y="25970"/>
                    <a:pt x="17780" y="32879"/>
                    <a:pt x="11487" y="36831"/>
                  </a:cubicBezTo>
                  <a:lnTo>
                    <a:pt x="0" y="1853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45" name="Arc 45">
              <a:extLst>
                <a:ext uri="{FF2B5EF4-FFF2-40B4-BE49-F238E27FC236}">
                  <a16:creationId xmlns:a16="http://schemas.microsoft.com/office/drawing/2014/main" id="{E7D052CA-6217-4442-8EF0-BBA1F94389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320"/>
              <a:ext cx="1392" cy="3053"/>
            </a:xfrm>
            <a:custGeom>
              <a:avLst/>
              <a:gdLst>
                <a:gd name="G0" fmla="+- 0 0 0"/>
                <a:gd name="G1" fmla="+- 20674 0 0"/>
                <a:gd name="G2" fmla="+- 21600 0 0"/>
                <a:gd name="T0" fmla="*/ 6256 w 21600"/>
                <a:gd name="T1" fmla="*/ 0 h 41108"/>
                <a:gd name="T2" fmla="*/ 7000 w 21600"/>
                <a:gd name="T3" fmla="*/ 41108 h 41108"/>
                <a:gd name="T4" fmla="*/ 0 w 21600"/>
                <a:gd name="T5" fmla="*/ 20674 h 41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1108" fill="none" extrusionOk="0">
                  <a:moveTo>
                    <a:pt x="6256" y="-1"/>
                  </a:moveTo>
                  <a:cubicBezTo>
                    <a:pt x="15367" y="2757"/>
                    <a:pt x="21600" y="11154"/>
                    <a:pt x="21600" y="20674"/>
                  </a:cubicBezTo>
                  <a:cubicBezTo>
                    <a:pt x="21600" y="29905"/>
                    <a:pt x="15733" y="38116"/>
                    <a:pt x="7000" y="41108"/>
                  </a:cubicBezTo>
                </a:path>
                <a:path w="21600" h="41108" stroke="0" extrusionOk="0">
                  <a:moveTo>
                    <a:pt x="6256" y="-1"/>
                  </a:moveTo>
                  <a:cubicBezTo>
                    <a:pt x="15367" y="2757"/>
                    <a:pt x="21600" y="11154"/>
                    <a:pt x="21600" y="20674"/>
                  </a:cubicBezTo>
                  <a:cubicBezTo>
                    <a:pt x="21600" y="29905"/>
                    <a:pt x="15733" y="38116"/>
                    <a:pt x="7000" y="41108"/>
                  </a:cubicBezTo>
                  <a:lnTo>
                    <a:pt x="0" y="20674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46" name="Arc 46">
              <a:extLst>
                <a:ext uri="{FF2B5EF4-FFF2-40B4-BE49-F238E27FC236}">
                  <a16:creationId xmlns:a16="http://schemas.microsoft.com/office/drawing/2014/main" id="{C048797C-3B0B-41D1-BE71-14F50005F7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1360"/>
              <a:ext cx="1392" cy="2834"/>
            </a:xfrm>
            <a:custGeom>
              <a:avLst/>
              <a:gdLst>
                <a:gd name="G0" fmla="+- 0 0 0"/>
                <a:gd name="G1" fmla="+- 20222 0 0"/>
                <a:gd name="G2" fmla="+- 21600 0 0"/>
                <a:gd name="T0" fmla="*/ 7593 w 21600"/>
                <a:gd name="T1" fmla="*/ 0 h 38153"/>
                <a:gd name="T2" fmla="*/ 12044 w 21600"/>
                <a:gd name="T3" fmla="*/ 38153 h 38153"/>
                <a:gd name="T4" fmla="*/ 0 w 21600"/>
                <a:gd name="T5" fmla="*/ 20222 h 38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8153" fill="none" extrusionOk="0">
                  <a:moveTo>
                    <a:pt x="7592" y="0"/>
                  </a:moveTo>
                  <a:cubicBezTo>
                    <a:pt x="16018" y="3164"/>
                    <a:pt x="21600" y="11221"/>
                    <a:pt x="21600" y="20222"/>
                  </a:cubicBezTo>
                  <a:cubicBezTo>
                    <a:pt x="21600" y="27417"/>
                    <a:pt x="18016" y="34140"/>
                    <a:pt x="12043" y="38152"/>
                  </a:cubicBezTo>
                </a:path>
                <a:path w="21600" h="38153" stroke="0" extrusionOk="0">
                  <a:moveTo>
                    <a:pt x="7592" y="0"/>
                  </a:moveTo>
                  <a:cubicBezTo>
                    <a:pt x="16018" y="3164"/>
                    <a:pt x="21600" y="11221"/>
                    <a:pt x="21600" y="20222"/>
                  </a:cubicBezTo>
                  <a:cubicBezTo>
                    <a:pt x="21600" y="27417"/>
                    <a:pt x="18016" y="34140"/>
                    <a:pt x="12043" y="38152"/>
                  </a:cubicBezTo>
                  <a:lnTo>
                    <a:pt x="0" y="20222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47" name="Arc 47">
              <a:extLst>
                <a:ext uri="{FF2B5EF4-FFF2-40B4-BE49-F238E27FC236}">
                  <a16:creationId xmlns:a16="http://schemas.microsoft.com/office/drawing/2014/main" id="{092D45BA-B489-47F6-84C8-69A03C1C26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6" y="1928"/>
              <a:ext cx="1063" cy="1816"/>
            </a:xfrm>
            <a:custGeom>
              <a:avLst/>
              <a:gdLst>
                <a:gd name="G0" fmla="+- 0 0 0"/>
                <a:gd name="G1" fmla="+- 18539 0 0"/>
                <a:gd name="G2" fmla="+- 21600 0 0"/>
                <a:gd name="T0" fmla="*/ 11084 w 21600"/>
                <a:gd name="T1" fmla="*/ 0 h 36831"/>
                <a:gd name="T2" fmla="*/ 11487 w 21600"/>
                <a:gd name="T3" fmla="*/ 36831 h 36831"/>
                <a:gd name="T4" fmla="*/ 0 w 21600"/>
                <a:gd name="T5" fmla="*/ 18539 h 36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831" fill="none" extrusionOk="0">
                  <a:moveTo>
                    <a:pt x="11084" y="-1"/>
                  </a:moveTo>
                  <a:cubicBezTo>
                    <a:pt x="17606" y="3899"/>
                    <a:pt x="21600" y="10939"/>
                    <a:pt x="21600" y="18539"/>
                  </a:cubicBezTo>
                  <a:cubicBezTo>
                    <a:pt x="21600" y="25970"/>
                    <a:pt x="17780" y="32879"/>
                    <a:pt x="11487" y="36831"/>
                  </a:cubicBezTo>
                </a:path>
                <a:path w="21600" h="36831" stroke="0" extrusionOk="0">
                  <a:moveTo>
                    <a:pt x="11084" y="-1"/>
                  </a:moveTo>
                  <a:cubicBezTo>
                    <a:pt x="17606" y="3899"/>
                    <a:pt x="21600" y="10939"/>
                    <a:pt x="21600" y="18539"/>
                  </a:cubicBezTo>
                  <a:cubicBezTo>
                    <a:pt x="21600" y="25970"/>
                    <a:pt x="17780" y="32879"/>
                    <a:pt x="11487" y="36831"/>
                  </a:cubicBezTo>
                  <a:lnTo>
                    <a:pt x="0" y="1853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48" name="Arc 48">
              <a:extLst>
                <a:ext uri="{FF2B5EF4-FFF2-40B4-BE49-F238E27FC236}">
                  <a16:creationId xmlns:a16="http://schemas.microsoft.com/office/drawing/2014/main" id="{5ACCBC8A-6A8F-48E5-99FB-AE5D89DD568E}"/>
                </a:ext>
              </a:extLst>
            </p:cNvPr>
            <p:cNvSpPr>
              <a:spLocks/>
            </p:cNvSpPr>
            <p:nvPr/>
          </p:nvSpPr>
          <p:spPr bwMode="auto">
            <a:xfrm rot="1905290">
              <a:off x="0" y="960"/>
              <a:ext cx="1587" cy="1805"/>
            </a:xfrm>
            <a:custGeom>
              <a:avLst/>
              <a:gdLst>
                <a:gd name="G0" fmla="+- 0 0 0"/>
                <a:gd name="G1" fmla="+- 12676 0 0"/>
                <a:gd name="G2" fmla="+- 21600 0 0"/>
                <a:gd name="T0" fmla="*/ 17489 w 21600"/>
                <a:gd name="T1" fmla="*/ 0 h 24580"/>
                <a:gd name="T2" fmla="*/ 18024 w 21600"/>
                <a:gd name="T3" fmla="*/ 24580 h 24580"/>
                <a:gd name="T4" fmla="*/ 0 w 21600"/>
                <a:gd name="T5" fmla="*/ 12676 h 24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4580" fill="none" extrusionOk="0">
                  <a:moveTo>
                    <a:pt x="17489" y="-1"/>
                  </a:moveTo>
                  <a:cubicBezTo>
                    <a:pt x="20161" y="3686"/>
                    <a:pt x="21600" y="8122"/>
                    <a:pt x="21600" y="12676"/>
                  </a:cubicBezTo>
                  <a:cubicBezTo>
                    <a:pt x="21600" y="16908"/>
                    <a:pt x="20356" y="21048"/>
                    <a:pt x="18023" y="24579"/>
                  </a:cubicBezTo>
                </a:path>
                <a:path w="21600" h="24580" stroke="0" extrusionOk="0">
                  <a:moveTo>
                    <a:pt x="17489" y="-1"/>
                  </a:moveTo>
                  <a:cubicBezTo>
                    <a:pt x="20161" y="3686"/>
                    <a:pt x="21600" y="8122"/>
                    <a:pt x="21600" y="12676"/>
                  </a:cubicBezTo>
                  <a:cubicBezTo>
                    <a:pt x="21600" y="16908"/>
                    <a:pt x="20356" y="21048"/>
                    <a:pt x="18023" y="24579"/>
                  </a:cubicBezTo>
                  <a:lnTo>
                    <a:pt x="0" y="12676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49" name="Arc 49">
              <a:extLst>
                <a:ext uri="{FF2B5EF4-FFF2-40B4-BE49-F238E27FC236}">
                  <a16:creationId xmlns:a16="http://schemas.microsoft.com/office/drawing/2014/main" id="{988CE80D-8B36-4F3E-8943-71883656B39D}"/>
                </a:ext>
              </a:extLst>
            </p:cNvPr>
            <p:cNvSpPr>
              <a:spLocks/>
            </p:cNvSpPr>
            <p:nvPr/>
          </p:nvSpPr>
          <p:spPr bwMode="auto">
            <a:xfrm rot="1905986">
              <a:off x="0" y="1123"/>
              <a:ext cx="1165" cy="1325"/>
            </a:xfrm>
            <a:custGeom>
              <a:avLst/>
              <a:gdLst>
                <a:gd name="G0" fmla="+- 0 0 0"/>
                <a:gd name="G1" fmla="+- 12676 0 0"/>
                <a:gd name="G2" fmla="+- 21600 0 0"/>
                <a:gd name="T0" fmla="*/ 17489 w 21600"/>
                <a:gd name="T1" fmla="*/ 0 h 24580"/>
                <a:gd name="T2" fmla="*/ 18024 w 21600"/>
                <a:gd name="T3" fmla="*/ 24580 h 24580"/>
                <a:gd name="T4" fmla="*/ 0 w 21600"/>
                <a:gd name="T5" fmla="*/ 12676 h 24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4580" fill="none" extrusionOk="0">
                  <a:moveTo>
                    <a:pt x="17489" y="-1"/>
                  </a:moveTo>
                  <a:cubicBezTo>
                    <a:pt x="20161" y="3686"/>
                    <a:pt x="21600" y="8122"/>
                    <a:pt x="21600" y="12676"/>
                  </a:cubicBezTo>
                  <a:cubicBezTo>
                    <a:pt x="21600" y="16908"/>
                    <a:pt x="20356" y="21048"/>
                    <a:pt x="18023" y="24579"/>
                  </a:cubicBezTo>
                </a:path>
                <a:path w="21600" h="24580" stroke="0" extrusionOk="0">
                  <a:moveTo>
                    <a:pt x="17489" y="-1"/>
                  </a:moveTo>
                  <a:cubicBezTo>
                    <a:pt x="20161" y="3686"/>
                    <a:pt x="21600" y="8122"/>
                    <a:pt x="21600" y="12676"/>
                  </a:cubicBezTo>
                  <a:cubicBezTo>
                    <a:pt x="21600" y="16908"/>
                    <a:pt x="20356" y="21048"/>
                    <a:pt x="18023" y="24579"/>
                  </a:cubicBezTo>
                  <a:lnTo>
                    <a:pt x="0" y="12676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0" name="Arc 50">
              <a:extLst>
                <a:ext uri="{FF2B5EF4-FFF2-40B4-BE49-F238E27FC236}">
                  <a16:creationId xmlns:a16="http://schemas.microsoft.com/office/drawing/2014/main" id="{22D2E6E8-EF49-45CE-B49D-8A00D7B2F108}"/>
                </a:ext>
              </a:extLst>
            </p:cNvPr>
            <p:cNvSpPr>
              <a:spLocks/>
            </p:cNvSpPr>
            <p:nvPr/>
          </p:nvSpPr>
          <p:spPr bwMode="auto">
            <a:xfrm rot="1910169">
              <a:off x="0" y="1200"/>
              <a:ext cx="912" cy="1037"/>
            </a:xfrm>
            <a:custGeom>
              <a:avLst/>
              <a:gdLst>
                <a:gd name="G0" fmla="+- 0 0 0"/>
                <a:gd name="G1" fmla="+- 12676 0 0"/>
                <a:gd name="G2" fmla="+- 21600 0 0"/>
                <a:gd name="T0" fmla="*/ 17489 w 21600"/>
                <a:gd name="T1" fmla="*/ 0 h 24580"/>
                <a:gd name="T2" fmla="*/ 18024 w 21600"/>
                <a:gd name="T3" fmla="*/ 24580 h 24580"/>
                <a:gd name="T4" fmla="*/ 0 w 21600"/>
                <a:gd name="T5" fmla="*/ 12676 h 24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4580" fill="none" extrusionOk="0">
                  <a:moveTo>
                    <a:pt x="17489" y="-1"/>
                  </a:moveTo>
                  <a:cubicBezTo>
                    <a:pt x="20161" y="3686"/>
                    <a:pt x="21600" y="8122"/>
                    <a:pt x="21600" y="12676"/>
                  </a:cubicBezTo>
                  <a:cubicBezTo>
                    <a:pt x="21600" y="16908"/>
                    <a:pt x="20356" y="21048"/>
                    <a:pt x="18023" y="24579"/>
                  </a:cubicBezTo>
                </a:path>
                <a:path w="21600" h="24580" stroke="0" extrusionOk="0">
                  <a:moveTo>
                    <a:pt x="17489" y="-1"/>
                  </a:moveTo>
                  <a:cubicBezTo>
                    <a:pt x="20161" y="3686"/>
                    <a:pt x="21600" y="8122"/>
                    <a:pt x="21600" y="12676"/>
                  </a:cubicBezTo>
                  <a:cubicBezTo>
                    <a:pt x="21600" y="16908"/>
                    <a:pt x="20356" y="21048"/>
                    <a:pt x="18023" y="24579"/>
                  </a:cubicBezTo>
                  <a:lnTo>
                    <a:pt x="0" y="12676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1" name="Arc 51">
              <a:extLst>
                <a:ext uri="{FF2B5EF4-FFF2-40B4-BE49-F238E27FC236}">
                  <a16:creationId xmlns:a16="http://schemas.microsoft.com/office/drawing/2014/main" id="{92C8B9C3-A9D0-4AC9-B213-912715F4C8F0}"/>
                </a:ext>
              </a:extLst>
            </p:cNvPr>
            <p:cNvSpPr>
              <a:spLocks/>
            </p:cNvSpPr>
            <p:nvPr/>
          </p:nvSpPr>
          <p:spPr bwMode="auto">
            <a:xfrm rot="5014975">
              <a:off x="157" y="1897"/>
              <a:ext cx="1692" cy="1360"/>
            </a:xfrm>
            <a:custGeom>
              <a:avLst/>
              <a:gdLst>
                <a:gd name="G0" fmla="+- 0 0 0"/>
                <a:gd name="G1" fmla="+- 16573 0 0"/>
                <a:gd name="G2" fmla="+- 21600 0 0"/>
                <a:gd name="T0" fmla="*/ 13853 w 20622"/>
                <a:gd name="T1" fmla="*/ 0 h 16573"/>
                <a:gd name="T2" fmla="*/ 20622 w 20622"/>
                <a:gd name="T3" fmla="*/ 10147 h 16573"/>
                <a:gd name="T4" fmla="*/ 0 w 20622"/>
                <a:gd name="T5" fmla="*/ 16573 h 16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22" h="16573" fill="none" extrusionOk="0">
                  <a:moveTo>
                    <a:pt x="13852" y="0"/>
                  </a:moveTo>
                  <a:cubicBezTo>
                    <a:pt x="17037" y="2661"/>
                    <a:pt x="19387" y="6184"/>
                    <a:pt x="20621" y="10147"/>
                  </a:cubicBezTo>
                </a:path>
                <a:path w="20622" h="16573" stroke="0" extrusionOk="0">
                  <a:moveTo>
                    <a:pt x="13852" y="0"/>
                  </a:moveTo>
                  <a:cubicBezTo>
                    <a:pt x="17037" y="2661"/>
                    <a:pt x="19387" y="6184"/>
                    <a:pt x="20621" y="10147"/>
                  </a:cubicBezTo>
                  <a:lnTo>
                    <a:pt x="0" y="16573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2" name="Arc 52">
              <a:extLst>
                <a:ext uri="{FF2B5EF4-FFF2-40B4-BE49-F238E27FC236}">
                  <a16:creationId xmlns:a16="http://schemas.microsoft.com/office/drawing/2014/main" id="{C640C542-BD0E-41FB-9D59-4263AD5CA2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643"/>
              <a:ext cx="1064" cy="2333"/>
            </a:xfrm>
            <a:custGeom>
              <a:avLst/>
              <a:gdLst>
                <a:gd name="G0" fmla="+- 0 0 0"/>
                <a:gd name="G1" fmla="+- 20674 0 0"/>
                <a:gd name="G2" fmla="+- 21600 0 0"/>
                <a:gd name="T0" fmla="*/ 6256 w 21600"/>
                <a:gd name="T1" fmla="*/ 0 h 41108"/>
                <a:gd name="T2" fmla="*/ 7000 w 21600"/>
                <a:gd name="T3" fmla="*/ 41108 h 41108"/>
                <a:gd name="T4" fmla="*/ 0 w 21600"/>
                <a:gd name="T5" fmla="*/ 20674 h 41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1108" fill="none" extrusionOk="0">
                  <a:moveTo>
                    <a:pt x="6256" y="-1"/>
                  </a:moveTo>
                  <a:cubicBezTo>
                    <a:pt x="15367" y="2757"/>
                    <a:pt x="21600" y="11154"/>
                    <a:pt x="21600" y="20674"/>
                  </a:cubicBezTo>
                  <a:cubicBezTo>
                    <a:pt x="21600" y="29905"/>
                    <a:pt x="15733" y="38116"/>
                    <a:pt x="7000" y="41108"/>
                  </a:cubicBezTo>
                </a:path>
                <a:path w="21600" h="41108" stroke="0" extrusionOk="0">
                  <a:moveTo>
                    <a:pt x="6256" y="-1"/>
                  </a:moveTo>
                  <a:cubicBezTo>
                    <a:pt x="15367" y="2757"/>
                    <a:pt x="21600" y="11154"/>
                    <a:pt x="21600" y="20674"/>
                  </a:cubicBezTo>
                  <a:cubicBezTo>
                    <a:pt x="21600" y="29905"/>
                    <a:pt x="15733" y="38116"/>
                    <a:pt x="7000" y="41108"/>
                  </a:cubicBezTo>
                  <a:lnTo>
                    <a:pt x="0" y="20674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3" name="Arc 53">
              <a:extLst>
                <a:ext uri="{FF2B5EF4-FFF2-40B4-BE49-F238E27FC236}">
                  <a16:creationId xmlns:a16="http://schemas.microsoft.com/office/drawing/2014/main" id="{E672EC86-02FA-4922-BD36-DC7E8E68E5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1632"/>
              <a:ext cx="1064" cy="2333"/>
            </a:xfrm>
            <a:custGeom>
              <a:avLst/>
              <a:gdLst>
                <a:gd name="G0" fmla="+- 0 0 0"/>
                <a:gd name="G1" fmla="+- 20674 0 0"/>
                <a:gd name="G2" fmla="+- 21600 0 0"/>
                <a:gd name="T0" fmla="*/ 6256 w 21600"/>
                <a:gd name="T1" fmla="*/ 0 h 41108"/>
                <a:gd name="T2" fmla="*/ 7000 w 21600"/>
                <a:gd name="T3" fmla="*/ 41108 h 41108"/>
                <a:gd name="T4" fmla="*/ 0 w 21600"/>
                <a:gd name="T5" fmla="*/ 20674 h 41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1108" fill="none" extrusionOk="0">
                  <a:moveTo>
                    <a:pt x="6256" y="-1"/>
                  </a:moveTo>
                  <a:cubicBezTo>
                    <a:pt x="15367" y="2757"/>
                    <a:pt x="21600" y="11154"/>
                    <a:pt x="21600" y="20674"/>
                  </a:cubicBezTo>
                  <a:cubicBezTo>
                    <a:pt x="21600" y="29905"/>
                    <a:pt x="15733" y="38116"/>
                    <a:pt x="7000" y="41108"/>
                  </a:cubicBezTo>
                </a:path>
                <a:path w="21600" h="41108" stroke="0" extrusionOk="0">
                  <a:moveTo>
                    <a:pt x="6256" y="-1"/>
                  </a:moveTo>
                  <a:cubicBezTo>
                    <a:pt x="15367" y="2757"/>
                    <a:pt x="21600" y="11154"/>
                    <a:pt x="21600" y="20674"/>
                  </a:cubicBezTo>
                  <a:cubicBezTo>
                    <a:pt x="21600" y="29905"/>
                    <a:pt x="15733" y="38116"/>
                    <a:pt x="7000" y="41108"/>
                  </a:cubicBezTo>
                  <a:lnTo>
                    <a:pt x="0" y="20674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4" name="Arc 54">
              <a:extLst>
                <a:ext uri="{FF2B5EF4-FFF2-40B4-BE49-F238E27FC236}">
                  <a16:creationId xmlns:a16="http://schemas.microsoft.com/office/drawing/2014/main" id="{6A31E814-A12B-415C-93B6-C889407FEF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1296"/>
              <a:ext cx="581" cy="1104"/>
            </a:xfrm>
            <a:custGeom>
              <a:avLst/>
              <a:gdLst>
                <a:gd name="G0" fmla="+- 0 0 0"/>
                <a:gd name="G1" fmla="+- 21118 0 0"/>
                <a:gd name="G2" fmla="+- 21600 0 0"/>
                <a:gd name="T0" fmla="*/ 4538 w 21600"/>
                <a:gd name="T1" fmla="*/ 0 h 40942"/>
                <a:gd name="T2" fmla="*/ 8577 w 21600"/>
                <a:gd name="T3" fmla="*/ 40942 h 40942"/>
                <a:gd name="T4" fmla="*/ 0 w 21600"/>
                <a:gd name="T5" fmla="*/ 21118 h 409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942" fill="none" extrusionOk="0">
                  <a:moveTo>
                    <a:pt x="4537" y="0"/>
                  </a:moveTo>
                  <a:cubicBezTo>
                    <a:pt x="14491" y="2138"/>
                    <a:pt x="21600" y="10937"/>
                    <a:pt x="21600" y="21118"/>
                  </a:cubicBezTo>
                  <a:cubicBezTo>
                    <a:pt x="21600" y="29731"/>
                    <a:pt x="16482" y="37521"/>
                    <a:pt x="8577" y="40942"/>
                  </a:cubicBezTo>
                </a:path>
                <a:path w="21600" h="40942" stroke="0" extrusionOk="0">
                  <a:moveTo>
                    <a:pt x="4537" y="0"/>
                  </a:moveTo>
                  <a:cubicBezTo>
                    <a:pt x="14491" y="2138"/>
                    <a:pt x="21600" y="10937"/>
                    <a:pt x="21600" y="21118"/>
                  </a:cubicBezTo>
                  <a:cubicBezTo>
                    <a:pt x="21600" y="29731"/>
                    <a:pt x="16482" y="37521"/>
                    <a:pt x="8577" y="40942"/>
                  </a:cubicBezTo>
                  <a:lnTo>
                    <a:pt x="0" y="21118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5" name="Arc 55">
              <a:extLst>
                <a:ext uri="{FF2B5EF4-FFF2-40B4-BE49-F238E27FC236}">
                  <a16:creationId xmlns:a16="http://schemas.microsoft.com/office/drawing/2014/main" id="{A23667F2-44F0-40BD-8E61-76F893A33D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2256"/>
              <a:ext cx="581" cy="1104"/>
            </a:xfrm>
            <a:custGeom>
              <a:avLst/>
              <a:gdLst>
                <a:gd name="G0" fmla="+- 0 0 0"/>
                <a:gd name="G1" fmla="+- 21118 0 0"/>
                <a:gd name="G2" fmla="+- 21600 0 0"/>
                <a:gd name="T0" fmla="*/ 4538 w 21600"/>
                <a:gd name="T1" fmla="*/ 0 h 40942"/>
                <a:gd name="T2" fmla="*/ 8577 w 21600"/>
                <a:gd name="T3" fmla="*/ 40942 h 40942"/>
                <a:gd name="T4" fmla="*/ 0 w 21600"/>
                <a:gd name="T5" fmla="*/ 21118 h 409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942" fill="none" extrusionOk="0">
                  <a:moveTo>
                    <a:pt x="4537" y="0"/>
                  </a:moveTo>
                  <a:cubicBezTo>
                    <a:pt x="14491" y="2138"/>
                    <a:pt x="21600" y="10937"/>
                    <a:pt x="21600" y="21118"/>
                  </a:cubicBezTo>
                  <a:cubicBezTo>
                    <a:pt x="21600" y="29731"/>
                    <a:pt x="16482" y="37521"/>
                    <a:pt x="8577" y="40942"/>
                  </a:cubicBezTo>
                </a:path>
                <a:path w="21600" h="40942" stroke="0" extrusionOk="0">
                  <a:moveTo>
                    <a:pt x="4537" y="0"/>
                  </a:moveTo>
                  <a:cubicBezTo>
                    <a:pt x="14491" y="2138"/>
                    <a:pt x="21600" y="10937"/>
                    <a:pt x="21600" y="21118"/>
                  </a:cubicBezTo>
                  <a:cubicBezTo>
                    <a:pt x="21600" y="29731"/>
                    <a:pt x="16482" y="37521"/>
                    <a:pt x="8577" y="40942"/>
                  </a:cubicBezTo>
                  <a:lnTo>
                    <a:pt x="0" y="21118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56" name="Line 56">
              <a:extLst>
                <a:ext uri="{FF2B5EF4-FFF2-40B4-BE49-F238E27FC236}">
                  <a16:creationId xmlns:a16="http://schemas.microsoft.com/office/drawing/2014/main" id="{C2F6DEE2-232A-46EF-B09C-C150369CA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680"/>
              <a:ext cx="1344" cy="96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57" name="Line 57">
              <a:extLst>
                <a:ext uri="{FF2B5EF4-FFF2-40B4-BE49-F238E27FC236}">
                  <a16:creationId xmlns:a16="http://schemas.microsoft.com/office/drawing/2014/main" id="{8D61DACB-0C2B-48F3-89A5-B65DE913D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680"/>
              <a:ext cx="1344" cy="1152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58" name="Line 58">
              <a:extLst>
                <a:ext uri="{FF2B5EF4-FFF2-40B4-BE49-F238E27FC236}">
                  <a16:creationId xmlns:a16="http://schemas.microsoft.com/office/drawing/2014/main" id="{70C435B3-D8A6-44BD-BB77-A2213CCE2B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1392"/>
              <a:ext cx="3504" cy="384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59" name="Line 59">
              <a:extLst>
                <a:ext uri="{FF2B5EF4-FFF2-40B4-BE49-F238E27FC236}">
                  <a16:creationId xmlns:a16="http://schemas.microsoft.com/office/drawing/2014/main" id="{E7099CFE-323A-40D9-A55F-0D339CE5CA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392"/>
              <a:ext cx="3456" cy="144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pic>
          <p:nvPicPr>
            <p:cNvPr id="128060" name="Picture 60">
              <a:extLst>
                <a:ext uri="{FF2B5EF4-FFF2-40B4-BE49-F238E27FC236}">
                  <a16:creationId xmlns:a16="http://schemas.microsoft.com/office/drawing/2014/main" id="{07D7D8D2-C743-4138-9DA1-81C16A767B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6" y="768"/>
              <a:ext cx="480" cy="34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62B0E281-4777-4716-9054-95D07A6971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2  </a:t>
            </a:r>
            <a:r>
              <a:rPr lang="zh-CN" altLang="en-US">
                <a:latin typeface="宋体" panose="02010600030101010101" pitchFamily="2" charset="-122"/>
              </a:rPr>
              <a:t>分波前的干涉装置</a:t>
            </a:r>
            <a:r>
              <a:rPr lang="zh-CN" altLang="en-US"/>
              <a:t> 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DBE0D4D3-F298-42B6-95D1-BA7BCADBBA8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一．杨氏干涉</a:t>
            </a:r>
            <a:r>
              <a:rPr lang="zh-CN" altLang="en-US"/>
              <a:t> （双孔干涉或双缝干涉）</a:t>
            </a:r>
          </a:p>
          <a:p>
            <a:r>
              <a:rPr lang="zh-CN" altLang="en-US"/>
              <a:t>每一孔或狭缝都是从光源发出的波场中的一点，相当于将波前分割，然后相遇、交叠，进行相干叠加。</a:t>
            </a:r>
          </a:p>
          <a:p>
            <a:r>
              <a:rPr lang="zh-CN" altLang="en-US"/>
              <a:t>称为</a:t>
            </a:r>
            <a:r>
              <a:rPr lang="zh-CN" altLang="en-US" b="1">
                <a:ea typeface="楷体_GB2312" pitchFamily="1" charset="-122"/>
              </a:rPr>
              <a:t>分波前的干涉</a:t>
            </a:r>
            <a:r>
              <a:rPr lang="zh-CN" altLang="en-US"/>
              <a:t>。</a:t>
            </a:r>
          </a:p>
          <a:p>
            <a:r>
              <a:rPr lang="zh-CN" altLang="en-US"/>
              <a:t>关键是设法获得两个或更多个相干的波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203" name="Line 107">
            <a:extLst>
              <a:ext uri="{FF2B5EF4-FFF2-40B4-BE49-F238E27FC236}">
                <a16:creationId xmlns:a16="http://schemas.microsoft.com/office/drawing/2014/main" id="{B69B1849-04C6-4585-8B59-F897F8D362C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75051" y="2565400"/>
            <a:ext cx="2016125" cy="2159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CA182C2E-B9F3-4D65-904E-D1CE31818D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菲涅耳（</a:t>
            </a:r>
            <a:r>
              <a:rPr lang="en-US" altLang="zh-CN">
                <a:latin typeface="Times New Roman" panose="02020603050405020304" pitchFamily="18" charset="0"/>
              </a:rPr>
              <a:t>Fresnel</a:t>
            </a:r>
            <a:r>
              <a:rPr lang="zh-CN" altLang="en-US">
                <a:latin typeface="宋体" panose="02010600030101010101" pitchFamily="2" charset="-122"/>
              </a:rPr>
              <a:t>）双镜</a:t>
            </a:r>
          </a:p>
        </p:txBody>
      </p:sp>
      <p:sp>
        <p:nvSpPr>
          <p:cNvPr id="132101" name="Line 5">
            <a:extLst>
              <a:ext uri="{FF2B5EF4-FFF2-40B4-BE49-F238E27FC236}">
                <a16:creationId xmlns:a16="http://schemas.microsoft.com/office/drawing/2014/main" id="{0929234C-774E-42CE-B6C1-71D4E9E103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8214" y="3905250"/>
            <a:ext cx="62642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2162" name="Object 66">
            <a:extLst>
              <a:ext uri="{FF2B5EF4-FFF2-40B4-BE49-F238E27FC236}">
                <a16:creationId xmlns:a16="http://schemas.microsoft.com/office/drawing/2014/main" id="{8F54B9B0-81F9-45F9-93B5-7A9314DA8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1" y="2781301"/>
          <a:ext cx="3286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42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132162" name="Object 66">
                        <a:extLst>
                          <a:ext uri="{FF2B5EF4-FFF2-40B4-BE49-F238E27FC236}">
                            <a16:creationId xmlns:a16="http://schemas.microsoft.com/office/drawing/2014/main" id="{8F54B9B0-81F9-45F9-93B5-7A9314DA8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2781301"/>
                        <a:ext cx="3286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65" name="Object 69">
            <a:extLst>
              <a:ext uri="{FF2B5EF4-FFF2-40B4-BE49-F238E27FC236}">
                <a16:creationId xmlns:a16="http://schemas.microsoft.com/office/drawing/2014/main" id="{FFB4AC96-6F1A-4768-BACC-101D16FCD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2238375"/>
          <a:ext cx="47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43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132165" name="Object 69">
                        <a:extLst>
                          <a:ext uri="{FF2B5EF4-FFF2-40B4-BE49-F238E27FC236}">
                            <a16:creationId xmlns:a16="http://schemas.microsoft.com/office/drawing/2014/main" id="{FFB4AC96-6F1A-4768-BACC-101D16FCD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238375"/>
                        <a:ext cx="471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66" name="Object 70">
            <a:extLst>
              <a:ext uri="{FF2B5EF4-FFF2-40B4-BE49-F238E27FC236}">
                <a16:creationId xmlns:a16="http://schemas.microsoft.com/office/drawing/2014/main" id="{CC5473A1-AC25-47BA-B22B-1766F90B29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7314" y="4724400"/>
          <a:ext cx="4968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44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132166" name="Object 70">
                        <a:extLst>
                          <a:ext uri="{FF2B5EF4-FFF2-40B4-BE49-F238E27FC236}">
                            <a16:creationId xmlns:a16="http://schemas.microsoft.com/office/drawing/2014/main" id="{CC5473A1-AC25-47BA-B22B-1766F90B2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4" y="4724400"/>
                        <a:ext cx="4968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67" name="Object 71">
            <a:extLst>
              <a:ext uri="{FF2B5EF4-FFF2-40B4-BE49-F238E27FC236}">
                <a16:creationId xmlns:a16="http://schemas.microsoft.com/office/drawing/2014/main" id="{F4EE6468-AA38-46D2-BD7F-FA69AA835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4" y="3213100"/>
          <a:ext cx="339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45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32167" name="Object 71">
                        <a:extLst>
                          <a:ext uri="{FF2B5EF4-FFF2-40B4-BE49-F238E27FC236}">
                            <a16:creationId xmlns:a16="http://schemas.microsoft.com/office/drawing/2014/main" id="{F4EE6468-AA38-46D2-BD7F-FA69AA835A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3213100"/>
                        <a:ext cx="339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68" name="Object 72">
            <a:extLst>
              <a:ext uri="{FF2B5EF4-FFF2-40B4-BE49-F238E27FC236}">
                <a16:creationId xmlns:a16="http://schemas.microsoft.com/office/drawing/2014/main" id="{757F3B77-7F40-49D2-802B-B5A02E4B3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0276" y="4149725"/>
          <a:ext cx="3667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46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132168" name="Object 72">
                        <a:extLst>
                          <a:ext uri="{FF2B5EF4-FFF2-40B4-BE49-F238E27FC236}">
                            <a16:creationId xmlns:a16="http://schemas.microsoft.com/office/drawing/2014/main" id="{757F3B77-7F40-49D2-802B-B5A02E4B3C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6" y="4149725"/>
                        <a:ext cx="3667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69" name="Object 73">
            <a:extLst>
              <a:ext uri="{FF2B5EF4-FFF2-40B4-BE49-F238E27FC236}">
                <a16:creationId xmlns:a16="http://schemas.microsoft.com/office/drawing/2014/main" id="{18542E01-09A1-4F3D-B618-935E7C20E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6" y="2141539"/>
          <a:ext cx="288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47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132169" name="Object 73">
                        <a:extLst>
                          <a:ext uri="{FF2B5EF4-FFF2-40B4-BE49-F238E27FC236}">
                            <a16:creationId xmlns:a16="http://schemas.microsoft.com/office/drawing/2014/main" id="{18542E01-09A1-4F3D-B618-935E7C20E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2141539"/>
                        <a:ext cx="2889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70" name="Line 74">
            <a:extLst>
              <a:ext uri="{FF2B5EF4-FFF2-40B4-BE49-F238E27FC236}">
                <a16:creationId xmlns:a16="http://schemas.microsoft.com/office/drawing/2014/main" id="{751477E5-12A6-4BE9-BE79-D83C8508F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2488" y="1482726"/>
            <a:ext cx="0" cy="4467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77" name="Line 81">
            <a:extLst>
              <a:ext uri="{FF2B5EF4-FFF2-40B4-BE49-F238E27FC236}">
                <a16:creationId xmlns:a16="http://schemas.microsoft.com/office/drawing/2014/main" id="{BF28F27E-681A-4D12-94D5-29B05996AA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87714" y="1700214"/>
            <a:ext cx="5184775" cy="15843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78" name="Line 82">
            <a:extLst>
              <a:ext uri="{FF2B5EF4-FFF2-40B4-BE49-F238E27FC236}">
                <a16:creationId xmlns:a16="http://schemas.microsoft.com/office/drawing/2014/main" id="{02B142CA-FB73-46C2-8CC7-8022A92F78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63976" y="2219326"/>
            <a:ext cx="4608513" cy="1655763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79" name="Line 83">
            <a:extLst>
              <a:ext uri="{FF2B5EF4-FFF2-40B4-BE49-F238E27FC236}">
                <a16:creationId xmlns:a16="http://schemas.microsoft.com/office/drawing/2014/main" id="{AD145681-60E5-4BD3-A243-84EEA14725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3976" y="3932238"/>
            <a:ext cx="4608513" cy="16573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81" name="Line 85">
            <a:extLst>
              <a:ext uri="{FF2B5EF4-FFF2-40B4-BE49-F238E27FC236}">
                <a16:creationId xmlns:a16="http://schemas.microsoft.com/office/drawing/2014/main" id="{73F7AEDE-B089-4A72-B826-5BEB2F70B0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1176" y="4724401"/>
            <a:ext cx="2881313" cy="504825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84" name="Line 88">
            <a:extLst>
              <a:ext uri="{FF2B5EF4-FFF2-40B4-BE49-F238E27FC236}">
                <a16:creationId xmlns:a16="http://schemas.microsoft.com/office/drawing/2014/main" id="{B1AF9E58-4B78-465A-BC3A-9ECB6296DB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4940301"/>
            <a:ext cx="433388" cy="730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85" name="Line 89">
            <a:extLst>
              <a:ext uri="{FF2B5EF4-FFF2-40B4-BE49-F238E27FC236}">
                <a16:creationId xmlns:a16="http://schemas.microsoft.com/office/drawing/2014/main" id="{183BCA84-A4A3-40BD-A7A1-FEE27FBD1C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2788" y="4624388"/>
            <a:ext cx="576262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73" name="Line 77">
            <a:extLst>
              <a:ext uri="{FF2B5EF4-FFF2-40B4-BE49-F238E27FC236}">
                <a16:creationId xmlns:a16="http://schemas.microsoft.com/office/drawing/2014/main" id="{0F97B12B-D62A-44F5-BB97-28EAB650238B}"/>
              </a:ext>
            </a:extLst>
          </p:cNvPr>
          <p:cNvSpPr>
            <a:spLocks noChangeShapeType="1"/>
          </p:cNvSpPr>
          <p:nvPr/>
        </p:nvSpPr>
        <p:spPr bwMode="auto">
          <a:xfrm rot="21233228">
            <a:off x="2638425" y="3424239"/>
            <a:ext cx="1162050" cy="574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92" name="Arc 96">
            <a:extLst>
              <a:ext uri="{FF2B5EF4-FFF2-40B4-BE49-F238E27FC236}">
                <a16:creationId xmlns:a16="http://schemas.microsoft.com/office/drawing/2014/main" id="{968EBDB7-850D-4E98-8FBF-7C39B8EC0F5D}"/>
              </a:ext>
            </a:extLst>
          </p:cNvPr>
          <p:cNvSpPr>
            <a:spLocks/>
          </p:cNvSpPr>
          <p:nvPr/>
        </p:nvSpPr>
        <p:spPr bwMode="auto">
          <a:xfrm rot="15010181">
            <a:off x="2537620" y="3002757"/>
            <a:ext cx="573087" cy="482600"/>
          </a:xfrm>
          <a:custGeom>
            <a:avLst/>
            <a:gdLst>
              <a:gd name="G0" fmla="+- 0 0 0"/>
              <a:gd name="G1" fmla="+- 17897 0 0"/>
              <a:gd name="G2" fmla="+- 21600 0 0"/>
              <a:gd name="T0" fmla="*/ 12093 w 21250"/>
              <a:gd name="T1" fmla="*/ 0 h 17897"/>
              <a:gd name="T2" fmla="*/ 21250 w 21250"/>
              <a:gd name="T3" fmla="*/ 14026 h 17897"/>
              <a:gd name="T4" fmla="*/ 0 w 21250"/>
              <a:gd name="T5" fmla="*/ 17897 h 17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250" h="17897" fill="none" extrusionOk="0">
                <a:moveTo>
                  <a:pt x="12093" y="-1"/>
                </a:moveTo>
                <a:cubicBezTo>
                  <a:pt x="16908" y="3253"/>
                  <a:pt x="20208" y="8309"/>
                  <a:pt x="21250" y="14025"/>
                </a:cubicBezTo>
              </a:path>
              <a:path w="21250" h="17897" stroke="0" extrusionOk="0">
                <a:moveTo>
                  <a:pt x="12093" y="-1"/>
                </a:moveTo>
                <a:cubicBezTo>
                  <a:pt x="16908" y="3253"/>
                  <a:pt x="20208" y="8309"/>
                  <a:pt x="21250" y="14025"/>
                </a:cubicBezTo>
                <a:lnTo>
                  <a:pt x="0" y="17897"/>
                </a:lnTo>
                <a:close/>
              </a:path>
            </a:pathLst>
          </a:custGeom>
          <a:noFill/>
          <a:ln w="9525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60" name="Oval 64">
            <a:extLst>
              <a:ext uri="{FF2B5EF4-FFF2-40B4-BE49-F238E27FC236}">
                <a16:creationId xmlns:a16="http://schemas.microsoft.com/office/drawing/2014/main" id="{7AEC290B-56CB-4043-9B75-D2990C77ED4A}"/>
              </a:ext>
            </a:extLst>
          </p:cNvPr>
          <p:cNvSpPr>
            <a:spLocks noChangeArrowheads="1"/>
          </p:cNvSpPr>
          <p:nvPr/>
        </p:nvSpPr>
        <p:spPr bwMode="auto">
          <a:xfrm rot="165251">
            <a:off x="2544764" y="3416301"/>
            <a:ext cx="142875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94" name="Line 98">
            <a:extLst>
              <a:ext uri="{FF2B5EF4-FFF2-40B4-BE49-F238E27FC236}">
                <a16:creationId xmlns:a16="http://schemas.microsoft.com/office/drawing/2014/main" id="{3D9A8443-9B50-4DA8-953C-7C7848B03E4F}"/>
              </a:ext>
            </a:extLst>
          </p:cNvPr>
          <p:cNvSpPr>
            <a:spLocks noChangeShapeType="1"/>
          </p:cNvSpPr>
          <p:nvPr/>
        </p:nvSpPr>
        <p:spPr bwMode="auto">
          <a:xfrm rot="21233228" flipH="1">
            <a:off x="2570164" y="2582864"/>
            <a:ext cx="1006475" cy="86677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7" name="Line 31">
            <a:extLst>
              <a:ext uri="{FF2B5EF4-FFF2-40B4-BE49-F238E27FC236}">
                <a16:creationId xmlns:a16="http://schemas.microsoft.com/office/drawing/2014/main" id="{86C36352-2C81-4FB3-A04D-10B2FD8554BF}"/>
              </a:ext>
            </a:extLst>
          </p:cNvPr>
          <p:cNvSpPr>
            <a:spLocks noChangeShapeType="1"/>
          </p:cNvSpPr>
          <p:nvPr/>
        </p:nvSpPr>
        <p:spPr bwMode="auto">
          <a:xfrm rot="165251">
            <a:off x="2566989" y="3498851"/>
            <a:ext cx="53975" cy="86836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1" name="Oval 65">
            <a:extLst>
              <a:ext uri="{FF2B5EF4-FFF2-40B4-BE49-F238E27FC236}">
                <a16:creationId xmlns:a16="http://schemas.microsoft.com/office/drawing/2014/main" id="{D67F4C04-726B-4FFA-B7B7-87FDA1F11A1E}"/>
              </a:ext>
            </a:extLst>
          </p:cNvPr>
          <p:cNvSpPr>
            <a:spLocks noChangeArrowheads="1"/>
          </p:cNvSpPr>
          <p:nvPr/>
        </p:nvSpPr>
        <p:spPr bwMode="auto">
          <a:xfrm rot="165251">
            <a:off x="2530476" y="4298951"/>
            <a:ext cx="142875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59" name="Oval 63">
            <a:extLst>
              <a:ext uri="{FF2B5EF4-FFF2-40B4-BE49-F238E27FC236}">
                <a16:creationId xmlns:a16="http://schemas.microsoft.com/office/drawing/2014/main" id="{61FE8BFB-AA2B-4D06-8D07-C716751475A8}"/>
              </a:ext>
            </a:extLst>
          </p:cNvPr>
          <p:cNvSpPr>
            <a:spLocks noChangeArrowheads="1"/>
          </p:cNvSpPr>
          <p:nvPr/>
        </p:nvSpPr>
        <p:spPr bwMode="auto">
          <a:xfrm rot="165251">
            <a:off x="3484564" y="2468564"/>
            <a:ext cx="142875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14" name="Line 18">
            <a:extLst>
              <a:ext uri="{FF2B5EF4-FFF2-40B4-BE49-F238E27FC236}">
                <a16:creationId xmlns:a16="http://schemas.microsoft.com/office/drawing/2014/main" id="{3EBF0236-7C5C-4E6E-98AD-0CAB95D8F194}"/>
              </a:ext>
            </a:extLst>
          </p:cNvPr>
          <p:cNvSpPr>
            <a:spLocks noChangeShapeType="1"/>
          </p:cNvSpPr>
          <p:nvPr/>
        </p:nvSpPr>
        <p:spPr bwMode="auto">
          <a:xfrm rot="165251">
            <a:off x="2100264" y="3140076"/>
            <a:ext cx="1728787" cy="7207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2" name="Line 26">
            <a:extLst>
              <a:ext uri="{FF2B5EF4-FFF2-40B4-BE49-F238E27FC236}">
                <a16:creationId xmlns:a16="http://schemas.microsoft.com/office/drawing/2014/main" id="{D01B634A-FD8A-42EC-9A29-A8D8AF2E87CF}"/>
              </a:ext>
            </a:extLst>
          </p:cNvPr>
          <p:cNvSpPr>
            <a:spLocks noChangeShapeType="1"/>
          </p:cNvSpPr>
          <p:nvPr/>
        </p:nvSpPr>
        <p:spPr bwMode="auto">
          <a:xfrm rot="165251" flipH="1">
            <a:off x="2647950" y="2519363"/>
            <a:ext cx="863600" cy="187325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32197" name="Group 101">
            <a:extLst>
              <a:ext uri="{FF2B5EF4-FFF2-40B4-BE49-F238E27FC236}">
                <a16:creationId xmlns:a16="http://schemas.microsoft.com/office/drawing/2014/main" id="{76C0B690-D882-4496-B3DB-1F3E30643493}"/>
              </a:ext>
            </a:extLst>
          </p:cNvPr>
          <p:cNvGrpSpPr>
            <a:grpSpLocks/>
          </p:cNvGrpSpPr>
          <p:nvPr/>
        </p:nvGrpSpPr>
        <p:grpSpPr bwMode="auto">
          <a:xfrm rot="21233228">
            <a:off x="3862389" y="3857625"/>
            <a:ext cx="1728787" cy="1150938"/>
            <a:chOff x="1391" y="2378"/>
            <a:chExt cx="1089" cy="725"/>
          </a:xfrm>
        </p:grpSpPr>
        <p:sp>
          <p:nvSpPr>
            <p:cNvPr id="132113" name="Line 17">
              <a:extLst>
                <a:ext uri="{FF2B5EF4-FFF2-40B4-BE49-F238E27FC236}">
                  <a16:creationId xmlns:a16="http://schemas.microsoft.com/office/drawing/2014/main" id="{C9504983-A73D-49D4-8788-17D65BA24F4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32023">
              <a:off x="1391" y="2439"/>
              <a:ext cx="1089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129" name="Line 33">
              <a:extLst>
                <a:ext uri="{FF2B5EF4-FFF2-40B4-BE49-F238E27FC236}">
                  <a16:creationId xmlns:a16="http://schemas.microsoft.com/office/drawing/2014/main" id="{7242A5D3-A95C-42BC-8949-C63859DBA6B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32023">
              <a:off x="1421" y="2378"/>
              <a:ext cx="4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130" name="Line 34">
              <a:extLst>
                <a:ext uri="{FF2B5EF4-FFF2-40B4-BE49-F238E27FC236}">
                  <a16:creationId xmlns:a16="http://schemas.microsoft.com/office/drawing/2014/main" id="{10808543-61A7-45BD-868E-776BE939D20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32023">
              <a:off x="1548" y="2444"/>
              <a:ext cx="4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131" name="Line 35">
              <a:extLst>
                <a:ext uri="{FF2B5EF4-FFF2-40B4-BE49-F238E27FC236}">
                  <a16:creationId xmlns:a16="http://schemas.microsoft.com/office/drawing/2014/main" id="{DB0F7F99-EB9F-4EEE-B479-0D079F256B4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32023">
              <a:off x="1673" y="2528"/>
              <a:ext cx="4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132" name="Line 36">
              <a:extLst>
                <a:ext uri="{FF2B5EF4-FFF2-40B4-BE49-F238E27FC236}">
                  <a16:creationId xmlns:a16="http://schemas.microsoft.com/office/drawing/2014/main" id="{8E27EE57-62F1-4ED1-9757-FE3BE6D1E35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32023">
              <a:off x="1796" y="2603"/>
              <a:ext cx="4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133" name="Line 37">
              <a:extLst>
                <a:ext uri="{FF2B5EF4-FFF2-40B4-BE49-F238E27FC236}">
                  <a16:creationId xmlns:a16="http://schemas.microsoft.com/office/drawing/2014/main" id="{F8369C58-FB77-4845-AF5B-32F6337225F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32023">
              <a:off x="1924" y="2686"/>
              <a:ext cx="4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134" name="Line 38">
              <a:extLst>
                <a:ext uri="{FF2B5EF4-FFF2-40B4-BE49-F238E27FC236}">
                  <a16:creationId xmlns:a16="http://schemas.microsoft.com/office/drawing/2014/main" id="{29717D32-23F5-4822-98C4-4C7743B2FF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32023">
              <a:off x="2051" y="2752"/>
              <a:ext cx="4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135" name="Line 39">
              <a:extLst>
                <a:ext uri="{FF2B5EF4-FFF2-40B4-BE49-F238E27FC236}">
                  <a16:creationId xmlns:a16="http://schemas.microsoft.com/office/drawing/2014/main" id="{D582C8DD-8130-4D65-91BF-414E81537E1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32023">
              <a:off x="2176" y="2836"/>
              <a:ext cx="4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136" name="Line 40">
              <a:extLst>
                <a:ext uri="{FF2B5EF4-FFF2-40B4-BE49-F238E27FC236}">
                  <a16:creationId xmlns:a16="http://schemas.microsoft.com/office/drawing/2014/main" id="{2B218DFA-0383-42F9-BDC7-9990BEF5B67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32023">
              <a:off x="2299" y="2910"/>
              <a:ext cx="4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137" name="Line 41">
              <a:extLst>
                <a:ext uri="{FF2B5EF4-FFF2-40B4-BE49-F238E27FC236}">
                  <a16:creationId xmlns:a16="http://schemas.microsoft.com/office/drawing/2014/main" id="{F03ECA75-BC13-422E-8F61-4ACEF361DBE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32023">
              <a:off x="2417" y="2967"/>
              <a:ext cx="4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2172" name="Line 76">
            <a:extLst>
              <a:ext uri="{FF2B5EF4-FFF2-40B4-BE49-F238E27FC236}">
                <a16:creationId xmlns:a16="http://schemas.microsoft.com/office/drawing/2014/main" id="{3126996D-6B5C-4561-9688-E9C0676586F5}"/>
              </a:ext>
            </a:extLst>
          </p:cNvPr>
          <p:cNvSpPr>
            <a:spLocks noChangeShapeType="1"/>
          </p:cNvSpPr>
          <p:nvPr/>
        </p:nvSpPr>
        <p:spPr bwMode="auto">
          <a:xfrm rot="21233228" flipV="1">
            <a:off x="2557464" y="3956051"/>
            <a:ext cx="1322387" cy="341313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3" name="Line 7">
            <a:extLst>
              <a:ext uri="{FF2B5EF4-FFF2-40B4-BE49-F238E27FC236}">
                <a16:creationId xmlns:a16="http://schemas.microsoft.com/office/drawing/2014/main" id="{7CF52316-6C0E-4544-B836-49E852AF9320}"/>
              </a:ext>
            </a:extLst>
          </p:cNvPr>
          <p:cNvSpPr>
            <a:spLocks noChangeShapeType="1"/>
          </p:cNvSpPr>
          <p:nvPr/>
        </p:nvSpPr>
        <p:spPr bwMode="auto">
          <a:xfrm rot="1174757" flipH="1" flipV="1">
            <a:off x="2386013" y="2871788"/>
            <a:ext cx="1655762" cy="792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5" name="Line 49">
            <a:extLst>
              <a:ext uri="{FF2B5EF4-FFF2-40B4-BE49-F238E27FC236}">
                <a16:creationId xmlns:a16="http://schemas.microsoft.com/office/drawing/2014/main" id="{B50FBDB4-FFBF-4461-82E3-EE7A82E5A926}"/>
              </a:ext>
            </a:extLst>
          </p:cNvPr>
          <p:cNvSpPr>
            <a:spLocks noChangeShapeType="1"/>
          </p:cNvSpPr>
          <p:nvPr/>
        </p:nvSpPr>
        <p:spPr bwMode="auto">
          <a:xfrm rot="165251">
            <a:off x="3811588" y="38925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6" name="Line 50">
            <a:extLst>
              <a:ext uri="{FF2B5EF4-FFF2-40B4-BE49-F238E27FC236}">
                <a16:creationId xmlns:a16="http://schemas.microsoft.com/office/drawing/2014/main" id="{A28BC382-1BC7-42B2-8397-6D8EC30FAD8E}"/>
              </a:ext>
            </a:extLst>
          </p:cNvPr>
          <p:cNvSpPr>
            <a:spLocks noChangeShapeType="1"/>
          </p:cNvSpPr>
          <p:nvPr/>
        </p:nvSpPr>
        <p:spPr bwMode="auto">
          <a:xfrm rot="165251">
            <a:off x="2578100" y="26352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7" name="Line 51">
            <a:extLst>
              <a:ext uri="{FF2B5EF4-FFF2-40B4-BE49-F238E27FC236}">
                <a16:creationId xmlns:a16="http://schemas.microsoft.com/office/drawing/2014/main" id="{D209148D-993D-46FB-A566-FF40934AB499}"/>
              </a:ext>
            </a:extLst>
          </p:cNvPr>
          <p:cNvSpPr>
            <a:spLocks noChangeShapeType="1"/>
          </p:cNvSpPr>
          <p:nvPr/>
        </p:nvSpPr>
        <p:spPr bwMode="auto">
          <a:xfrm rot="165251">
            <a:off x="2782888" y="28606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8" name="Line 52">
            <a:extLst>
              <a:ext uri="{FF2B5EF4-FFF2-40B4-BE49-F238E27FC236}">
                <a16:creationId xmlns:a16="http://schemas.microsoft.com/office/drawing/2014/main" id="{33EAD1EB-117C-4A83-B40A-6CCA0727F6D2}"/>
              </a:ext>
            </a:extLst>
          </p:cNvPr>
          <p:cNvSpPr>
            <a:spLocks noChangeShapeType="1"/>
          </p:cNvSpPr>
          <p:nvPr/>
        </p:nvSpPr>
        <p:spPr bwMode="auto">
          <a:xfrm rot="165251">
            <a:off x="2989263" y="30448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9" name="Line 53">
            <a:extLst>
              <a:ext uri="{FF2B5EF4-FFF2-40B4-BE49-F238E27FC236}">
                <a16:creationId xmlns:a16="http://schemas.microsoft.com/office/drawing/2014/main" id="{35F207D7-C689-403C-81B4-F28EDA488EB1}"/>
              </a:ext>
            </a:extLst>
          </p:cNvPr>
          <p:cNvSpPr>
            <a:spLocks noChangeShapeType="1"/>
          </p:cNvSpPr>
          <p:nvPr/>
        </p:nvSpPr>
        <p:spPr bwMode="auto">
          <a:xfrm rot="165251">
            <a:off x="3205163" y="3282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0" name="Line 54">
            <a:extLst>
              <a:ext uri="{FF2B5EF4-FFF2-40B4-BE49-F238E27FC236}">
                <a16:creationId xmlns:a16="http://schemas.microsoft.com/office/drawing/2014/main" id="{E3A59814-6384-4CB2-BF16-24B8633346F1}"/>
              </a:ext>
            </a:extLst>
          </p:cNvPr>
          <p:cNvSpPr>
            <a:spLocks noChangeShapeType="1"/>
          </p:cNvSpPr>
          <p:nvPr/>
        </p:nvSpPr>
        <p:spPr bwMode="auto">
          <a:xfrm rot="165251">
            <a:off x="3308350" y="33702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1" name="Line 55">
            <a:extLst>
              <a:ext uri="{FF2B5EF4-FFF2-40B4-BE49-F238E27FC236}">
                <a16:creationId xmlns:a16="http://schemas.microsoft.com/office/drawing/2014/main" id="{162A65C7-1AF3-4A14-B1DD-9FE95A434CE1}"/>
              </a:ext>
            </a:extLst>
          </p:cNvPr>
          <p:cNvSpPr>
            <a:spLocks noChangeShapeType="1"/>
          </p:cNvSpPr>
          <p:nvPr/>
        </p:nvSpPr>
        <p:spPr bwMode="auto">
          <a:xfrm rot="165251">
            <a:off x="3403600" y="34686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2" name="Line 56">
            <a:extLst>
              <a:ext uri="{FF2B5EF4-FFF2-40B4-BE49-F238E27FC236}">
                <a16:creationId xmlns:a16="http://schemas.microsoft.com/office/drawing/2014/main" id="{DCF47D8D-6063-46D7-B9E0-08C356B598B4}"/>
              </a:ext>
            </a:extLst>
          </p:cNvPr>
          <p:cNvSpPr>
            <a:spLocks noChangeShapeType="1"/>
          </p:cNvSpPr>
          <p:nvPr/>
        </p:nvSpPr>
        <p:spPr bwMode="auto">
          <a:xfrm rot="165251">
            <a:off x="3609975" y="36798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3" name="Line 57">
            <a:extLst>
              <a:ext uri="{FF2B5EF4-FFF2-40B4-BE49-F238E27FC236}">
                <a16:creationId xmlns:a16="http://schemas.microsoft.com/office/drawing/2014/main" id="{A75FD8F2-EF9E-44FB-99E7-2725AD0D82FA}"/>
              </a:ext>
            </a:extLst>
          </p:cNvPr>
          <p:cNvSpPr>
            <a:spLocks noChangeShapeType="1"/>
          </p:cNvSpPr>
          <p:nvPr/>
        </p:nvSpPr>
        <p:spPr bwMode="auto">
          <a:xfrm rot="165251">
            <a:off x="2687638" y="27701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4" name="Line 58">
            <a:extLst>
              <a:ext uri="{FF2B5EF4-FFF2-40B4-BE49-F238E27FC236}">
                <a16:creationId xmlns:a16="http://schemas.microsoft.com/office/drawing/2014/main" id="{8CDDC818-255D-4E93-882A-4B234B7A4D97}"/>
              </a:ext>
            </a:extLst>
          </p:cNvPr>
          <p:cNvSpPr>
            <a:spLocks noChangeShapeType="1"/>
          </p:cNvSpPr>
          <p:nvPr/>
        </p:nvSpPr>
        <p:spPr bwMode="auto">
          <a:xfrm rot="165251">
            <a:off x="2895600" y="29543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5" name="Line 59">
            <a:extLst>
              <a:ext uri="{FF2B5EF4-FFF2-40B4-BE49-F238E27FC236}">
                <a16:creationId xmlns:a16="http://schemas.microsoft.com/office/drawing/2014/main" id="{AD0223D3-DF92-42C2-8305-4F6454B4A474}"/>
              </a:ext>
            </a:extLst>
          </p:cNvPr>
          <p:cNvSpPr>
            <a:spLocks noChangeShapeType="1"/>
          </p:cNvSpPr>
          <p:nvPr/>
        </p:nvSpPr>
        <p:spPr bwMode="auto">
          <a:xfrm rot="165251">
            <a:off x="3100388" y="31797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7" name="Line 61">
            <a:extLst>
              <a:ext uri="{FF2B5EF4-FFF2-40B4-BE49-F238E27FC236}">
                <a16:creationId xmlns:a16="http://schemas.microsoft.com/office/drawing/2014/main" id="{43C2CD1A-9DCD-4B2D-8524-2572C45B978C}"/>
              </a:ext>
            </a:extLst>
          </p:cNvPr>
          <p:cNvSpPr>
            <a:spLocks noChangeShapeType="1"/>
          </p:cNvSpPr>
          <p:nvPr/>
        </p:nvSpPr>
        <p:spPr bwMode="auto">
          <a:xfrm rot="165251">
            <a:off x="3514725" y="36036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8" name="Line 62">
            <a:extLst>
              <a:ext uri="{FF2B5EF4-FFF2-40B4-BE49-F238E27FC236}">
                <a16:creationId xmlns:a16="http://schemas.microsoft.com/office/drawing/2014/main" id="{A2E97D1C-A3B9-4FCA-86BC-9C5472BD60AE}"/>
              </a:ext>
            </a:extLst>
          </p:cNvPr>
          <p:cNvSpPr>
            <a:spLocks noChangeShapeType="1"/>
          </p:cNvSpPr>
          <p:nvPr/>
        </p:nvSpPr>
        <p:spPr bwMode="auto">
          <a:xfrm rot="165251">
            <a:off x="3705225" y="37861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71" name="Line 75">
            <a:extLst>
              <a:ext uri="{FF2B5EF4-FFF2-40B4-BE49-F238E27FC236}">
                <a16:creationId xmlns:a16="http://schemas.microsoft.com/office/drawing/2014/main" id="{3235A4A1-12AF-481B-BD04-0DED5AE1CD8F}"/>
              </a:ext>
            </a:extLst>
          </p:cNvPr>
          <p:cNvSpPr>
            <a:spLocks noChangeShapeType="1"/>
          </p:cNvSpPr>
          <p:nvPr/>
        </p:nvSpPr>
        <p:spPr bwMode="auto">
          <a:xfrm rot="21233228">
            <a:off x="3600450" y="2516189"/>
            <a:ext cx="190500" cy="1412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75" name="Line 79">
            <a:extLst>
              <a:ext uri="{FF2B5EF4-FFF2-40B4-BE49-F238E27FC236}">
                <a16:creationId xmlns:a16="http://schemas.microsoft.com/office/drawing/2014/main" id="{09DED8AF-6BD7-4700-BEE9-2444347C6723}"/>
              </a:ext>
            </a:extLst>
          </p:cNvPr>
          <p:cNvSpPr>
            <a:spLocks noChangeShapeType="1"/>
          </p:cNvSpPr>
          <p:nvPr/>
        </p:nvSpPr>
        <p:spPr bwMode="auto">
          <a:xfrm rot="21233228" flipV="1">
            <a:off x="2608264" y="3317876"/>
            <a:ext cx="719137" cy="144463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76" name="Line 80">
            <a:extLst>
              <a:ext uri="{FF2B5EF4-FFF2-40B4-BE49-F238E27FC236}">
                <a16:creationId xmlns:a16="http://schemas.microsoft.com/office/drawing/2014/main" id="{2C6D15DB-29D6-474A-93FB-9A73331686F4}"/>
              </a:ext>
            </a:extLst>
          </p:cNvPr>
          <p:cNvSpPr>
            <a:spLocks noChangeShapeType="1"/>
          </p:cNvSpPr>
          <p:nvPr/>
        </p:nvSpPr>
        <p:spPr bwMode="auto">
          <a:xfrm rot="21233228" flipH="1">
            <a:off x="3278189" y="2546351"/>
            <a:ext cx="288925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86" name="Line 90">
            <a:extLst>
              <a:ext uri="{FF2B5EF4-FFF2-40B4-BE49-F238E27FC236}">
                <a16:creationId xmlns:a16="http://schemas.microsoft.com/office/drawing/2014/main" id="{A0E6BE48-A432-4EB4-B264-2552C8B2D8AA}"/>
              </a:ext>
            </a:extLst>
          </p:cNvPr>
          <p:cNvSpPr>
            <a:spLocks noChangeShapeType="1"/>
          </p:cNvSpPr>
          <p:nvPr/>
        </p:nvSpPr>
        <p:spPr bwMode="auto">
          <a:xfrm rot="21233228" flipV="1">
            <a:off x="5622926" y="3067051"/>
            <a:ext cx="576263" cy="1444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87" name="Line 91">
            <a:extLst>
              <a:ext uri="{FF2B5EF4-FFF2-40B4-BE49-F238E27FC236}">
                <a16:creationId xmlns:a16="http://schemas.microsoft.com/office/drawing/2014/main" id="{4BF6FAF4-FB91-4E81-A18C-FB239C2C3AB8}"/>
              </a:ext>
            </a:extLst>
          </p:cNvPr>
          <p:cNvSpPr>
            <a:spLocks noChangeShapeType="1"/>
          </p:cNvSpPr>
          <p:nvPr/>
        </p:nvSpPr>
        <p:spPr bwMode="auto">
          <a:xfrm rot="21233228" flipV="1">
            <a:off x="4579939" y="2701925"/>
            <a:ext cx="788987" cy="146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88" name="Line 92">
            <a:extLst>
              <a:ext uri="{FF2B5EF4-FFF2-40B4-BE49-F238E27FC236}">
                <a16:creationId xmlns:a16="http://schemas.microsoft.com/office/drawing/2014/main" id="{5243BE9E-C8F6-434C-9E58-6D086987D73D}"/>
              </a:ext>
            </a:extLst>
          </p:cNvPr>
          <p:cNvSpPr>
            <a:spLocks noChangeShapeType="1"/>
          </p:cNvSpPr>
          <p:nvPr/>
        </p:nvSpPr>
        <p:spPr bwMode="auto">
          <a:xfrm rot="21233228">
            <a:off x="4295776" y="3294063"/>
            <a:ext cx="474663" cy="609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89" name="Line 93">
            <a:extLst>
              <a:ext uri="{FF2B5EF4-FFF2-40B4-BE49-F238E27FC236}">
                <a16:creationId xmlns:a16="http://schemas.microsoft.com/office/drawing/2014/main" id="{79BF7338-9219-4BE0-B7A0-BCF0BE20E143}"/>
              </a:ext>
            </a:extLst>
          </p:cNvPr>
          <p:cNvSpPr>
            <a:spLocks noChangeShapeType="1"/>
          </p:cNvSpPr>
          <p:nvPr/>
        </p:nvSpPr>
        <p:spPr bwMode="auto">
          <a:xfrm rot="21233228">
            <a:off x="3635376" y="2809875"/>
            <a:ext cx="73025" cy="647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90" name="Line 94">
            <a:extLst>
              <a:ext uri="{FF2B5EF4-FFF2-40B4-BE49-F238E27FC236}">
                <a16:creationId xmlns:a16="http://schemas.microsoft.com/office/drawing/2014/main" id="{09C9D2E5-1C82-43A7-93CD-9B73330D09B1}"/>
              </a:ext>
            </a:extLst>
          </p:cNvPr>
          <p:cNvSpPr>
            <a:spLocks noChangeShapeType="1"/>
          </p:cNvSpPr>
          <p:nvPr/>
        </p:nvSpPr>
        <p:spPr bwMode="auto">
          <a:xfrm rot="21233228" flipH="1">
            <a:off x="3354389" y="2762251"/>
            <a:ext cx="142875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2191" name="Object 95">
            <a:extLst>
              <a:ext uri="{FF2B5EF4-FFF2-40B4-BE49-F238E27FC236}">
                <a16:creationId xmlns:a16="http://schemas.microsoft.com/office/drawing/2014/main" id="{2B2E1DE8-251C-4FAF-80D0-BD5D2DDC61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4314" y="3659189"/>
          <a:ext cx="4968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48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132191" name="Object 95">
                        <a:extLst>
                          <a:ext uri="{FF2B5EF4-FFF2-40B4-BE49-F238E27FC236}">
                            <a16:creationId xmlns:a16="http://schemas.microsoft.com/office/drawing/2014/main" id="{2B2E1DE8-251C-4FAF-80D0-BD5D2DDC61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4" y="3659189"/>
                        <a:ext cx="4968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202" name="Line 106">
            <a:extLst>
              <a:ext uri="{FF2B5EF4-FFF2-40B4-BE49-F238E27FC236}">
                <a16:creationId xmlns:a16="http://schemas.microsoft.com/office/drawing/2014/main" id="{6F52A167-FEEB-4A9D-BDED-644D88CE6ED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40013" y="4365626"/>
            <a:ext cx="2951162" cy="358775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2204" name="Object 108">
            <a:extLst>
              <a:ext uri="{FF2B5EF4-FFF2-40B4-BE49-F238E27FC236}">
                <a16:creationId xmlns:a16="http://schemas.microsoft.com/office/drawing/2014/main" id="{B82E9DDB-7038-4CEA-82A0-6AEE36419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38" y="3213100"/>
          <a:ext cx="279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49" name="Equation" r:id="rId17" imgW="114120" imgH="126720" progId="Equation.DSMT4">
                  <p:embed/>
                </p:oleObj>
              </mc:Choice>
              <mc:Fallback>
                <p:oleObj name="Equation" r:id="rId17" imgW="114120" imgH="126720" progId="Equation.DSMT4">
                  <p:embed/>
                  <p:pic>
                    <p:nvPicPr>
                      <p:cNvPr id="132204" name="Object 108">
                        <a:extLst>
                          <a:ext uri="{FF2B5EF4-FFF2-40B4-BE49-F238E27FC236}">
                            <a16:creationId xmlns:a16="http://schemas.microsoft.com/office/drawing/2014/main" id="{B82E9DDB-7038-4CEA-82A0-6AEE36419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213100"/>
                        <a:ext cx="2794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205" name="Object 109">
            <a:extLst>
              <a:ext uri="{FF2B5EF4-FFF2-40B4-BE49-F238E27FC236}">
                <a16:creationId xmlns:a16="http://schemas.microsoft.com/office/drawing/2014/main" id="{1A9B367E-2A56-4CB7-B1AF-C45CFE513C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4114" y="3933826"/>
          <a:ext cx="314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50"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132205" name="Object 109">
                        <a:extLst>
                          <a:ext uri="{FF2B5EF4-FFF2-40B4-BE49-F238E27FC236}">
                            <a16:creationId xmlns:a16="http://schemas.microsoft.com/office/drawing/2014/main" id="{1A9B367E-2A56-4CB7-B1AF-C45CFE513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4" y="3933826"/>
                        <a:ext cx="3143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206" name="Arc 110">
            <a:extLst>
              <a:ext uri="{FF2B5EF4-FFF2-40B4-BE49-F238E27FC236}">
                <a16:creationId xmlns:a16="http://schemas.microsoft.com/office/drawing/2014/main" id="{8675A36A-5184-4418-850B-3AEA29C33DDB}"/>
              </a:ext>
            </a:extLst>
          </p:cNvPr>
          <p:cNvSpPr>
            <a:spLocks/>
          </p:cNvSpPr>
          <p:nvPr/>
        </p:nvSpPr>
        <p:spPr bwMode="auto">
          <a:xfrm rot="12956649">
            <a:off x="3157538" y="3717925"/>
            <a:ext cx="565150" cy="465138"/>
          </a:xfrm>
          <a:custGeom>
            <a:avLst/>
            <a:gdLst>
              <a:gd name="G0" fmla="+- 0 0 0"/>
              <a:gd name="G1" fmla="+- 17277 0 0"/>
              <a:gd name="G2" fmla="+- 21600 0 0"/>
              <a:gd name="T0" fmla="*/ 12963 w 20956"/>
              <a:gd name="T1" fmla="*/ 0 h 17277"/>
              <a:gd name="T2" fmla="*/ 20956 w 20956"/>
              <a:gd name="T3" fmla="*/ 12040 h 17277"/>
              <a:gd name="T4" fmla="*/ 0 w 20956"/>
              <a:gd name="T5" fmla="*/ 17277 h 172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956" h="17277" fill="none" extrusionOk="0">
                <a:moveTo>
                  <a:pt x="12963" y="-1"/>
                </a:moveTo>
                <a:cubicBezTo>
                  <a:pt x="16930" y="2976"/>
                  <a:pt x="19752" y="7227"/>
                  <a:pt x="20955" y="12040"/>
                </a:cubicBezTo>
              </a:path>
              <a:path w="20956" h="17277" stroke="0" extrusionOk="0">
                <a:moveTo>
                  <a:pt x="12963" y="-1"/>
                </a:moveTo>
                <a:cubicBezTo>
                  <a:pt x="16930" y="2976"/>
                  <a:pt x="19752" y="7227"/>
                  <a:pt x="20955" y="12040"/>
                </a:cubicBezTo>
                <a:lnTo>
                  <a:pt x="0" y="17277"/>
                </a:lnTo>
                <a:close/>
              </a:path>
            </a:pathLst>
          </a:custGeom>
          <a:noFill/>
          <a:ln w="9525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207" name="Line 111">
            <a:extLst>
              <a:ext uri="{FF2B5EF4-FFF2-40B4-BE49-F238E27FC236}">
                <a16:creationId xmlns:a16="http://schemas.microsoft.com/office/drawing/2014/main" id="{6A00E65C-458E-4BCE-B376-7274E3210058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2488" y="2205039"/>
            <a:ext cx="0" cy="30241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208" name="Text Box 112">
            <a:extLst>
              <a:ext uri="{FF2B5EF4-FFF2-40B4-BE49-F238E27FC236}">
                <a16:creationId xmlns:a16="http://schemas.microsoft.com/office/drawing/2014/main" id="{07E66ACB-3E83-46FC-9DD0-5FF122839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309" y="2349500"/>
            <a:ext cx="492443" cy="265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zh-CN" altLang="en-US" sz="2000"/>
              <a:t>重叠区域出现干涉条纹</a:t>
            </a:r>
          </a:p>
        </p:txBody>
      </p:sp>
      <p:graphicFrame>
        <p:nvGraphicFramePr>
          <p:cNvPr id="132209" name="Object 113">
            <a:extLst>
              <a:ext uri="{FF2B5EF4-FFF2-40B4-BE49-F238E27FC236}">
                <a16:creationId xmlns:a16="http://schemas.microsoft.com/office/drawing/2014/main" id="{C7D02CE8-8300-4A7B-A40E-CDBFB354C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6" y="3316288"/>
          <a:ext cx="3603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51" name="Equation" r:id="rId21" imgW="152280" imgH="139680" progId="Equation.DSMT4">
                  <p:embed/>
                </p:oleObj>
              </mc:Choice>
              <mc:Fallback>
                <p:oleObj name="Equation" r:id="rId21" imgW="152280" imgH="139680" progId="Equation.DSMT4">
                  <p:embed/>
                  <p:pic>
                    <p:nvPicPr>
                      <p:cNvPr id="132209" name="Object 113">
                        <a:extLst>
                          <a:ext uri="{FF2B5EF4-FFF2-40B4-BE49-F238E27FC236}">
                            <a16:creationId xmlns:a16="http://schemas.microsoft.com/office/drawing/2014/main" id="{C7D02CE8-8300-4A7B-A40E-CDBFB354C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3316288"/>
                        <a:ext cx="36036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210" name="Text Box 114">
            <a:extLst>
              <a:ext uri="{FF2B5EF4-FFF2-40B4-BE49-F238E27FC236}">
                <a16:creationId xmlns:a16="http://schemas.microsoft.com/office/drawing/2014/main" id="{5DEF9A02-A534-480F-B084-A5C94313D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5" y="5372101"/>
            <a:ext cx="63145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图可见，</a:t>
            </a:r>
            <a:r>
              <a:rPr lang="zh-CN" altLang="en-US">
                <a:latin typeface="Times New Roman" panose="02020603050405020304" pitchFamily="18" charset="0"/>
              </a:rPr>
              <a:t>∠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OS</a:t>
            </a:r>
            <a:r>
              <a:rPr lang="zh-CN" altLang="en-US">
                <a:latin typeface="Times New Roman" panose="02020603050405020304" pitchFamily="18" charset="0"/>
              </a:rPr>
              <a:t>＝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α</a:t>
            </a:r>
            <a:r>
              <a:rPr lang="zh-CN" altLang="en-US">
                <a:latin typeface="Times New Roman" panose="02020603050405020304" pitchFamily="18" charset="0"/>
              </a:rPr>
              <a:t>， </a:t>
            </a:r>
            <a:r>
              <a:rPr lang="zh-CN" altLang="en-US"/>
              <a:t>∠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OS</a:t>
            </a:r>
            <a:r>
              <a:rPr lang="zh-CN" altLang="en-US">
                <a:latin typeface="Times New Roman" panose="02020603050405020304" pitchFamily="18" charset="0"/>
              </a:rPr>
              <a:t>＝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α</a:t>
            </a:r>
            <a:r>
              <a:rPr lang="zh-CN" altLang="en-US">
                <a:latin typeface="Times New Roman" panose="02020603050405020304" pitchFamily="18" charset="0"/>
              </a:rPr>
              <a:t>＋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ε</a:t>
            </a:r>
            <a:r>
              <a:rPr lang="zh-CN" altLang="en-US">
                <a:latin typeface="Times New Roman" panose="02020603050405020304" pitchFamily="18" charset="0"/>
              </a:rPr>
              <a:t>，所以</a:t>
            </a:r>
            <a:r>
              <a:rPr lang="zh-CN" altLang="en-US"/>
              <a:t>∠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OS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＝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ε</a:t>
            </a:r>
          </a:p>
        </p:txBody>
      </p:sp>
      <p:sp>
        <p:nvSpPr>
          <p:cNvPr id="132211" name="Text Box 115">
            <a:extLst>
              <a:ext uri="{FF2B5EF4-FFF2-40B4-BE49-F238E27FC236}">
                <a16:creationId xmlns:a16="http://schemas.microsoft.com/office/drawing/2014/main" id="{E755044F-FA71-4A29-AFDA-F81EABA67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1484313"/>
            <a:ext cx="5073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两反射镜面间夹角</a:t>
            </a:r>
            <a:r>
              <a:rPr lang="en-US" altLang="zh-CN">
                <a:latin typeface="Times New Roman" panose="02020603050405020304" pitchFamily="18" charset="0"/>
              </a:rPr>
              <a:t>ε</a:t>
            </a:r>
            <a:r>
              <a:rPr lang="zh-CN" altLang="en-US"/>
              <a:t>，光源到两镜面交线距离为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132212" name="Object 116">
            <a:extLst>
              <a:ext uri="{FF2B5EF4-FFF2-40B4-BE49-F238E27FC236}">
                <a16:creationId xmlns:a16="http://schemas.microsoft.com/office/drawing/2014/main" id="{2773C301-3D8C-4827-AC93-AA391DCAF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5805488"/>
          <a:ext cx="2520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52" name="Equation" r:id="rId23" imgW="1333440" imgH="228600" progId="Equation.DSMT4">
                  <p:embed/>
                </p:oleObj>
              </mc:Choice>
              <mc:Fallback>
                <p:oleObj name="Equation" r:id="rId23" imgW="1333440" imgH="228600" progId="Equation.DSMT4">
                  <p:embed/>
                  <p:pic>
                    <p:nvPicPr>
                      <p:cNvPr id="132212" name="Object 116">
                        <a:extLst>
                          <a:ext uri="{FF2B5EF4-FFF2-40B4-BE49-F238E27FC236}">
                            <a16:creationId xmlns:a16="http://schemas.microsoft.com/office/drawing/2014/main" id="{2773C301-3D8C-4827-AC93-AA391DCAF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805488"/>
                        <a:ext cx="25209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213" name="Object 117">
            <a:extLst>
              <a:ext uri="{FF2B5EF4-FFF2-40B4-BE49-F238E27FC236}">
                <a16:creationId xmlns:a16="http://schemas.microsoft.com/office/drawing/2014/main" id="{4C798FA9-1D27-4F67-98A8-86BBA3EF8D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7288" y="5829300"/>
          <a:ext cx="17764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53" name="Equation" r:id="rId25" imgW="939600" imgH="177480" progId="Equation.DSMT4">
                  <p:embed/>
                </p:oleObj>
              </mc:Choice>
              <mc:Fallback>
                <p:oleObj name="Equation" r:id="rId25" imgW="939600" imgH="177480" progId="Equation.DSMT4">
                  <p:embed/>
                  <p:pic>
                    <p:nvPicPr>
                      <p:cNvPr id="132213" name="Object 117">
                        <a:extLst>
                          <a:ext uri="{FF2B5EF4-FFF2-40B4-BE49-F238E27FC236}">
                            <a16:creationId xmlns:a16="http://schemas.microsoft.com/office/drawing/2014/main" id="{4C798FA9-1D27-4F67-98A8-86BBA3EF8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5829300"/>
                        <a:ext cx="17764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214" name="Object 118">
            <a:extLst>
              <a:ext uri="{FF2B5EF4-FFF2-40B4-BE49-F238E27FC236}">
                <a16:creationId xmlns:a16="http://schemas.microsoft.com/office/drawing/2014/main" id="{7021F5F1-C02D-47FF-9CCF-7E28B8BE8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4" y="3644901"/>
          <a:ext cx="352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54" name="Equation" r:id="rId27" imgW="139680" imgH="177480" progId="Equation.DSMT4">
                  <p:embed/>
                </p:oleObj>
              </mc:Choice>
              <mc:Fallback>
                <p:oleObj name="Equation" r:id="rId27" imgW="139680" imgH="177480" progId="Equation.DSMT4">
                  <p:embed/>
                  <p:pic>
                    <p:nvPicPr>
                      <p:cNvPr id="132214" name="Object 118">
                        <a:extLst>
                          <a:ext uri="{FF2B5EF4-FFF2-40B4-BE49-F238E27FC236}">
                            <a16:creationId xmlns:a16="http://schemas.microsoft.com/office/drawing/2014/main" id="{7021F5F1-C02D-47FF-9CCF-7E28B8BE8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3644901"/>
                        <a:ext cx="3524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215" name="Object 119">
            <a:extLst>
              <a:ext uri="{FF2B5EF4-FFF2-40B4-BE49-F238E27FC236}">
                <a16:creationId xmlns:a16="http://schemas.microsoft.com/office/drawing/2014/main" id="{FA989D99-1437-45DA-8755-4F1AEE2A9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1651" y="4868864"/>
          <a:ext cx="415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55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132215" name="Object 119">
                        <a:extLst>
                          <a:ext uri="{FF2B5EF4-FFF2-40B4-BE49-F238E27FC236}">
                            <a16:creationId xmlns:a16="http://schemas.microsoft.com/office/drawing/2014/main" id="{FA989D99-1437-45DA-8755-4F1AEE2A96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1" y="4868864"/>
                        <a:ext cx="415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217" name="Line 121">
            <a:extLst>
              <a:ext uri="{FF2B5EF4-FFF2-40B4-BE49-F238E27FC236}">
                <a16:creationId xmlns:a16="http://schemas.microsoft.com/office/drawing/2014/main" id="{9AD737C5-D620-4FA3-AAE4-F1F28B897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48688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218" name="Line 122">
            <a:extLst>
              <a:ext uri="{FF2B5EF4-FFF2-40B4-BE49-F238E27FC236}">
                <a16:creationId xmlns:a16="http://schemas.microsoft.com/office/drawing/2014/main" id="{1F87C930-2962-496C-A3A8-790DCE9038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4" y="5300663"/>
            <a:ext cx="5832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2219" name="Object 123">
            <a:extLst>
              <a:ext uri="{FF2B5EF4-FFF2-40B4-BE49-F238E27FC236}">
                <a16:creationId xmlns:a16="http://schemas.microsoft.com/office/drawing/2014/main" id="{EC7A656F-490C-449F-B931-65F16EF24D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4064" y="4365626"/>
          <a:ext cx="352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56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132219" name="Object 123">
                        <a:extLst>
                          <a:ext uri="{FF2B5EF4-FFF2-40B4-BE49-F238E27FC236}">
                            <a16:creationId xmlns:a16="http://schemas.microsoft.com/office/drawing/2014/main" id="{EC7A656F-490C-449F-B931-65F16EF24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4" y="4365626"/>
                        <a:ext cx="352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220" name="Line 124">
            <a:extLst>
              <a:ext uri="{FF2B5EF4-FFF2-40B4-BE49-F238E27FC236}">
                <a16:creationId xmlns:a16="http://schemas.microsoft.com/office/drawing/2014/main" id="{6AF25FEE-3AF4-4EEA-A55E-3457096622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3975" y="458152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221" name="Line 125">
            <a:extLst>
              <a:ext uri="{FF2B5EF4-FFF2-40B4-BE49-F238E27FC236}">
                <a16:creationId xmlns:a16="http://schemas.microsoft.com/office/drawing/2014/main" id="{C0110679-54AB-4577-BD88-636AF9A0B6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3976" y="4724400"/>
            <a:ext cx="4608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2222" name="Object 126">
            <a:extLst>
              <a:ext uri="{FF2B5EF4-FFF2-40B4-BE49-F238E27FC236}">
                <a16:creationId xmlns:a16="http://schemas.microsoft.com/office/drawing/2014/main" id="{D76DBF30-2606-49E1-93D7-8C73C25E3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1689" y="5637214"/>
          <a:ext cx="11763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57" name="Equation" r:id="rId33" imgW="622080" imgH="393480" progId="Equation.DSMT4">
                  <p:embed/>
                </p:oleObj>
              </mc:Choice>
              <mc:Fallback>
                <p:oleObj name="Equation" r:id="rId33" imgW="622080" imgH="393480" progId="Equation.DSMT4">
                  <p:embed/>
                  <p:pic>
                    <p:nvPicPr>
                      <p:cNvPr id="132222" name="Object 126">
                        <a:extLst>
                          <a:ext uri="{FF2B5EF4-FFF2-40B4-BE49-F238E27FC236}">
                            <a16:creationId xmlns:a16="http://schemas.microsoft.com/office/drawing/2014/main" id="{D76DBF30-2606-49E1-93D7-8C73C25E37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9" y="5637214"/>
                        <a:ext cx="117633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223" name="Text Box 127">
            <a:extLst>
              <a:ext uri="{FF2B5EF4-FFF2-40B4-BE49-F238E27FC236}">
                <a16:creationId xmlns:a16="http://schemas.microsoft.com/office/drawing/2014/main" id="{4AD9A9F9-8E04-42BD-8BF5-EF4D485D7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8263" y="6170613"/>
            <a:ext cx="132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两光源间隔</a:t>
            </a:r>
          </a:p>
        </p:txBody>
      </p:sp>
      <p:sp>
        <p:nvSpPr>
          <p:cNvPr id="132224" name="Text Box 128">
            <a:extLst>
              <a:ext uri="{FF2B5EF4-FFF2-40B4-BE49-F238E27FC236}">
                <a16:creationId xmlns:a16="http://schemas.microsoft.com/office/drawing/2014/main" id="{58C1BCF2-601C-4A76-8135-24009B64E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6157913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光源到接收屏距离</a:t>
            </a:r>
          </a:p>
        </p:txBody>
      </p:sp>
      <p:sp>
        <p:nvSpPr>
          <p:cNvPr id="132225" name="Text Box 129">
            <a:extLst>
              <a:ext uri="{FF2B5EF4-FFF2-40B4-BE49-F238E27FC236}">
                <a16:creationId xmlns:a16="http://schemas.microsoft.com/office/drawing/2014/main" id="{89D9EDB1-8C3B-4090-948B-372F084C5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6450" y="6157913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条纹间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208" grpId="0"/>
      <p:bldP spid="132210" grpId="0"/>
      <p:bldP spid="132211" grpId="0"/>
      <p:bldP spid="132223" grpId="0"/>
      <p:bldP spid="132224" grpId="0"/>
      <p:bldP spid="1322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79" name="Line 35">
            <a:extLst>
              <a:ext uri="{FF2B5EF4-FFF2-40B4-BE49-F238E27FC236}">
                <a16:creationId xmlns:a16="http://schemas.microsoft.com/office/drawing/2014/main" id="{623CDFEB-7B24-4D7F-B32F-F26D64EE1B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9" y="3284539"/>
            <a:ext cx="324167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4206" name="Object 62">
            <a:extLst>
              <a:ext uri="{FF2B5EF4-FFF2-40B4-BE49-F238E27FC236}">
                <a16:creationId xmlns:a16="http://schemas.microsoft.com/office/drawing/2014/main" id="{3749812B-1CA5-4CBA-B824-DD056ABA9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0175" y="3933826"/>
          <a:ext cx="4333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3"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134206" name="Object 62">
                        <a:extLst>
                          <a:ext uri="{FF2B5EF4-FFF2-40B4-BE49-F238E27FC236}">
                            <a16:creationId xmlns:a16="http://schemas.microsoft.com/office/drawing/2014/main" id="{3749812B-1CA5-4CBA-B824-DD056ABA9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175" y="3933826"/>
                        <a:ext cx="4333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94" name="Freeform 50">
            <a:extLst>
              <a:ext uri="{FF2B5EF4-FFF2-40B4-BE49-F238E27FC236}">
                <a16:creationId xmlns:a16="http://schemas.microsoft.com/office/drawing/2014/main" id="{E178B0BE-65AA-454E-908E-F8E572DBF2AD}"/>
              </a:ext>
            </a:extLst>
          </p:cNvPr>
          <p:cNvSpPr>
            <a:spLocks/>
          </p:cNvSpPr>
          <p:nvPr/>
        </p:nvSpPr>
        <p:spPr bwMode="auto">
          <a:xfrm rot="5400000">
            <a:off x="8687594" y="2132807"/>
            <a:ext cx="1512888" cy="936625"/>
          </a:xfrm>
          <a:custGeom>
            <a:avLst/>
            <a:gdLst>
              <a:gd name="T0" fmla="*/ 0 w 2178"/>
              <a:gd name="T1" fmla="*/ 590 h 590"/>
              <a:gd name="T2" fmla="*/ 273 w 2178"/>
              <a:gd name="T3" fmla="*/ 0 h 590"/>
              <a:gd name="T4" fmla="*/ 545 w 2178"/>
              <a:gd name="T5" fmla="*/ 590 h 590"/>
              <a:gd name="T6" fmla="*/ 817 w 2178"/>
              <a:gd name="T7" fmla="*/ 0 h 590"/>
              <a:gd name="T8" fmla="*/ 1089 w 2178"/>
              <a:gd name="T9" fmla="*/ 590 h 590"/>
              <a:gd name="T10" fmla="*/ 1361 w 2178"/>
              <a:gd name="T11" fmla="*/ 0 h 590"/>
              <a:gd name="T12" fmla="*/ 1633 w 2178"/>
              <a:gd name="T13" fmla="*/ 590 h 590"/>
              <a:gd name="T14" fmla="*/ 1906 w 2178"/>
              <a:gd name="T15" fmla="*/ 0 h 590"/>
              <a:gd name="T16" fmla="*/ 2178 w 2178"/>
              <a:gd name="T17" fmla="*/ 590 h 5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178" h="590">
                <a:moveTo>
                  <a:pt x="0" y="590"/>
                </a:moveTo>
                <a:cubicBezTo>
                  <a:pt x="91" y="295"/>
                  <a:pt x="182" y="0"/>
                  <a:pt x="273" y="0"/>
                </a:cubicBezTo>
                <a:cubicBezTo>
                  <a:pt x="364" y="0"/>
                  <a:pt x="454" y="590"/>
                  <a:pt x="545" y="590"/>
                </a:cubicBezTo>
                <a:cubicBezTo>
                  <a:pt x="636" y="590"/>
                  <a:pt x="726" y="0"/>
                  <a:pt x="817" y="0"/>
                </a:cubicBezTo>
                <a:cubicBezTo>
                  <a:pt x="908" y="0"/>
                  <a:pt x="998" y="590"/>
                  <a:pt x="1089" y="590"/>
                </a:cubicBezTo>
                <a:cubicBezTo>
                  <a:pt x="1180" y="590"/>
                  <a:pt x="1270" y="0"/>
                  <a:pt x="1361" y="0"/>
                </a:cubicBezTo>
                <a:cubicBezTo>
                  <a:pt x="1452" y="0"/>
                  <a:pt x="1542" y="590"/>
                  <a:pt x="1633" y="590"/>
                </a:cubicBezTo>
                <a:cubicBezTo>
                  <a:pt x="1724" y="590"/>
                  <a:pt x="1815" y="0"/>
                  <a:pt x="1906" y="0"/>
                </a:cubicBezTo>
                <a:cubicBezTo>
                  <a:pt x="1997" y="0"/>
                  <a:pt x="2087" y="295"/>
                  <a:pt x="2178" y="59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76" name="Line 32">
            <a:extLst>
              <a:ext uri="{FF2B5EF4-FFF2-40B4-BE49-F238E27FC236}">
                <a16:creationId xmlns:a16="http://schemas.microsoft.com/office/drawing/2014/main" id="{7A29AA17-9A85-40F8-9BF7-1A09BF0461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9875" y="1844675"/>
            <a:ext cx="4895850" cy="1944688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78" name="Line 34">
            <a:extLst>
              <a:ext uri="{FF2B5EF4-FFF2-40B4-BE49-F238E27FC236}">
                <a16:creationId xmlns:a16="http://schemas.microsoft.com/office/drawing/2014/main" id="{8E05F8A2-51E2-4372-ACB6-64DC560DF8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22975" y="3357563"/>
            <a:ext cx="2952750" cy="431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71" name="Oval 27">
            <a:extLst>
              <a:ext uri="{FF2B5EF4-FFF2-40B4-BE49-F238E27FC236}">
                <a16:creationId xmlns:a16="http://schemas.microsoft.com/office/drawing/2014/main" id="{85134F2B-DB29-4DC7-A389-C0E540812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026" y="4249739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68" name="Line 24">
            <a:extLst>
              <a:ext uri="{FF2B5EF4-FFF2-40B4-BE49-F238E27FC236}">
                <a16:creationId xmlns:a16="http://schemas.microsoft.com/office/drawing/2014/main" id="{1F6076E5-9861-4E26-B729-26F34FE91D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4563" y="3789363"/>
            <a:ext cx="2951162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48" name="Rectangle 4">
            <a:extLst>
              <a:ext uri="{FF2B5EF4-FFF2-40B4-BE49-F238E27FC236}">
                <a16:creationId xmlns:a16="http://schemas.microsoft.com/office/drawing/2014/main" id="{62446DE1-DED9-43B4-9A4C-346BAC8A4E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</a:rPr>
              <a:t>Lloyd Mirror</a:t>
            </a:r>
          </a:p>
        </p:txBody>
      </p:sp>
      <p:sp>
        <p:nvSpPr>
          <p:cNvPr id="134149" name="Line 5">
            <a:extLst>
              <a:ext uri="{FF2B5EF4-FFF2-40B4-BE49-F238E27FC236}">
                <a16:creationId xmlns:a16="http://schemas.microsoft.com/office/drawing/2014/main" id="{123B6F40-E4A6-4F32-B3FE-835EE5C9FF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3" y="3789363"/>
            <a:ext cx="6553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50" name="Line 6">
            <a:extLst>
              <a:ext uri="{FF2B5EF4-FFF2-40B4-BE49-F238E27FC236}">
                <a16:creationId xmlns:a16="http://schemas.microsoft.com/office/drawing/2014/main" id="{DD158586-C660-4980-989F-AF19701A0C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9875" y="3789363"/>
            <a:ext cx="19446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51" name="Line 7">
            <a:extLst>
              <a:ext uri="{FF2B5EF4-FFF2-40B4-BE49-F238E27FC236}">
                <a16:creationId xmlns:a16="http://schemas.microsoft.com/office/drawing/2014/main" id="{F552CFF6-12DE-4B23-A27A-D587389150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35413" y="3789363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52" name="Line 8">
            <a:extLst>
              <a:ext uri="{FF2B5EF4-FFF2-40B4-BE49-F238E27FC236}">
                <a16:creationId xmlns:a16="http://schemas.microsoft.com/office/drawing/2014/main" id="{E007E2B2-4535-494B-BACD-9FDF4A90C8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51313" y="3789363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53" name="Line 9">
            <a:extLst>
              <a:ext uri="{FF2B5EF4-FFF2-40B4-BE49-F238E27FC236}">
                <a16:creationId xmlns:a16="http://schemas.microsoft.com/office/drawing/2014/main" id="{EACA9C43-D4A7-4858-B873-6F87EE1685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7213" y="3789363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54" name="Line 10">
            <a:extLst>
              <a:ext uri="{FF2B5EF4-FFF2-40B4-BE49-F238E27FC236}">
                <a16:creationId xmlns:a16="http://schemas.microsoft.com/office/drawing/2014/main" id="{33D8EA9A-AE4A-45DD-89B2-8EAD6FD927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83113" y="3789363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55" name="Line 11">
            <a:extLst>
              <a:ext uri="{FF2B5EF4-FFF2-40B4-BE49-F238E27FC236}">
                <a16:creationId xmlns:a16="http://schemas.microsoft.com/office/drawing/2014/main" id="{CB180E29-699E-41EE-86CD-F4A765C2B4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99013" y="3789363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56" name="Line 12">
            <a:extLst>
              <a:ext uri="{FF2B5EF4-FFF2-40B4-BE49-F238E27FC236}">
                <a16:creationId xmlns:a16="http://schemas.microsoft.com/office/drawing/2014/main" id="{54DCC7BA-55D0-4998-89B9-73E7A007F5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14913" y="3789363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58" name="Line 14">
            <a:extLst>
              <a:ext uri="{FF2B5EF4-FFF2-40B4-BE49-F238E27FC236}">
                <a16:creationId xmlns:a16="http://schemas.microsoft.com/office/drawing/2014/main" id="{FFCB2BBF-1B6B-4279-AE4B-9508DC5AE7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30813" y="3789363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59" name="Line 15">
            <a:extLst>
              <a:ext uri="{FF2B5EF4-FFF2-40B4-BE49-F238E27FC236}">
                <a16:creationId xmlns:a16="http://schemas.microsoft.com/office/drawing/2014/main" id="{5B06EE78-3819-4308-906A-8459F00993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46713" y="3789363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61" name="Line 17">
            <a:extLst>
              <a:ext uri="{FF2B5EF4-FFF2-40B4-BE49-F238E27FC236}">
                <a16:creationId xmlns:a16="http://schemas.microsoft.com/office/drawing/2014/main" id="{EB353A17-65B8-49EC-9428-EDCAA9646C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4201" y="3789363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62" name="Line 18">
            <a:extLst>
              <a:ext uri="{FF2B5EF4-FFF2-40B4-BE49-F238E27FC236}">
                <a16:creationId xmlns:a16="http://schemas.microsoft.com/office/drawing/2014/main" id="{C00B1FD6-0821-4289-9BB4-9A680B0012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80101" y="3789363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63" name="Oval 19">
            <a:extLst>
              <a:ext uri="{FF2B5EF4-FFF2-40B4-BE49-F238E27FC236}">
                <a16:creationId xmlns:a16="http://schemas.microsoft.com/office/drawing/2014/main" id="{1EBBEAC5-C753-499E-8510-7312A96F3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314" y="3241676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64" name="Line 20">
            <a:extLst>
              <a:ext uri="{FF2B5EF4-FFF2-40B4-BE49-F238E27FC236}">
                <a16:creationId xmlns:a16="http://schemas.microsoft.com/office/drawing/2014/main" id="{BC534124-A1CA-4745-AB7E-CCFDA4FC97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9" y="3284539"/>
            <a:ext cx="1296987" cy="504825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65" name="Line 21">
            <a:extLst>
              <a:ext uri="{FF2B5EF4-FFF2-40B4-BE49-F238E27FC236}">
                <a16:creationId xmlns:a16="http://schemas.microsoft.com/office/drawing/2014/main" id="{9D7ECF48-A2E9-4509-B8B9-E32AAE83B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75725" y="1485901"/>
            <a:ext cx="0" cy="2303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66" name="Line 22">
            <a:extLst>
              <a:ext uri="{FF2B5EF4-FFF2-40B4-BE49-F238E27FC236}">
                <a16:creationId xmlns:a16="http://schemas.microsoft.com/office/drawing/2014/main" id="{D7859836-6FD3-47A3-A6CD-746CC745330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97175" y="3298825"/>
            <a:ext cx="15128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67" name="Line 23">
            <a:extLst>
              <a:ext uri="{FF2B5EF4-FFF2-40B4-BE49-F238E27FC236}">
                <a16:creationId xmlns:a16="http://schemas.microsoft.com/office/drawing/2014/main" id="{CF99D8A0-51D3-48D8-B965-D1AD18906D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82889" y="1700214"/>
            <a:ext cx="6192837" cy="15843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69" name="Line 25">
            <a:extLst>
              <a:ext uri="{FF2B5EF4-FFF2-40B4-BE49-F238E27FC236}">
                <a16:creationId xmlns:a16="http://schemas.microsoft.com/office/drawing/2014/main" id="{16D6C125-6325-4E5C-9CAF-65DEAE79B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8" y="3284539"/>
            <a:ext cx="0" cy="50482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70" name="Line 26">
            <a:extLst>
              <a:ext uri="{FF2B5EF4-FFF2-40B4-BE49-F238E27FC236}">
                <a16:creationId xmlns:a16="http://schemas.microsoft.com/office/drawing/2014/main" id="{3A440637-7712-43E5-8243-49783D73288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8" y="3787776"/>
            <a:ext cx="0" cy="50482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72" name="Line 28">
            <a:extLst>
              <a:ext uri="{FF2B5EF4-FFF2-40B4-BE49-F238E27FC236}">
                <a16:creationId xmlns:a16="http://schemas.microsoft.com/office/drawing/2014/main" id="{F143BA56-B23B-431E-82B4-492ED781FE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52939" y="2636838"/>
            <a:ext cx="865187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73" name="Line 29">
            <a:extLst>
              <a:ext uri="{FF2B5EF4-FFF2-40B4-BE49-F238E27FC236}">
                <a16:creationId xmlns:a16="http://schemas.microsoft.com/office/drawing/2014/main" id="{01280E77-1F43-40AC-89F6-FE7278494479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5863" y="4005264"/>
            <a:ext cx="431800" cy="714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74" name="Line 30">
            <a:extLst>
              <a:ext uri="{FF2B5EF4-FFF2-40B4-BE49-F238E27FC236}">
                <a16:creationId xmlns:a16="http://schemas.microsoft.com/office/drawing/2014/main" id="{6B69E2AA-BCC2-4580-BD36-E33B50D075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251" y="3429000"/>
            <a:ext cx="576263" cy="2159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75" name="Line 31">
            <a:extLst>
              <a:ext uri="{FF2B5EF4-FFF2-40B4-BE49-F238E27FC236}">
                <a16:creationId xmlns:a16="http://schemas.microsoft.com/office/drawing/2014/main" id="{A21625E3-7E38-4299-85EF-BA2C03A85E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78289" y="3284539"/>
            <a:ext cx="1296987" cy="504825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77" name="Line 33">
            <a:extLst>
              <a:ext uri="{FF2B5EF4-FFF2-40B4-BE49-F238E27FC236}">
                <a16:creationId xmlns:a16="http://schemas.microsoft.com/office/drawing/2014/main" id="{44609BA7-8231-469A-AD62-5442E03F46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22976" y="3429001"/>
            <a:ext cx="2449513" cy="360363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4180" name="Object 36">
            <a:extLst>
              <a:ext uri="{FF2B5EF4-FFF2-40B4-BE49-F238E27FC236}">
                <a16:creationId xmlns:a16="http://schemas.microsoft.com/office/drawing/2014/main" id="{9ED73482-DC3A-4FBF-B4C8-77558E52B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068638"/>
          <a:ext cx="2984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4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134180" name="Object 36">
                        <a:extLst>
                          <a:ext uri="{FF2B5EF4-FFF2-40B4-BE49-F238E27FC236}">
                            <a16:creationId xmlns:a16="http://schemas.microsoft.com/office/drawing/2014/main" id="{9ED73482-DC3A-4FBF-B4C8-77558E52B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068638"/>
                        <a:ext cx="2984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81" name="Object 37">
            <a:extLst>
              <a:ext uri="{FF2B5EF4-FFF2-40B4-BE49-F238E27FC236}">
                <a16:creationId xmlns:a16="http://schemas.microsoft.com/office/drawing/2014/main" id="{5F6C3D21-DFD9-4CBC-A6ED-5DB88C21BD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3476" y="4076701"/>
          <a:ext cx="3794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5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134181" name="Object 37">
                        <a:extLst>
                          <a:ext uri="{FF2B5EF4-FFF2-40B4-BE49-F238E27FC236}">
                            <a16:creationId xmlns:a16="http://schemas.microsoft.com/office/drawing/2014/main" id="{5F6C3D21-DFD9-4CBC-A6ED-5DB88C21B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6" y="4076701"/>
                        <a:ext cx="3794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82" name="Object 38">
            <a:extLst>
              <a:ext uri="{FF2B5EF4-FFF2-40B4-BE49-F238E27FC236}">
                <a16:creationId xmlns:a16="http://schemas.microsoft.com/office/drawing/2014/main" id="{C544261A-0C3F-4182-BED1-42D3436EC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9014" y="3933826"/>
          <a:ext cx="4333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6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134182" name="Object 38">
                        <a:extLst>
                          <a:ext uri="{FF2B5EF4-FFF2-40B4-BE49-F238E27FC236}">
                            <a16:creationId xmlns:a16="http://schemas.microsoft.com/office/drawing/2014/main" id="{C544261A-0C3F-4182-BED1-42D3436EC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4" y="3933826"/>
                        <a:ext cx="4333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95" name="Line 51">
            <a:extLst>
              <a:ext uri="{FF2B5EF4-FFF2-40B4-BE49-F238E27FC236}">
                <a16:creationId xmlns:a16="http://schemas.microsoft.com/office/drawing/2014/main" id="{BD0BE4E8-8C63-48D2-87AE-57BCD504A3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1039" y="3789363"/>
            <a:ext cx="19446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96" name="Line 52">
            <a:extLst>
              <a:ext uri="{FF2B5EF4-FFF2-40B4-BE49-F238E27FC236}">
                <a16:creationId xmlns:a16="http://schemas.microsoft.com/office/drawing/2014/main" id="{8EB2B30D-1E8B-46E8-AFD5-16D9466503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86576" y="3789363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97" name="Line 53">
            <a:extLst>
              <a:ext uri="{FF2B5EF4-FFF2-40B4-BE49-F238E27FC236}">
                <a16:creationId xmlns:a16="http://schemas.microsoft.com/office/drawing/2014/main" id="{547791AE-59E2-4F15-8D62-4087C32E81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02476" y="3789363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98" name="Line 54">
            <a:extLst>
              <a:ext uri="{FF2B5EF4-FFF2-40B4-BE49-F238E27FC236}">
                <a16:creationId xmlns:a16="http://schemas.microsoft.com/office/drawing/2014/main" id="{D4873F34-E33A-4045-9248-1E3996E18D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8376" y="3789363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199" name="Line 55">
            <a:extLst>
              <a:ext uri="{FF2B5EF4-FFF2-40B4-BE49-F238E27FC236}">
                <a16:creationId xmlns:a16="http://schemas.microsoft.com/office/drawing/2014/main" id="{D2E96A99-4037-4B46-9B8B-3237F33FC7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34276" y="3789363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00" name="Line 56">
            <a:extLst>
              <a:ext uri="{FF2B5EF4-FFF2-40B4-BE49-F238E27FC236}">
                <a16:creationId xmlns:a16="http://schemas.microsoft.com/office/drawing/2014/main" id="{98717D4F-D6F3-4A4A-A774-8D58783B60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50176" y="3789363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01" name="Line 57">
            <a:extLst>
              <a:ext uri="{FF2B5EF4-FFF2-40B4-BE49-F238E27FC236}">
                <a16:creationId xmlns:a16="http://schemas.microsoft.com/office/drawing/2014/main" id="{7F77A3D1-A5AF-448C-89C2-0AF627DDD5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66076" y="3789363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02" name="Line 58">
            <a:extLst>
              <a:ext uri="{FF2B5EF4-FFF2-40B4-BE49-F238E27FC236}">
                <a16:creationId xmlns:a16="http://schemas.microsoft.com/office/drawing/2014/main" id="{A418BD3A-DA70-42DC-B98C-73E27CB61A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81976" y="3789363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03" name="Line 59">
            <a:extLst>
              <a:ext uri="{FF2B5EF4-FFF2-40B4-BE49-F238E27FC236}">
                <a16:creationId xmlns:a16="http://schemas.microsoft.com/office/drawing/2014/main" id="{EB8F4EA0-21F2-487C-98C3-6141BD6812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97876" y="3789363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04" name="Line 60">
            <a:extLst>
              <a:ext uri="{FF2B5EF4-FFF2-40B4-BE49-F238E27FC236}">
                <a16:creationId xmlns:a16="http://schemas.microsoft.com/office/drawing/2014/main" id="{2AA5B2E8-35EA-49AE-A580-4D6D451FE1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15363" y="3789363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05" name="Line 61">
            <a:extLst>
              <a:ext uri="{FF2B5EF4-FFF2-40B4-BE49-F238E27FC236}">
                <a16:creationId xmlns:a16="http://schemas.microsoft.com/office/drawing/2014/main" id="{8BE09E5E-786B-4F4B-BD79-A91EDC78DF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831263" y="3789363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07" name="Line 63">
            <a:extLst>
              <a:ext uri="{FF2B5EF4-FFF2-40B4-BE49-F238E27FC236}">
                <a16:creationId xmlns:a16="http://schemas.microsoft.com/office/drawing/2014/main" id="{61DA2A10-C6F1-4B48-9AC8-5653AB7144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9" y="3284539"/>
            <a:ext cx="6192837" cy="504825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08" name="Line 64">
            <a:extLst>
              <a:ext uri="{FF2B5EF4-FFF2-40B4-BE49-F238E27FC236}">
                <a16:creationId xmlns:a16="http://schemas.microsoft.com/office/drawing/2014/main" id="{56CC2174-118B-445B-B0BA-83FDFC0EDC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9" y="3284539"/>
            <a:ext cx="4249737" cy="504825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09" name="Line 65">
            <a:extLst>
              <a:ext uri="{FF2B5EF4-FFF2-40B4-BE49-F238E27FC236}">
                <a16:creationId xmlns:a16="http://schemas.microsoft.com/office/drawing/2014/main" id="{F2F14D32-4898-4F11-8BAC-7B0EEBCD0A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31039" y="3573463"/>
            <a:ext cx="1944687" cy="2159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11" name="Freeform 67">
            <a:extLst>
              <a:ext uri="{FF2B5EF4-FFF2-40B4-BE49-F238E27FC236}">
                <a16:creationId xmlns:a16="http://schemas.microsoft.com/office/drawing/2014/main" id="{EDCB2EB8-9A6B-413C-8860-E128EED2FF0D}"/>
              </a:ext>
            </a:extLst>
          </p:cNvPr>
          <p:cNvSpPr>
            <a:spLocks/>
          </p:cNvSpPr>
          <p:nvPr/>
        </p:nvSpPr>
        <p:spPr bwMode="auto">
          <a:xfrm>
            <a:off x="8975726" y="3500439"/>
            <a:ext cx="1044575" cy="288925"/>
          </a:xfrm>
          <a:custGeom>
            <a:avLst/>
            <a:gdLst>
              <a:gd name="T0" fmla="*/ 0 w 658"/>
              <a:gd name="T1" fmla="*/ 182 h 182"/>
              <a:gd name="T2" fmla="*/ 590 w 658"/>
              <a:gd name="T3" fmla="*/ 46 h 182"/>
              <a:gd name="T4" fmla="*/ 409 w 658"/>
              <a:gd name="T5" fmla="*/ 0 h 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58" h="182">
                <a:moveTo>
                  <a:pt x="0" y="182"/>
                </a:moveTo>
                <a:cubicBezTo>
                  <a:pt x="261" y="129"/>
                  <a:pt x="522" y="76"/>
                  <a:pt x="590" y="46"/>
                </a:cubicBezTo>
                <a:cubicBezTo>
                  <a:pt x="658" y="16"/>
                  <a:pt x="533" y="8"/>
                  <a:pt x="409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12" name="Line 68">
            <a:extLst>
              <a:ext uri="{FF2B5EF4-FFF2-40B4-BE49-F238E27FC236}">
                <a16:creationId xmlns:a16="http://schemas.microsoft.com/office/drawing/2014/main" id="{D6F36EFF-F88B-4674-8883-B5E419A644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5913" y="46529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13" name="Line 69">
            <a:extLst>
              <a:ext uri="{FF2B5EF4-FFF2-40B4-BE49-F238E27FC236}">
                <a16:creationId xmlns:a16="http://schemas.microsoft.com/office/drawing/2014/main" id="{8F8BD3DE-D13A-44E4-9902-06BEED3EC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4563" y="5229225"/>
            <a:ext cx="2951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14" name="Line 70">
            <a:extLst>
              <a:ext uri="{FF2B5EF4-FFF2-40B4-BE49-F238E27FC236}">
                <a16:creationId xmlns:a16="http://schemas.microsoft.com/office/drawing/2014/main" id="{6B96E17F-A722-4ED6-8DA5-462091B5C2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9875" y="4005263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15" name="Line 71">
            <a:extLst>
              <a:ext uri="{FF2B5EF4-FFF2-40B4-BE49-F238E27FC236}">
                <a16:creationId xmlns:a16="http://schemas.microsoft.com/office/drawing/2014/main" id="{9844219F-66E1-42E5-8FBE-02D9AD164C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4563" y="4076701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16" name="Line 72">
            <a:extLst>
              <a:ext uri="{FF2B5EF4-FFF2-40B4-BE49-F238E27FC236}">
                <a16:creationId xmlns:a16="http://schemas.microsoft.com/office/drawing/2014/main" id="{F3E14A06-0C2C-4438-A358-F64D8952530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9875" y="5229225"/>
            <a:ext cx="194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17" name="Line 73">
            <a:extLst>
              <a:ext uri="{FF2B5EF4-FFF2-40B4-BE49-F238E27FC236}">
                <a16:creationId xmlns:a16="http://schemas.microsoft.com/office/drawing/2014/main" id="{E1C2CF18-4C06-446C-AD7C-1A3B57BAB6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5913" y="5229225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18" name="Line 74">
            <a:extLst>
              <a:ext uri="{FF2B5EF4-FFF2-40B4-BE49-F238E27FC236}">
                <a16:creationId xmlns:a16="http://schemas.microsoft.com/office/drawing/2014/main" id="{CA11A374-91A3-415B-9501-03869910C4B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75725" y="4005263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4219" name="Object 75">
            <a:extLst>
              <a:ext uri="{FF2B5EF4-FFF2-40B4-BE49-F238E27FC236}">
                <a16:creationId xmlns:a16="http://schemas.microsoft.com/office/drawing/2014/main" id="{7F97C58B-F838-402F-969F-CED53A7BA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7588" y="4800600"/>
          <a:ext cx="379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7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134219" name="Object 75">
                        <a:extLst>
                          <a:ext uri="{FF2B5EF4-FFF2-40B4-BE49-F238E27FC236}">
                            <a16:creationId xmlns:a16="http://schemas.microsoft.com/office/drawing/2014/main" id="{7F97C58B-F838-402F-969F-CED53A7BAC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4800600"/>
                        <a:ext cx="3794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20" name="Object 76">
            <a:extLst>
              <a:ext uri="{FF2B5EF4-FFF2-40B4-BE49-F238E27FC236}">
                <a16:creationId xmlns:a16="http://schemas.microsoft.com/office/drawing/2014/main" id="{855E109A-4B16-47E7-80B4-5476A2845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6" y="4811713"/>
          <a:ext cx="3794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8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134220" name="Object 76">
                        <a:extLst>
                          <a:ext uri="{FF2B5EF4-FFF2-40B4-BE49-F238E27FC236}">
                            <a16:creationId xmlns:a16="http://schemas.microsoft.com/office/drawing/2014/main" id="{855E109A-4B16-47E7-80B4-5476A28450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4811713"/>
                        <a:ext cx="3794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21" name="Object 77">
            <a:extLst>
              <a:ext uri="{FF2B5EF4-FFF2-40B4-BE49-F238E27FC236}">
                <a16:creationId xmlns:a16="http://schemas.microsoft.com/office/drawing/2014/main" id="{91F79C43-A76E-48E9-9F5E-B7928494B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1226" y="4795838"/>
          <a:ext cx="352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9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134221" name="Object 77">
                        <a:extLst>
                          <a:ext uri="{FF2B5EF4-FFF2-40B4-BE49-F238E27FC236}">
                            <a16:creationId xmlns:a16="http://schemas.microsoft.com/office/drawing/2014/main" id="{91F79C43-A76E-48E9-9F5E-B7928494BC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6" y="4795838"/>
                        <a:ext cx="3524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22" name="Object 78">
            <a:extLst>
              <a:ext uri="{FF2B5EF4-FFF2-40B4-BE49-F238E27FC236}">
                <a16:creationId xmlns:a16="http://schemas.microsoft.com/office/drawing/2014/main" id="{37A113F6-2D89-41CE-8E2D-FE0DB0565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3573463"/>
          <a:ext cx="298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0" name="Equation" r:id="rId16" imgW="139680" imgH="177480" progId="Equation.DSMT4">
                  <p:embed/>
                </p:oleObj>
              </mc:Choice>
              <mc:Fallback>
                <p:oleObj name="Equation" r:id="rId16" imgW="139680" imgH="177480" progId="Equation.DSMT4">
                  <p:embed/>
                  <p:pic>
                    <p:nvPicPr>
                      <p:cNvPr id="134222" name="Object 78">
                        <a:extLst>
                          <a:ext uri="{FF2B5EF4-FFF2-40B4-BE49-F238E27FC236}">
                            <a16:creationId xmlns:a16="http://schemas.microsoft.com/office/drawing/2014/main" id="{37A113F6-2D89-41CE-8E2D-FE0DB0565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573463"/>
                        <a:ext cx="298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23" name="Object 79">
            <a:extLst>
              <a:ext uri="{FF2B5EF4-FFF2-40B4-BE49-F238E27FC236}">
                <a16:creationId xmlns:a16="http://schemas.microsoft.com/office/drawing/2014/main" id="{018F7C02-C87B-410B-8ADB-280E5D722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3357563"/>
          <a:ext cx="2714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1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134223" name="Object 79">
                        <a:extLst>
                          <a:ext uri="{FF2B5EF4-FFF2-40B4-BE49-F238E27FC236}">
                            <a16:creationId xmlns:a16="http://schemas.microsoft.com/office/drawing/2014/main" id="{018F7C02-C87B-410B-8ADB-280E5D722E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357563"/>
                        <a:ext cx="2714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24" name="Line 80">
            <a:extLst>
              <a:ext uri="{FF2B5EF4-FFF2-40B4-BE49-F238E27FC236}">
                <a16:creationId xmlns:a16="http://schemas.microsoft.com/office/drawing/2014/main" id="{5BCC293C-0A0E-4CDD-86BF-D39D14CE62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6775" y="32845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25" name="Line 81">
            <a:extLst>
              <a:ext uri="{FF2B5EF4-FFF2-40B4-BE49-F238E27FC236}">
                <a16:creationId xmlns:a16="http://schemas.microsoft.com/office/drawing/2014/main" id="{AEDAC6F0-F4AA-4D04-8B4F-C1AA49BDF5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6775" y="4292600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26" name="Line 82">
            <a:extLst>
              <a:ext uri="{FF2B5EF4-FFF2-40B4-BE49-F238E27FC236}">
                <a16:creationId xmlns:a16="http://schemas.microsoft.com/office/drawing/2014/main" id="{10EA5432-C246-4F6F-B999-F2A60DD587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79650" y="3284538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27" name="Text Box 83">
            <a:extLst>
              <a:ext uri="{FF2B5EF4-FFF2-40B4-BE49-F238E27FC236}">
                <a16:creationId xmlns:a16="http://schemas.microsoft.com/office/drawing/2014/main" id="{5D046E46-9B82-4931-8856-E2F92CAEC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2426" y="4097339"/>
            <a:ext cx="131762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中央条纹是暗点    半波损失</a:t>
            </a:r>
          </a:p>
        </p:txBody>
      </p:sp>
      <p:sp>
        <p:nvSpPr>
          <p:cNvPr id="134228" name="Line 84">
            <a:extLst>
              <a:ext uri="{FF2B5EF4-FFF2-40B4-BE49-F238E27FC236}">
                <a16:creationId xmlns:a16="http://schemas.microsoft.com/office/drawing/2014/main" id="{2FD2BF12-B264-47BE-B338-01D1DFC657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9" y="3284539"/>
            <a:ext cx="6192837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29" name="Line 85">
            <a:extLst>
              <a:ext uri="{FF2B5EF4-FFF2-40B4-BE49-F238E27FC236}">
                <a16:creationId xmlns:a16="http://schemas.microsoft.com/office/drawing/2014/main" id="{D5369480-34AB-49B9-87D9-FC7C8EEAA6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9" y="3284539"/>
            <a:ext cx="6192837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230" name="Line 86">
            <a:extLst>
              <a:ext uri="{FF2B5EF4-FFF2-40B4-BE49-F238E27FC236}">
                <a16:creationId xmlns:a16="http://schemas.microsoft.com/office/drawing/2014/main" id="{A331A00C-949E-415D-B5D2-13B83607592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048750" y="3860801"/>
            <a:ext cx="28733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275" name="Object 83">
            <a:extLst>
              <a:ext uri="{FF2B5EF4-FFF2-40B4-BE49-F238E27FC236}">
                <a16:creationId xmlns:a16="http://schemas.microsoft.com/office/drawing/2014/main" id="{BA1B5958-A920-47B0-86C3-0A1B772D2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4221163"/>
          <a:ext cx="222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4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136275" name="Object 83">
                        <a:extLst>
                          <a:ext uri="{FF2B5EF4-FFF2-40B4-BE49-F238E27FC236}">
                            <a16:creationId xmlns:a16="http://schemas.microsoft.com/office/drawing/2014/main" id="{BA1B5958-A920-47B0-86C3-0A1B772D2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4221163"/>
                        <a:ext cx="222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63" name="Line 71">
            <a:extLst>
              <a:ext uri="{FF2B5EF4-FFF2-40B4-BE49-F238E27FC236}">
                <a16:creationId xmlns:a16="http://schemas.microsoft.com/office/drawing/2014/main" id="{BEB80D49-E79F-4FE0-B4AB-47C12B41D6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7439" y="4724401"/>
            <a:ext cx="2376487" cy="14446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51" name="Line 59">
            <a:extLst>
              <a:ext uri="{FF2B5EF4-FFF2-40B4-BE49-F238E27FC236}">
                <a16:creationId xmlns:a16="http://schemas.microsoft.com/office/drawing/2014/main" id="{90908D8C-4119-42BE-AB9C-7A5D5BFCD95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67438" y="2997200"/>
            <a:ext cx="2449512" cy="50323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52" name="Line 60">
            <a:extLst>
              <a:ext uri="{FF2B5EF4-FFF2-40B4-BE49-F238E27FC236}">
                <a16:creationId xmlns:a16="http://schemas.microsoft.com/office/drawing/2014/main" id="{BCB5402F-B523-47DE-ADF8-9CA742E1278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67439" y="2997201"/>
            <a:ext cx="2376487" cy="14446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39" name="Oval 47">
            <a:extLst>
              <a:ext uri="{FF2B5EF4-FFF2-40B4-BE49-F238E27FC236}">
                <a16:creationId xmlns:a16="http://schemas.microsoft.com/office/drawing/2014/main" id="{D54F93AC-9561-4D89-BE92-CD35C31A9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1" y="3860801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9DF95DE5-64FA-4A34-BD54-08198346AD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菲涅耳（</a:t>
            </a:r>
            <a:r>
              <a:rPr lang="en-US" altLang="zh-CN">
                <a:latin typeface="Times New Roman" panose="02020603050405020304" pitchFamily="18" charset="0"/>
              </a:rPr>
              <a:t>Fresnel</a:t>
            </a:r>
            <a:r>
              <a:rPr lang="zh-CN" altLang="en-US">
                <a:latin typeface="Times New Roman" panose="02020603050405020304" pitchFamily="18" charset="0"/>
              </a:rPr>
              <a:t>）双棱镜</a:t>
            </a:r>
          </a:p>
        </p:txBody>
      </p:sp>
      <p:sp>
        <p:nvSpPr>
          <p:cNvPr id="136196" name="AutoShape 4">
            <a:extLst>
              <a:ext uri="{FF2B5EF4-FFF2-40B4-BE49-F238E27FC236}">
                <a16:creationId xmlns:a16="http://schemas.microsoft.com/office/drawing/2014/main" id="{30F2BC3B-1595-41DA-8EB5-04EC5C5C9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8" y="1628775"/>
            <a:ext cx="647700" cy="230505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197" name="Line 5">
            <a:extLst>
              <a:ext uri="{FF2B5EF4-FFF2-40B4-BE49-F238E27FC236}">
                <a16:creationId xmlns:a16="http://schemas.microsoft.com/office/drawing/2014/main" id="{4BE4E78E-73C0-4DAA-AF7D-915302DBAB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4" y="3933825"/>
            <a:ext cx="37433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8" name="AutoShape 6">
            <a:extLst>
              <a:ext uri="{FF2B5EF4-FFF2-40B4-BE49-F238E27FC236}">
                <a16:creationId xmlns:a16="http://schemas.microsoft.com/office/drawing/2014/main" id="{E7DE7904-2EF4-4CBB-B206-944EF3CC683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135188" y="3933825"/>
            <a:ext cx="647700" cy="230505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199" name="AutoShape 7">
            <a:extLst>
              <a:ext uri="{FF2B5EF4-FFF2-40B4-BE49-F238E27FC236}">
                <a16:creationId xmlns:a16="http://schemas.microsoft.com/office/drawing/2014/main" id="{83B96DF7-9B2A-471D-B12F-9FE8462BB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125" y="1628775"/>
            <a:ext cx="647700" cy="230505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00" name="Line 8">
            <a:extLst>
              <a:ext uri="{FF2B5EF4-FFF2-40B4-BE49-F238E27FC236}">
                <a16:creationId xmlns:a16="http://schemas.microsoft.com/office/drawing/2014/main" id="{59AF0547-714A-4046-AABD-706C84CD0EC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9" y="3933825"/>
            <a:ext cx="37433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1" name="AutoShape 9">
            <a:extLst>
              <a:ext uri="{FF2B5EF4-FFF2-40B4-BE49-F238E27FC236}">
                <a16:creationId xmlns:a16="http://schemas.microsoft.com/office/drawing/2014/main" id="{BE52DEEF-5AE5-4BE3-B24B-8E22B392D05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112125" y="3933825"/>
            <a:ext cx="647700" cy="230505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02" name="Line 10">
            <a:extLst>
              <a:ext uri="{FF2B5EF4-FFF2-40B4-BE49-F238E27FC236}">
                <a16:creationId xmlns:a16="http://schemas.microsoft.com/office/drawing/2014/main" id="{EA364A8E-4FD6-4804-85B2-DBAD3E32349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8926" y="2205038"/>
            <a:ext cx="576263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3" name="Line 11">
            <a:extLst>
              <a:ext uri="{FF2B5EF4-FFF2-40B4-BE49-F238E27FC236}">
                <a16:creationId xmlns:a16="http://schemas.microsoft.com/office/drawing/2014/main" id="{F86DF92B-07C1-4838-80BB-DD5DA9444FD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8926" y="2636838"/>
            <a:ext cx="576263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4" name="Line 12">
            <a:extLst>
              <a:ext uri="{FF2B5EF4-FFF2-40B4-BE49-F238E27FC236}">
                <a16:creationId xmlns:a16="http://schemas.microsoft.com/office/drawing/2014/main" id="{AB313895-6080-4A5A-BC12-48609BF44A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8926" y="3068638"/>
            <a:ext cx="576263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5" name="Line 13">
            <a:extLst>
              <a:ext uri="{FF2B5EF4-FFF2-40B4-BE49-F238E27FC236}">
                <a16:creationId xmlns:a16="http://schemas.microsoft.com/office/drawing/2014/main" id="{5A162E89-F3BF-4E25-9963-019362D89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8926" y="3500438"/>
            <a:ext cx="576263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6" name="Line 14">
            <a:extLst>
              <a:ext uri="{FF2B5EF4-FFF2-40B4-BE49-F238E27FC236}">
                <a16:creationId xmlns:a16="http://schemas.microsoft.com/office/drawing/2014/main" id="{52D209BB-2865-4B89-99D3-65BAEFE344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8926" y="4365625"/>
            <a:ext cx="5762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7" name="Line 15">
            <a:extLst>
              <a:ext uri="{FF2B5EF4-FFF2-40B4-BE49-F238E27FC236}">
                <a16:creationId xmlns:a16="http://schemas.microsoft.com/office/drawing/2014/main" id="{6C259C91-4D5E-40C7-A86B-0097938E00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8926" y="4797425"/>
            <a:ext cx="5762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8" name="Line 16">
            <a:extLst>
              <a:ext uri="{FF2B5EF4-FFF2-40B4-BE49-F238E27FC236}">
                <a16:creationId xmlns:a16="http://schemas.microsoft.com/office/drawing/2014/main" id="{05B19F9F-1833-4CF6-8672-E34D26B28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8926" y="5229225"/>
            <a:ext cx="5762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9" name="Line 17">
            <a:extLst>
              <a:ext uri="{FF2B5EF4-FFF2-40B4-BE49-F238E27FC236}">
                <a16:creationId xmlns:a16="http://schemas.microsoft.com/office/drawing/2014/main" id="{B7521EC4-D733-4CC1-AFCB-62C85E3E53C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8926" y="5661025"/>
            <a:ext cx="5762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0" name="Line 18">
            <a:extLst>
              <a:ext uri="{FF2B5EF4-FFF2-40B4-BE49-F238E27FC236}">
                <a16:creationId xmlns:a16="http://schemas.microsoft.com/office/drawing/2014/main" id="{7B70320C-A240-468D-AD97-DE190D9B47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8926" y="393382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1" name="Line 19">
            <a:extLst>
              <a:ext uri="{FF2B5EF4-FFF2-40B4-BE49-F238E27FC236}">
                <a16:creationId xmlns:a16="http://schemas.microsoft.com/office/drawing/2014/main" id="{40CE5290-2CD2-4DB2-9748-C723685E8A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2205038"/>
            <a:ext cx="144462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2" name="Line 20">
            <a:extLst>
              <a:ext uri="{FF2B5EF4-FFF2-40B4-BE49-F238E27FC236}">
                <a16:creationId xmlns:a16="http://schemas.microsoft.com/office/drawing/2014/main" id="{CA0FBFDB-516F-4A57-8C9C-B75F6EEB1C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9" y="2636838"/>
            <a:ext cx="28892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3" name="Line 21">
            <a:extLst>
              <a:ext uri="{FF2B5EF4-FFF2-40B4-BE49-F238E27FC236}">
                <a16:creationId xmlns:a16="http://schemas.microsoft.com/office/drawing/2014/main" id="{F443AF0C-4489-47A8-958A-3CDEEB91FD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3068638"/>
            <a:ext cx="360362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4" name="Line 22">
            <a:extLst>
              <a:ext uri="{FF2B5EF4-FFF2-40B4-BE49-F238E27FC236}">
                <a16:creationId xmlns:a16="http://schemas.microsoft.com/office/drawing/2014/main" id="{759A08EC-C36C-4227-A8D6-3B6FDC7EB6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9" y="3500438"/>
            <a:ext cx="50482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5" name="Line 23">
            <a:extLst>
              <a:ext uri="{FF2B5EF4-FFF2-40B4-BE49-F238E27FC236}">
                <a16:creationId xmlns:a16="http://schemas.microsoft.com/office/drawing/2014/main" id="{750E1445-C863-447C-A671-25B7D890E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3500439"/>
            <a:ext cx="2952750" cy="504825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6" name="Line 24">
            <a:extLst>
              <a:ext uri="{FF2B5EF4-FFF2-40B4-BE49-F238E27FC236}">
                <a16:creationId xmlns:a16="http://schemas.microsoft.com/office/drawing/2014/main" id="{EB9FF4AB-DBCB-47B3-A98E-92A132FE25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5551" y="3068639"/>
            <a:ext cx="3097213" cy="504825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7" name="Line 25">
            <a:extLst>
              <a:ext uri="{FF2B5EF4-FFF2-40B4-BE49-F238E27FC236}">
                <a16:creationId xmlns:a16="http://schemas.microsoft.com/office/drawing/2014/main" id="{DE2F4D1F-1E48-4ABD-9A9E-DB6D34F19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4" y="2635251"/>
            <a:ext cx="3095625" cy="506413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8" name="Line 26">
            <a:extLst>
              <a:ext uri="{FF2B5EF4-FFF2-40B4-BE49-F238E27FC236}">
                <a16:creationId xmlns:a16="http://schemas.microsoft.com/office/drawing/2014/main" id="{80DD667F-0425-443D-A24A-076AC976E7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1088" y="2205039"/>
            <a:ext cx="3168650" cy="503237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9" name="Line 27">
            <a:extLst>
              <a:ext uri="{FF2B5EF4-FFF2-40B4-BE49-F238E27FC236}">
                <a16:creationId xmlns:a16="http://schemas.microsoft.com/office/drawing/2014/main" id="{6E61C360-5371-40E8-B6F4-F53FB06EE4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79650" y="5084763"/>
            <a:ext cx="338455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20" name="Line 28">
            <a:extLst>
              <a:ext uri="{FF2B5EF4-FFF2-40B4-BE49-F238E27FC236}">
                <a16:creationId xmlns:a16="http://schemas.microsoft.com/office/drawing/2014/main" id="{096763FE-E702-48A6-8D88-91F38EC931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4114" y="4652963"/>
            <a:ext cx="3240087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21" name="Line 29">
            <a:extLst>
              <a:ext uri="{FF2B5EF4-FFF2-40B4-BE49-F238E27FC236}">
                <a16:creationId xmlns:a16="http://schemas.microsoft.com/office/drawing/2014/main" id="{3016DE71-2598-4F7E-A929-5DB15D8AD6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66989" y="4292600"/>
            <a:ext cx="3025775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22" name="Line 30">
            <a:extLst>
              <a:ext uri="{FF2B5EF4-FFF2-40B4-BE49-F238E27FC236}">
                <a16:creationId xmlns:a16="http://schemas.microsoft.com/office/drawing/2014/main" id="{B41CADAD-8392-4E61-A263-D71F78927B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0013" y="3860801"/>
            <a:ext cx="2952750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23" name="Line 31">
            <a:extLst>
              <a:ext uri="{FF2B5EF4-FFF2-40B4-BE49-F238E27FC236}">
                <a16:creationId xmlns:a16="http://schemas.microsoft.com/office/drawing/2014/main" id="{AE8F77DF-BBD1-4D02-87E0-B557789CA9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9" y="4365625"/>
            <a:ext cx="5048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24" name="Line 32">
            <a:extLst>
              <a:ext uri="{FF2B5EF4-FFF2-40B4-BE49-F238E27FC236}">
                <a16:creationId xmlns:a16="http://schemas.microsoft.com/office/drawing/2014/main" id="{CF3D8A86-9150-49C5-B3C3-19760A156D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4797425"/>
            <a:ext cx="431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25" name="Line 33">
            <a:extLst>
              <a:ext uri="{FF2B5EF4-FFF2-40B4-BE49-F238E27FC236}">
                <a16:creationId xmlns:a16="http://schemas.microsoft.com/office/drawing/2014/main" id="{FBE24657-8D3B-401A-BCDF-190730A7D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9" y="5229225"/>
            <a:ext cx="2889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26" name="Line 34">
            <a:extLst>
              <a:ext uri="{FF2B5EF4-FFF2-40B4-BE49-F238E27FC236}">
                <a16:creationId xmlns:a16="http://schemas.microsoft.com/office/drawing/2014/main" id="{4707C677-9D58-40F4-84C0-5A9F427555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5661025"/>
            <a:ext cx="1444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6227" name="Object 35">
            <a:extLst>
              <a:ext uri="{FF2B5EF4-FFF2-40B4-BE49-F238E27FC236}">
                <a16:creationId xmlns:a16="http://schemas.microsoft.com/office/drawing/2014/main" id="{E912B069-64F4-446E-A7A9-197633AC9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2349501"/>
          <a:ext cx="2667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5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136227" name="Object 35">
                        <a:extLst>
                          <a:ext uri="{FF2B5EF4-FFF2-40B4-BE49-F238E27FC236}">
                            <a16:creationId xmlns:a16="http://schemas.microsoft.com/office/drawing/2014/main" id="{E912B069-64F4-446E-A7A9-197633AC94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349501"/>
                        <a:ext cx="2667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8" name="Object 36">
            <a:extLst>
              <a:ext uri="{FF2B5EF4-FFF2-40B4-BE49-F238E27FC236}">
                <a16:creationId xmlns:a16="http://schemas.microsoft.com/office/drawing/2014/main" id="{15BE204C-92D7-45FE-AFBD-15D918A21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3689351"/>
          <a:ext cx="2222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6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136228" name="Object 36">
                        <a:extLst>
                          <a:ext uri="{FF2B5EF4-FFF2-40B4-BE49-F238E27FC236}">
                            <a16:creationId xmlns:a16="http://schemas.microsoft.com/office/drawing/2014/main" id="{15BE204C-92D7-45FE-AFBD-15D918A21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689351"/>
                        <a:ext cx="2222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9" name="Object 37">
            <a:extLst>
              <a:ext uri="{FF2B5EF4-FFF2-40B4-BE49-F238E27FC236}">
                <a16:creationId xmlns:a16="http://schemas.microsoft.com/office/drawing/2014/main" id="{E4468303-D061-4ED2-9129-C2E3CC44A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5229226"/>
          <a:ext cx="2667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7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136229" name="Object 37">
                        <a:extLst>
                          <a:ext uri="{FF2B5EF4-FFF2-40B4-BE49-F238E27FC236}">
                            <a16:creationId xmlns:a16="http://schemas.microsoft.com/office/drawing/2014/main" id="{E4468303-D061-4ED2-9129-C2E3CC44A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229226"/>
                        <a:ext cx="2667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0" name="Arc 38">
            <a:extLst>
              <a:ext uri="{FF2B5EF4-FFF2-40B4-BE49-F238E27FC236}">
                <a16:creationId xmlns:a16="http://schemas.microsoft.com/office/drawing/2014/main" id="{78E0388B-CD14-42D0-8DB7-6C0D14B28CE5}"/>
              </a:ext>
            </a:extLst>
          </p:cNvPr>
          <p:cNvSpPr>
            <a:spLocks/>
          </p:cNvSpPr>
          <p:nvPr/>
        </p:nvSpPr>
        <p:spPr bwMode="auto">
          <a:xfrm rot="5246591">
            <a:off x="2075657" y="2447132"/>
            <a:ext cx="358775" cy="293688"/>
          </a:xfrm>
          <a:custGeom>
            <a:avLst/>
            <a:gdLst>
              <a:gd name="G0" fmla="+- 0 0 0"/>
              <a:gd name="G1" fmla="+- 17602 0 0"/>
              <a:gd name="G2" fmla="+- 21600 0 0"/>
              <a:gd name="T0" fmla="*/ 12519 w 21552"/>
              <a:gd name="T1" fmla="*/ 0 h 17602"/>
              <a:gd name="T2" fmla="*/ 21552 w 21552"/>
              <a:gd name="T3" fmla="*/ 16169 h 17602"/>
              <a:gd name="T4" fmla="*/ 0 w 21552"/>
              <a:gd name="T5" fmla="*/ 17602 h 176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52" h="17602" fill="none" extrusionOk="0">
                <a:moveTo>
                  <a:pt x="12519" y="-1"/>
                </a:moveTo>
                <a:cubicBezTo>
                  <a:pt x="17805" y="3759"/>
                  <a:pt x="21122" y="9696"/>
                  <a:pt x="21552" y="16168"/>
                </a:cubicBezTo>
              </a:path>
              <a:path w="21552" h="17602" stroke="0" extrusionOk="0">
                <a:moveTo>
                  <a:pt x="12519" y="-1"/>
                </a:moveTo>
                <a:cubicBezTo>
                  <a:pt x="17805" y="3759"/>
                  <a:pt x="21122" y="9696"/>
                  <a:pt x="21552" y="16168"/>
                </a:cubicBezTo>
                <a:lnTo>
                  <a:pt x="0" y="1760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1" name="Arc 39">
            <a:extLst>
              <a:ext uri="{FF2B5EF4-FFF2-40B4-BE49-F238E27FC236}">
                <a16:creationId xmlns:a16="http://schemas.microsoft.com/office/drawing/2014/main" id="{2A2B1C06-F911-4B93-87B2-A7542DBFA8D8}"/>
              </a:ext>
            </a:extLst>
          </p:cNvPr>
          <p:cNvSpPr>
            <a:spLocks/>
          </p:cNvSpPr>
          <p:nvPr/>
        </p:nvSpPr>
        <p:spPr bwMode="auto">
          <a:xfrm rot="16353409" flipV="1">
            <a:off x="2102645" y="5118895"/>
            <a:ext cx="358775" cy="293687"/>
          </a:xfrm>
          <a:custGeom>
            <a:avLst/>
            <a:gdLst>
              <a:gd name="G0" fmla="+- 0 0 0"/>
              <a:gd name="G1" fmla="+- 17602 0 0"/>
              <a:gd name="G2" fmla="+- 21600 0 0"/>
              <a:gd name="T0" fmla="*/ 12519 w 21552"/>
              <a:gd name="T1" fmla="*/ 0 h 17602"/>
              <a:gd name="T2" fmla="*/ 21552 w 21552"/>
              <a:gd name="T3" fmla="*/ 16169 h 17602"/>
              <a:gd name="T4" fmla="*/ 0 w 21552"/>
              <a:gd name="T5" fmla="*/ 17602 h 176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52" h="17602" fill="none" extrusionOk="0">
                <a:moveTo>
                  <a:pt x="12519" y="-1"/>
                </a:moveTo>
                <a:cubicBezTo>
                  <a:pt x="17805" y="3759"/>
                  <a:pt x="21122" y="9696"/>
                  <a:pt x="21552" y="16168"/>
                </a:cubicBezTo>
              </a:path>
              <a:path w="21552" h="17602" stroke="0" extrusionOk="0">
                <a:moveTo>
                  <a:pt x="12519" y="-1"/>
                </a:moveTo>
                <a:cubicBezTo>
                  <a:pt x="17805" y="3759"/>
                  <a:pt x="21122" y="9696"/>
                  <a:pt x="21552" y="16168"/>
                </a:cubicBezTo>
                <a:lnTo>
                  <a:pt x="0" y="1760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2" name="Line 40">
            <a:extLst>
              <a:ext uri="{FF2B5EF4-FFF2-40B4-BE49-F238E27FC236}">
                <a16:creationId xmlns:a16="http://schemas.microsoft.com/office/drawing/2014/main" id="{D89C13B7-9388-4AC9-A5D6-65C1AD9603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9651" y="2205038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6233" name="Object 41">
            <a:extLst>
              <a:ext uri="{FF2B5EF4-FFF2-40B4-BE49-F238E27FC236}">
                <a16:creationId xmlns:a16="http://schemas.microsoft.com/office/drawing/2014/main" id="{72C58FE7-CF1D-48D1-A6F9-9E4FE3698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38" y="2147888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8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136233" name="Object 41">
                        <a:extLst>
                          <a:ext uri="{FF2B5EF4-FFF2-40B4-BE49-F238E27FC236}">
                            <a16:creationId xmlns:a16="http://schemas.microsoft.com/office/drawing/2014/main" id="{72C58FE7-CF1D-48D1-A6F9-9E4FE3698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2147888"/>
                        <a:ext cx="133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4" name="Arc 42">
            <a:extLst>
              <a:ext uri="{FF2B5EF4-FFF2-40B4-BE49-F238E27FC236}">
                <a16:creationId xmlns:a16="http://schemas.microsoft.com/office/drawing/2014/main" id="{53312404-703D-4D36-B4C8-690C9C500465}"/>
              </a:ext>
            </a:extLst>
          </p:cNvPr>
          <p:cNvSpPr>
            <a:spLocks/>
          </p:cNvSpPr>
          <p:nvPr/>
        </p:nvSpPr>
        <p:spPr bwMode="auto">
          <a:xfrm rot="2876824">
            <a:off x="3466307" y="2115345"/>
            <a:ext cx="354013" cy="269875"/>
          </a:xfrm>
          <a:custGeom>
            <a:avLst/>
            <a:gdLst>
              <a:gd name="G0" fmla="+- 0 0 0"/>
              <a:gd name="G1" fmla="+- 16138 0 0"/>
              <a:gd name="G2" fmla="+- 21600 0 0"/>
              <a:gd name="T0" fmla="*/ 14357 w 21328"/>
              <a:gd name="T1" fmla="*/ 0 h 16138"/>
              <a:gd name="T2" fmla="*/ 21328 w 21328"/>
              <a:gd name="T3" fmla="*/ 12723 h 16138"/>
              <a:gd name="T4" fmla="*/ 0 w 21328"/>
              <a:gd name="T5" fmla="*/ 16138 h 161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28" h="16138" fill="none" extrusionOk="0">
                <a:moveTo>
                  <a:pt x="14357" y="-1"/>
                </a:moveTo>
                <a:cubicBezTo>
                  <a:pt x="18078" y="3310"/>
                  <a:pt x="20540" y="7805"/>
                  <a:pt x="21328" y="12722"/>
                </a:cubicBezTo>
              </a:path>
              <a:path w="21328" h="16138" stroke="0" extrusionOk="0">
                <a:moveTo>
                  <a:pt x="14357" y="-1"/>
                </a:moveTo>
                <a:cubicBezTo>
                  <a:pt x="18078" y="3310"/>
                  <a:pt x="20540" y="7805"/>
                  <a:pt x="21328" y="12722"/>
                </a:cubicBezTo>
                <a:lnTo>
                  <a:pt x="0" y="1613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5" name="Line 43">
            <a:extLst>
              <a:ext uri="{FF2B5EF4-FFF2-40B4-BE49-F238E27FC236}">
                <a16:creationId xmlns:a16="http://schemas.microsoft.com/office/drawing/2014/main" id="{90D4A9B0-C752-4CEC-9D79-345CB102DE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9651" y="5661025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6236" name="Object 44">
            <a:extLst>
              <a:ext uri="{FF2B5EF4-FFF2-40B4-BE49-F238E27FC236}">
                <a16:creationId xmlns:a16="http://schemas.microsoft.com/office/drawing/2014/main" id="{EA80775A-77EB-4AD2-97EB-4A94E73B9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7775" y="5375275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9" name="Equation" r:id="rId13" imgW="761760" imgH="203040" progId="Equation.DSMT4">
                  <p:embed/>
                </p:oleObj>
              </mc:Choice>
              <mc:Fallback>
                <p:oleObj name="Equation" r:id="rId13" imgW="761760" imgH="203040" progId="Equation.DSMT4">
                  <p:embed/>
                  <p:pic>
                    <p:nvPicPr>
                      <p:cNvPr id="136236" name="Object 44">
                        <a:extLst>
                          <a:ext uri="{FF2B5EF4-FFF2-40B4-BE49-F238E27FC236}">
                            <a16:creationId xmlns:a16="http://schemas.microsoft.com/office/drawing/2014/main" id="{EA80775A-77EB-4AD2-97EB-4A94E73B9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5375275"/>
                        <a:ext cx="133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7" name="Arc 45">
            <a:extLst>
              <a:ext uri="{FF2B5EF4-FFF2-40B4-BE49-F238E27FC236}">
                <a16:creationId xmlns:a16="http://schemas.microsoft.com/office/drawing/2014/main" id="{3FE99C3B-72AF-4901-8C2D-5EDC5EE57493}"/>
              </a:ext>
            </a:extLst>
          </p:cNvPr>
          <p:cNvSpPr>
            <a:spLocks/>
          </p:cNvSpPr>
          <p:nvPr/>
        </p:nvSpPr>
        <p:spPr bwMode="auto">
          <a:xfrm rot="18723176" flipV="1">
            <a:off x="3336132" y="5487195"/>
            <a:ext cx="354013" cy="269875"/>
          </a:xfrm>
          <a:custGeom>
            <a:avLst/>
            <a:gdLst>
              <a:gd name="G0" fmla="+- 0 0 0"/>
              <a:gd name="G1" fmla="+- 16138 0 0"/>
              <a:gd name="G2" fmla="+- 21600 0 0"/>
              <a:gd name="T0" fmla="*/ 14357 w 21328"/>
              <a:gd name="T1" fmla="*/ 0 h 16138"/>
              <a:gd name="T2" fmla="*/ 21328 w 21328"/>
              <a:gd name="T3" fmla="*/ 12723 h 16138"/>
              <a:gd name="T4" fmla="*/ 0 w 21328"/>
              <a:gd name="T5" fmla="*/ 16138 h 161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28" h="16138" fill="none" extrusionOk="0">
                <a:moveTo>
                  <a:pt x="14357" y="-1"/>
                </a:moveTo>
                <a:cubicBezTo>
                  <a:pt x="18078" y="3310"/>
                  <a:pt x="20540" y="7805"/>
                  <a:pt x="21328" y="12722"/>
                </a:cubicBezTo>
              </a:path>
              <a:path w="21328" h="16138" stroke="0" extrusionOk="0">
                <a:moveTo>
                  <a:pt x="14357" y="-1"/>
                </a:moveTo>
                <a:cubicBezTo>
                  <a:pt x="18078" y="3310"/>
                  <a:pt x="20540" y="7805"/>
                  <a:pt x="21328" y="12722"/>
                </a:cubicBezTo>
                <a:lnTo>
                  <a:pt x="0" y="1613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8" name="Text Box 46">
            <a:extLst>
              <a:ext uri="{FF2B5EF4-FFF2-40B4-BE49-F238E27FC236}">
                <a16:creationId xmlns:a16="http://schemas.microsoft.com/office/drawing/2014/main" id="{FA3B86BF-61F8-4724-96E5-FE9EC7938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75" y="5883276"/>
            <a:ext cx="155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平行光的干涉</a:t>
            </a:r>
          </a:p>
        </p:txBody>
      </p:sp>
      <p:sp>
        <p:nvSpPr>
          <p:cNvPr id="136241" name="Line 49">
            <a:extLst>
              <a:ext uri="{FF2B5EF4-FFF2-40B4-BE49-F238E27FC236}">
                <a16:creationId xmlns:a16="http://schemas.microsoft.com/office/drawing/2014/main" id="{F416D16D-858F-44B7-92A3-EC3F2687BD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67439" y="3500439"/>
            <a:ext cx="1944687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42" name="Line 50">
            <a:extLst>
              <a:ext uri="{FF2B5EF4-FFF2-40B4-BE49-F238E27FC236}">
                <a16:creationId xmlns:a16="http://schemas.microsoft.com/office/drawing/2014/main" id="{B5A2A6D7-D6A9-4C01-A974-6671F34985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67439" y="3141663"/>
            <a:ext cx="1944687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43" name="Oval 51">
            <a:extLst>
              <a:ext uri="{FF2B5EF4-FFF2-40B4-BE49-F238E27FC236}">
                <a16:creationId xmlns:a16="http://schemas.microsoft.com/office/drawing/2014/main" id="{B5890514-82E5-4560-ADE3-59533AF89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1" y="2924176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46" name="Line 54">
            <a:extLst>
              <a:ext uri="{FF2B5EF4-FFF2-40B4-BE49-F238E27FC236}">
                <a16:creationId xmlns:a16="http://schemas.microsoft.com/office/drawing/2014/main" id="{77038BBC-CB6A-4A59-B38E-ED515DB5FBE0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3925" y="3140076"/>
            <a:ext cx="1728788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48" name="Line 56">
            <a:extLst>
              <a:ext uri="{FF2B5EF4-FFF2-40B4-BE49-F238E27FC236}">
                <a16:creationId xmlns:a16="http://schemas.microsoft.com/office/drawing/2014/main" id="{E37CD61B-B950-46CA-A651-5856DB7CB8F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2126" y="350043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49" name="Line 57">
            <a:extLst>
              <a:ext uri="{FF2B5EF4-FFF2-40B4-BE49-F238E27FC236}">
                <a16:creationId xmlns:a16="http://schemas.microsoft.com/office/drawing/2014/main" id="{97B92ACF-8F96-406A-A1DE-46B5FDEB5C59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6950" y="3500438"/>
            <a:ext cx="172878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50" name="Line 58">
            <a:extLst>
              <a:ext uri="{FF2B5EF4-FFF2-40B4-BE49-F238E27FC236}">
                <a16:creationId xmlns:a16="http://schemas.microsoft.com/office/drawing/2014/main" id="{1D8AC0B2-B647-4B74-B370-FF558FC7E2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12125" y="31416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53" name="Oval 61">
            <a:extLst>
              <a:ext uri="{FF2B5EF4-FFF2-40B4-BE49-F238E27FC236}">
                <a16:creationId xmlns:a16="http://schemas.microsoft.com/office/drawing/2014/main" id="{150CCF6B-1F23-4EB8-9029-BEF13B81BE9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096001" y="4797426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55" name="Line 63">
            <a:extLst>
              <a:ext uri="{FF2B5EF4-FFF2-40B4-BE49-F238E27FC236}">
                <a16:creationId xmlns:a16="http://schemas.microsoft.com/office/drawing/2014/main" id="{5E685EA7-80DC-45EE-9D2E-EBCCA0AF55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9" y="3933825"/>
            <a:ext cx="1944687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56" name="Line 64">
            <a:extLst>
              <a:ext uri="{FF2B5EF4-FFF2-40B4-BE49-F238E27FC236}">
                <a16:creationId xmlns:a16="http://schemas.microsoft.com/office/drawing/2014/main" id="{D870EAF2-A80E-4B4B-AF6A-AEB90144DD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9" y="3933826"/>
            <a:ext cx="1944687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58" name="Line 66">
            <a:extLst>
              <a:ext uri="{FF2B5EF4-FFF2-40B4-BE49-F238E27FC236}">
                <a16:creationId xmlns:a16="http://schemas.microsoft.com/office/drawing/2014/main" id="{45D2D0A7-2DFA-4BA4-A106-318D182B27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43925" y="4579938"/>
            <a:ext cx="1728788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59" name="Line 67">
            <a:extLst>
              <a:ext uri="{FF2B5EF4-FFF2-40B4-BE49-F238E27FC236}">
                <a16:creationId xmlns:a16="http://schemas.microsoft.com/office/drawing/2014/main" id="{DAD3D3CF-8495-4653-8DFE-098E683FCF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12126" y="43656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60" name="Line 68">
            <a:extLst>
              <a:ext uri="{FF2B5EF4-FFF2-40B4-BE49-F238E27FC236}">
                <a16:creationId xmlns:a16="http://schemas.microsoft.com/office/drawing/2014/main" id="{F9E6FBFB-4B1C-45AF-9204-6DC00A7D04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6950" y="4005263"/>
            <a:ext cx="172878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61" name="Line 69">
            <a:extLst>
              <a:ext uri="{FF2B5EF4-FFF2-40B4-BE49-F238E27FC236}">
                <a16:creationId xmlns:a16="http://schemas.microsoft.com/office/drawing/2014/main" id="{01C62C2D-632B-4984-BC50-B1DC6E7D2F0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2125" y="47244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62" name="Line 70">
            <a:extLst>
              <a:ext uri="{FF2B5EF4-FFF2-40B4-BE49-F238E27FC236}">
                <a16:creationId xmlns:a16="http://schemas.microsoft.com/office/drawing/2014/main" id="{C07980D0-08B8-4709-8525-7B93106D12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7438" y="4365625"/>
            <a:ext cx="2449512" cy="50323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64" name="Line 72">
            <a:extLst>
              <a:ext uri="{FF2B5EF4-FFF2-40B4-BE49-F238E27FC236}">
                <a16:creationId xmlns:a16="http://schemas.microsoft.com/office/drawing/2014/main" id="{3AB7DB44-73DB-4B58-929B-2C965C91F2D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8" y="3932239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6265" name="Object 73">
            <a:extLst>
              <a:ext uri="{FF2B5EF4-FFF2-40B4-BE49-F238E27FC236}">
                <a16:creationId xmlns:a16="http://schemas.microsoft.com/office/drawing/2014/main" id="{9B3772C1-82FC-4072-8181-734DDFD809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7076" y="3716338"/>
          <a:ext cx="2841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0"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136265" name="Object 73">
                        <a:extLst>
                          <a:ext uri="{FF2B5EF4-FFF2-40B4-BE49-F238E27FC236}">
                            <a16:creationId xmlns:a16="http://schemas.microsoft.com/office/drawing/2014/main" id="{9B3772C1-82FC-4072-8181-734DDFD809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6" y="3716338"/>
                        <a:ext cx="2841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66" name="Object 74">
            <a:extLst>
              <a:ext uri="{FF2B5EF4-FFF2-40B4-BE49-F238E27FC236}">
                <a16:creationId xmlns:a16="http://schemas.microsoft.com/office/drawing/2014/main" id="{45C1D0D2-3A22-4884-8CA1-296980BB7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2708275"/>
          <a:ext cx="3365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1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136266" name="Object 74">
                        <a:extLst>
                          <a:ext uri="{FF2B5EF4-FFF2-40B4-BE49-F238E27FC236}">
                            <a16:creationId xmlns:a16="http://schemas.microsoft.com/office/drawing/2014/main" id="{45C1D0D2-3A22-4884-8CA1-296980BB7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2708275"/>
                        <a:ext cx="3365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67" name="Object 75">
            <a:extLst>
              <a:ext uri="{FF2B5EF4-FFF2-40B4-BE49-F238E27FC236}">
                <a16:creationId xmlns:a16="http://schemas.microsoft.com/office/drawing/2014/main" id="{336AF9D2-318C-477E-82FE-281C3C13A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4694238"/>
          <a:ext cx="3365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2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136267" name="Object 75">
                        <a:extLst>
                          <a:ext uri="{FF2B5EF4-FFF2-40B4-BE49-F238E27FC236}">
                            <a16:creationId xmlns:a16="http://schemas.microsoft.com/office/drawing/2014/main" id="{336AF9D2-318C-477E-82FE-281C3C13A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4694238"/>
                        <a:ext cx="3365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68" name="Line 76">
            <a:extLst>
              <a:ext uri="{FF2B5EF4-FFF2-40B4-BE49-F238E27FC236}">
                <a16:creationId xmlns:a16="http://schemas.microsoft.com/office/drawing/2014/main" id="{FD0C4710-3870-4BEE-ABEA-E82D584EBA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8" y="2997201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6270" name="Object 78">
            <a:extLst>
              <a:ext uri="{FF2B5EF4-FFF2-40B4-BE49-F238E27FC236}">
                <a16:creationId xmlns:a16="http://schemas.microsoft.com/office/drawing/2014/main" id="{ABDA5296-F2C4-4F87-AFC8-51247135D6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6838" y="1993900"/>
          <a:ext cx="1377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3" name="Equation" r:id="rId19" imgW="787320" imgH="203040" progId="Equation.DSMT4">
                  <p:embed/>
                </p:oleObj>
              </mc:Choice>
              <mc:Fallback>
                <p:oleObj name="Equation" r:id="rId19" imgW="787320" imgH="203040" progId="Equation.DSMT4">
                  <p:embed/>
                  <p:pic>
                    <p:nvPicPr>
                      <p:cNvPr id="136270" name="Object 78">
                        <a:extLst>
                          <a:ext uri="{FF2B5EF4-FFF2-40B4-BE49-F238E27FC236}">
                            <a16:creationId xmlns:a16="http://schemas.microsoft.com/office/drawing/2014/main" id="{ABDA5296-F2C4-4F87-AFC8-51247135D6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1993900"/>
                        <a:ext cx="13779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71" name="Line 79">
            <a:extLst>
              <a:ext uri="{FF2B5EF4-FFF2-40B4-BE49-F238E27FC236}">
                <a16:creationId xmlns:a16="http://schemas.microsoft.com/office/drawing/2014/main" id="{D6E5A283-8B16-4D66-8CD5-A2A74540E6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8" y="5157788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72" name="Line 80">
            <a:extLst>
              <a:ext uri="{FF2B5EF4-FFF2-40B4-BE49-F238E27FC236}">
                <a16:creationId xmlns:a16="http://schemas.microsoft.com/office/drawing/2014/main" id="{EDA6D577-925B-48EA-8DAC-A9F1407886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9" y="5445125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diamond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6273" name="Object 81">
            <a:extLst>
              <a:ext uri="{FF2B5EF4-FFF2-40B4-BE49-F238E27FC236}">
                <a16:creationId xmlns:a16="http://schemas.microsoft.com/office/drawing/2014/main" id="{F972F3B5-F8FC-46D3-BAD4-7ADF690CBB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4526" y="5106988"/>
          <a:ext cx="155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4" name="Equation" r:id="rId21" imgW="88560" imgH="177480" progId="Equation.DSMT4">
                  <p:embed/>
                </p:oleObj>
              </mc:Choice>
              <mc:Fallback>
                <p:oleObj name="Equation" r:id="rId21" imgW="88560" imgH="177480" progId="Equation.DSMT4">
                  <p:embed/>
                  <p:pic>
                    <p:nvPicPr>
                      <p:cNvPr id="136273" name="Object 81">
                        <a:extLst>
                          <a:ext uri="{FF2B5EF4-FFF2-40B4-BE49-F238E27FC236}">
                            <a16:creationId xmlns:a16="http://schemas.microsoft.com/office/drawing/2014/main" id="{F972F3B5-F8FC-46D3-BAD4-7ADF690CB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6" y="5106988"/>
                        <a:ext cx="1555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74" name="Object 82">
            <a:extLst>
              <a:ext uri="{FF2B5EF4-FFF2-40B4-BE49-F238E27FC236}">
                <a16:creationId xmlns:a16="http://schemas.microsoft.com/office/drawing/2014/main" id="{66942E1E-E72F-4A69-A0BA-1A65F95D50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3284538"/>
          <a:ext cx="222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5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136274" name="Object 82">
                        <a:extLst>
                          <a:ext uri="{FF2B5EF4-FFF2-40B4-BE49-F238E27FC236}">
                            <a16:creationId xmlns:a16="http://schemas.microsoft.com/office/drawing/2014/main" id="{66942E1E-E72F-4A69-A0BA-1A65F95D50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3284538"/>
                        <a:ext cx="222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76" name="Text Box 84">
            <a:extLst>
              <a:ext uri="{FF2B5EF4-FFF2-40B4-BE49-F238E27FC236}">
                <a16:creationId xmlns:a16="http://schemas.microsoft.com/office/drawing/2014/main" id="{B240A59F-ABE7-427C-96FA-C8E4815FC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1850" y="5594351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两个球面波的干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38" grpId="0"/>
      <p:bldP spid="13627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8" name="Freeform 24">
            <a:extLst>
              <a:ext uri="{FF2B5EF4-FFF2-40B4-BE49-F238E27FC236}">
                <a16:creationId xmlns:a16="http://schemas.microsoft.com/office/drawing/2014/main" id="{485A0F9F-8F3B-441C-8D73-E2538D68BFFD}"/>
              </a:ext>
            </a:extLst>
          </p:cNvPr>
          <p:cNvSpPr>
            <a:spLocks/>
          </p:cNvSpPr>
          <p:nvPr/>
        </p:nvSpPr>
        <p:spPr bwMode="auto">
          <a:xfrm>
            <a:off x="5591175" y="2997200"/>
            <a:ext cx="1728788" cy="1295400"/>
          </a:xfrm>
          <a:custGeom>
            <a:avLst/>
            <a:gdLst>
              <a:gd name="T0" fmla="*/ 0 w 1089"/>
              <a:gd name="T1" fmla="*/ 0 h 816"/>
              <a:gd name="T2" fmla="*/ 0 w 1089"/>
              <a:gd name="T3" fmla="*/ 816 h 816"/>
              <a:gd name="T4" fmla="*/ 1089 w 1089"/>
              <a:gd name="T5" fmla="*/ 0 h 816"/>
              <a:gd name="T6" fmla="*/ 0 w 1089"/>
              <a:gd name="T7" fmla="*/ 0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89" h="816">
                <a:moveTo>
                  <a:pt x="0" y="0"/>
                </a:moveTo>
                <a:lnTo>
                  <a:pt x="0" y="816"/>
                </a:lnTo>
                <a:lnTo>
                  <a:pt x="1089" y="0"/>
                </a:lnTo>
                <a:lnTo>
                  <a:pt x="0" y="0"/>
                </a:lnTo>
                <a:close/>
              </a:path>
            </a:pathLst>
          </a:custGeom>
          <a:pattFill prst="ltDnDiag">
            <a:fgClr>
              <a:srgbClr val="FF0000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3" name="Oval 9">
            <a:extLst>
              <a:ext uri="{FF2B5EF4-FFF2-40B4-BE49-F238E27FC236}">
                <a16:creationId xmlns:a16="http://schemas.microsoft.com/office/drawing/2014/main" id="{39AC3A55-E5A7-425D-A159-9E75D5FFD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2925763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" name="Oval 6">
            <a:extLst>
              <a:ext uri="{FF2B5EF4-FFF2-40B4-BE49-F238E27FC236}">
                <a16:creationId xmlns:a16="http://schemas.microsoft.com/office/drawing/2014/main" id="{8D7824C7-9ADF-4DCF-A74A-2F5A9712B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4" y="1557339"/>
            <a:ext cx="288925" cy="287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" name="Rectangle 2">
            <a:extLst>
              <a:ext uri="{FF2B5EF4-FFF2-40B4-BE49-F238E27FC236}">
                <a16:creationId xmlns:a16="http://schemas.microsoft.com/office/drawing/2014/main" id="{5A1E6988-DE1F-41A3-A0E0-8387738CCE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梅斯林（</a:t>
            </a:r>
            <a:r>
              <a:rPr lang="en-US" altLang="zh-CN">
                <a:latin typeface="Times New Roman" panose="02020603050405020304" pitchFamily="18" charset="0"/>
              </a:rPr>
              <a:t>L. Meslin</a:t>
            </a:r>
            <a:r>
              <a:rPr lang="zh-CN" altLang="en-US">
                <a:latin typeface="Times New Roman" panose="02020603050405020304" pitchFamily="18" charset="0"/>
              </a:rPr>
              <a:t>）对切透镜</a:t>
            </a:r>
            <a:r>
              <a:rPr lang="zh-CN" altLang="en-US"/>
              <a:t> </a:t>
            </a:r>
          </a:p>
        </p:txBody>
      </p:sp>
      <p:sp>
        <p:nvSpPr>
          <p:cNvPr id="11272" name="Rectangle 8">
            <a:extLst>
              <a:ext uri="{FF2B5EF4-FFF2-40B4-BE49-F238E27FC236}">
                <a16:creationId xmlns:a16="http://schemas.microsoft.com/office/drawing/2014/main" id="{6769125A-508D-429A-A271-D85300829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689" y="1484314"/>
            <a:ext cx="433387" cy="15128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6" name="Freeform 22">
            <a:extLst>
              <a:ext uri="{FF2B5EF4-FFF2-40B4-BE49-F238E27FC236}">
                <a16:creationId xmlns:a16="http://schemas.microsoft.com/office/drawing/2014/main" id="{3BA5DA1D-4CC2-4146-9E81-EF001E2FDB14}"/>
              </a:ext>
            </a:extLst>
          </p:cNvPr>
          <p:cNvSpPr>
            <a:spLocks/>
          </p:cNvSpPr>
          <p:nvPr/>
        </p:nvSpPr>
        <p:spPr bwMode="auto">
          <a:xfrm>
            <a:off x="4654551" y="1701800"/>
            <a:ext cx="3960813" cy="1295400"/>
          </a:xfrm>
          <a:custGeom>
            <a:avLst/>
            <a:gdLst>
              <a:gd name="T0" fmla="*/ 0 w 2495"/>
              <a:gd name="T1" fmla="*/ 816 h 816"/>
              <a:gd name="T2" fmla="*/ 0 w 2495"/>
              <a:gd name="T3" fmla="*/ 0 h 816"/>
              <a:gd name="T4" fmla="*/ 2495 w 2495"/>
              <a:gd name="T5" fmla="*/ 816 h 816"/>
              <a:gd name="T6" fmla="*/ 0 w 2495"/>
              <a:gd name="T7" fmla="*/ 816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95" h="816">
                <a:moveTo>
                  <a:pt x="0" y="816"/>
                </a:moveTo>
                <a:lnTo>
                  <a:pt x="0" y="0"/>
                </a:lnTo>
                <a:lnTo>
                  <a:pt x="2495" y="816"/>
                </a:lnTo>
                <a:lnTo>
                  <a:pt x="0" y="816"/>
                </a:lnTo>
                <a:close/>
              </a:path>
            </a:pathLst>
          </a:custGeom>
          <a:pattFill prst="ltUpDiag">
            <a:fgClr>
              <a:srgbClr val="FF0000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68" name="Line 4">
            <a:extLst>
              <a:ext uri="{FF2B5EF4-FFF2-40B4-BE49-F238E27FC236}">
                <a16:creationId xmlns:a16="http://schemas.microsoft.com/office/drawing/2014/main" id="{4E2F793E-74E5-41A4-822C-584B0E76AE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4325" y="2997200"/>
            <a:ext cx="59769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4" name="Line 10">
            <a:extLst>
              <a:ext uri="{FF2B5EF4-FFF2-40B4-BE49-F238E27FC236}">
                <a16:creationId xmlns:a16="http://schemas.microsoft.com/office/drawing/2014/main" id="{9CD870CC-50A7-440F-94DE-D3C0D017B6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54326" y="1701800"/>
            <a:ext cx="1800225" cy="1295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69" name="Oval 5">
            <a:extLst>
              <a:ext uri="{FF2B5EF4-FFF2-40B4-BE49-F238E27FC236}">
                <a16:creationId xmlns:a16="http://schemas.microsoft.com/office/drawing/2014/main" id="{7D4045F5-24D2-4AD6-ADC3-2A6BFC2C4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0089" y="1557339"/>
            <a:ext cx="288925" cy="287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7" name="Line 13">
            <a:extLst>
              <a:ext uri="{FF2B5EF4-FFF2-40B4-BE49-F238E27FC236}">
                <a16:creationId xmlns:a16="http://schemas.microsoft.com/office/drawing/2014/main" id="{A45600EC-042F-446E-9D00-EDD893052B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91176" y="2276476"/>
            <a:ext cx="2663825" cy="20161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1" name="Line 17">
            <a:extLst>
              <a:ext uri="{FF2B5EF4-FFF2-40B4-BE49-F238E27FC236}">
                <a16:creationId xmlns:a16="http://schemas.microsoft.com/office/drawing/2014/main" id="{B18BA1B0-4A6F-40F0-9ED1-6EFC31E7A9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3" y="2997200"/>
            <a:ext cx="5762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2" name="Line 18">
            <a:extLst>
              <a:ext uri="{FF2B5EF4-FFF2-40B4-BE49-F238E27FC236}">
                <a16:creationId xmlns:a16="http://schemas.microsoft.com/office/drawing/2014/main" id="{B3A14433-E183-4807-AC8E-13626B90601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8876" y="2997200"/>
            <a:ext cx="5762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3" name="Line 19">
            <a:extLst>
              <a:ext uri="{FF2B5EF4-FFF2-40B4-BE49-F238E27FC236}">
                <a16:creationId xmlns:a16="http://schemas.microsoft.com/office/drawing/2014/main" id="{92F8A1AF-A5DD-41B0-BEA4-C066753C55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54326" y="2420938"/>
            <a:ext cx="792163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4" name="Line 20">
            <a:extLst>
              <a:ext uri="{FF2B5EF4-FFF2-40B4-BE49-F238E27FC236}">
                <a16:creationId xmlns:a16="http://schemas.microsoft.com/office/drawing/2014/main" id="{57BE280D-38C0-4736-906C-D10AFA3091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4325" y="2997201"/>
            <a:ext cx="1081088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5" name="Line 21">
            <a:extLst>
              <a:ext uri="{FF2B5EF4-FFF2-40B4-BE49-F238E27FC236}">
                <a16:creationId xmlns:a16="http://schemas.microsoft.com/office/drawing/2014/main" id="{B2887821-CABA-464C-BF4E-777E1D840A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91176" y="3573464"/>
            <a:ext cx="936625" cy="7191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9" name="Freeform 25">
            <a:extLst>
              <a:ext uri="{FF2B5EF4-FFF2-40B4-BE49-F238E27FC236}">
                <a16:creationId xmlns:a16="http://schemas.microsoft.com/office/drawing/2014/main" id="{B202BB4D-971C-4019-BC43-F1E08A72E0B0}"/>
              </a:ext>
            </a:extLst>
          </p:cNvPr>
          <p:cNvSpPr>
            <a:spLocks/>
          </p:cNvSpPr>
          <p:nvPr/>
        </p:nvSpPr>
        <p:spPr bwMode="auto">
          <a:xfrm>
            <a:off x="7319964" y="1341438"/>
            <a:ext cx="2160587" cy="1655762"/>
          </a:xfrm>
          <a:custGeom>
            <a:avLst/>
            <a:gdLst>
              <a:gd name="T0" fmla="*/ 0 w 1361"/>
              <a:gd name="T1" fmla="*/ 998 h 998"/>
              <a:gd name="T2" fmla="*/ 1361 w 1361"/>
              <a:gd name="T3" fmla="*/ 998 h 998"/>
              <a:gd name="T4" fmla="*/ 1361 w 1361"/>
              <a:gd name="T5" fmla="*/ 0 h 998"/>
              <a:gd name="T6" fmla="*/ 0 w 1361"/>
              <a:gd name="T7" fmla="*/ 998 h 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61" h="998">
                <a:moveTo>
                  <a:pt x="0" y="998"/>
                </a:moveTo>
                <a:lnTo>
                  <a:pt x="1361" y="998"/>
                </a:lnTo>
                <a:lnTo>
                  <a:pt x="1361" y="0"/>
                </a:lnTo>
                <a:lnTo>
                  <a:pt x="0" y="998"/>
                </a:lnTo>
                <a:close/>
              </a:path>
            </a:pathLst>
          </a:custGeom>
          <a:pattFill prst="ltDnDiag">
            <a:fgClr>
              <a:srgbClr val="FF0000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0" name="Freeform 16">
            <a:extLst>
              <a:ext uri="{FF2B5EF4-FFF2-40B4-BE49-F238E27FC236}">
                <a16:creationId xmlns:a16="http://schemas.microsoft.com/office/drawing/2014/main" id="{7AE9A5A7-81D9-46AD-93AC-C0D7BB6E4AFF}"/>
              </a:ext>
            </a:extLst>
          </p:cNvPr>
          <p:cNvSpPr>
            <a:spLocks/>
          </p:cNvSpPr>
          <p:nvPr/>
        </p:nvSpPr>
        <p:spPr bwMode="auto">
          <a:xfrm>
            <a:off x="7319963" y="2709864"/>
            <a:ext cx="1295400" cy="287337"/>
          </a:xfrm>
          <a:custGeom>
            <a:avLst/>
            <a:gdLst>
              <a:gd name="T0" fmla="*/ 0 w 816"/>
              <a:gd name="T1" fmla="*/ 181 h 181"/>
              <a:gd name="T2" fmla="*/ 816 w 816"/>
              <a:gd name="T3" fmla="*/ 181 h 181"/>
              <a:gd name="T4" fmla="*/ 227 w 816"/>
              <a:gd name="T5" fmla="*/ 0 h 181"/>
              <a:gd name="T6" fmla="*/ 0 w 816"/>
              <a:gd name="T7" fmla="*/ 181 h 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16" h="181">
                <a:moveTo>
                  <a:pt x="0" y="181"/>
                </a:moveTo>
                <a:lnTo>
                  <a:pt x="816" y="181"/>
                </a:lnTo>
                <a:lnTo>
                  <a:pt x="227" y="0"/>
                </a:lnTo>
                <a:lnTo>
                  <a:pt x="0" y="181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90" name="Line 26">
            <a:extLst>
              <a:ext uri="{FF2B5EF4-FFF2-40B4-BE49-F238E27FC236}">
                <a16:creationId xmlns:a16="http://schemas.microsoft.com/office/drawing/2014/main" id="{38B78FD2-4E64-4FE1-8643-3D0976A8765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4550" y="1701800"/>
            <a:ext cx="1512888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B2C441F3-1E81-4DB1-99E0-3021E8247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50" y="2997200"/>
            <a:ext cx="433388" cy="15128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5" name="Line 11">
            <a:extLst>
              <a:ext uri="{FF2B5EF4-FFF2-40B4-BE49-F238E27FC236}">
                <a16:creationId xmlns:a16="http://schemas.microsoft.com/office/drawing/2014/main" id="{A200C79F-9AAE-417F-8FEE-12E0B513DA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4325" y="2997200"/>
            <a:ext cx="2736850" cy="1295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8" name="Line 14">
            <a:extLst>
              <a:ext uri="{FF2B5EF4-FFF2-40B4-BE49-F238E27FC236}">
                <a16:creationId xmlns:a16="http://schemas.microsoft.com/office/drawing/2014/main" id="{96FFF1F7-A003-498C-B14B-DA794A6AA4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4325" y="2997200"/>
            <a:ext cx="6553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6" name="Line 12">
            <a:extLst>
              <a:ext uri="{FF2B5EF4-FFF2-40B4-BE49-F238E27FC236}">
                <a16:creationId xmlns:a16="http://schemas.microsoft.com/office/drawing/2014/main" id="{EC0878D5-1DFC-40D5-81B6-386E52E27F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4551" y="1701801"/>
            <a:ext cx="4392613" cy="14398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291" name="Object 27">
            <a:extLst>
              <a:ext uri="{FF2B5EF4-FFF2-40B4-BE49-F238E27FC236}">
                <a16:creationId xmlns:a16="http://schemas.microsoft.com/office/drawing/2014/main" id="{1A3E98C3-90DF-400F-927C-6E6E6B8E9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0" y="2565401"/>
          <a:ext cx="2984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3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11291" name="Object 27">
                        <a:extLst>
                          <a:ext uri="{FF2B5EF4-FFF2-40B4-BE49-F238E27FC236}">
                            <a16:creationId xmlns:a16="http://schemas.microsoft.com/office/drawing/2014/main" id="{1A3E98C3-90DF-400F-927C-6E6E6B8E9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565401"/>
                        <a:ext cx="2984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>
            <a:extLst>
              <a:ext uri="{FF2B5EF4-FFF2-40B4-BE49-F238E27FC236}">
                <a16:creationId xmlns:a16="http://schemas.microsoft.com/office/drawing/2014/main" id="{E8B9A5DF-0975-4B7A-8DD5-D613A1DCD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0413" y="3068638"/>
          <a:ext cx="3794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4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11292" name="Object 28">
                        <a:extLst>
                          <a:ext uri="{FF2B5EF4-FFF2-40B4-BE49-F238E27FC236}">
                            <a16:creationId xmlns:a16="http://schemas.microsoft.com/office/drawing/2014/main" id="{E8B9A5DF-0975-4B7A-8DD5-D613A1DCD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413" y="3068638"/>
                        <a:ext cx="37941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>
            <a:extLst>
              <a:ext uri="{FF2B5EF4-FFF2-40B4-BE49-F238E27FC236}">
                <a16:creationId xmlns:a16="http://schemas.microsoft.com/office/drawing/2014/main" id="{063A7437-2B24-4359-B0CA-B623C1406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4064" y="3049588"/>
          <a:ext cx="4079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5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11293" name="Object 29">
                        <a:extLst>
                          <a:ext uri="{FF2B5EF4-FFF2-40B4-BE49-F238E27FC236}">
                            <a16:creationId xmlns:a16="http://schemas.microsoft.com/office/drawing/2014/main" id="{063A7437-2B24-4359-B0CA-B623C1406B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4" y="3049588"/>
                        <a:ext cx="4079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" name="Text Box 30">
            <a:extLst>
              <a:ext uri="{FF2B5EF4-FFF2-40B4-BE49-F238E27FC236}">
                <a16:creationId xmlns:a16="http://schemas.microsoft.com/office/drawing/2014/main" id="{F6F5E5C5-1FA2-4DAD-989F-C0FE3054F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2448" y="3502026"/>
            <a:ext cx="46166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zh-CN" altLang="en-US"/>
              <a:t>发散光源</a:t>
            </a:r>
          </a:p>
        </p:txBody>
      </p:sp>
      <p:sp>
        <p:nvSpPr>
          <p:cNvPr id="11295" name="Text Box 31">
            <a:extLst>
              <a:ext uri="{FF2B5EF4-FFF2-40B4-BE49-F238E27FC236}">
                <a16:creationId xmlns:a16="http://schemas.microsoft.com/office/drawing/2014/main" id="{A2359704-4D01-4126-BF4A-F31A100D8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8161" y="3502026"/>
            <a:ext cx="46166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zh-CN" altLang="en-US"/>
              <a:t>汇聚光源</a:t>
            </a:r>
          </a:p>
        </p:txBody>
      </p:sp>
      <p:sp>
        <p:nvSpPr>
          <p:cNvPr id="11296" name="Line 32">
            <a:extLst>
              <a:ext uri="{FF2B5EF4-FFF2-40B4-BE49-F238E27FC236}">
                <a16:creationId xmlns:a16="http://schemas.microsoft.com/office/drawing/2014/main" id="{C8E7358B-CADC-49BA-9EB0-2E6A451DB2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4325" y="3284539"/>
            <a:ext cx="0" cy="2160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97" name="Line 33">
            <a:extLst>
              <a:ext uri="{FF2B5EF4-FFF2-40B4-BE49-F238E27FC236}">
                <a16:creationId xmlns:a16="http://schemas.microsoft.com/office/drawing/2014/main" id="{A6A369C8-3D65-4992-8BC5-4FC855F87A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6938" y="4510089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98" name="Line 34">
            <a:extLst>
              <a:ext uri="{FF2B5EF4-FFF2-40B4-BE49-F238E27FC236}">
                <a16:creationId xmlns:a16="http://schemas.microsoft.com/office/drawing/2014/main" id="{47FA4CF1-5750-486D-8151-B690723FD3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4326" y="4725988"/>
            <a:ext cx="43926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99" name="Line 35">
            <a:extLst>
              <a:ext uri="{FF2B5EF4-FFF2-40B4-BE49-F238E27FC236}">
                <a16:creationId xmlns:a16="http://schemas.microsoft.com/office/drawing/2014/main" id="{50B68FCE-28B7-4683-8A8A-06441C856218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3925" y="4510089"/>
            <a:ext cx="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00" name="Line 36">
            <a:extLst>
              <a:ext uri="{FF2B5EF4-FFF2-40B4-BE49-F238E27FC236}">
                <a16:creationId xmlns:a16="http://schemas.microsoft.com/office/drawing/2014/main" id="{2CBE5E20-3BF1-4423-9520-48ECEF28AC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4325" y="5157788"/>
            <a:ext cx="568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301" name="Object 37">
            <a:extLst>
              <a:ext uri="{FF2B5EF4-FFF2-40B4-BE49-F238E27FC236}">
                <a16:creationId xmlns:a16="http://schemas.microsoft.com/office/drawing/2014/main" id="{5B1A5B94-AF84-4250-A873-1EDDCEC8C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8701" y="4725988"/>
          <a:ext cx="271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6" name="Equation" r:id="rId9" imgW="126720" imgH="228600" progId="Equation.DSMT4">
                  <p:embed/>
                </p:oleObj>
              </mc:Choice>
              <mc:Fallback>
                <p:oleObj name="Equation" r:id="rId9" imgW="126720" imgH="228600" progId="Equation.DSMT4">
                  <p:embed/>
                  <p:pic>
                    <p:nvPicPr>
                      <p:cNvPr id="11301" name="Object 37">
                        <a:extLst>
                          <a:ext uri="{FF2B5EF4-FFF2-40B4-BE49-F238E27FC236}">
                            <a16:creationId xmlns:a16="http://schemas.microsoft.com/office/drawing/2014/main" id="{5B1A5B94-AF84-4250-A873-1EDDCEC8C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1" y="4725988"/>
                        <a:ext cx="2714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38">
            <a:extLst>
              <a:ext uri="{FF2B5EF4-FFF2-40B4-BE49-F238E27FC236}">
                <a16:creationId xmlns:a16="http://schemas.microsoft.com/office/drawing/2014/main" id="{A7C52DBB-ED90-45E2-957F-5A907868A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5" y="4292601"/>
          <a:ext cx="2984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7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11302" name="Object 38">
                        <a:extLst>
                          <a:ext uri="{FF2B5EF4-FFF2-40B4-BE49-F238E27FC236}">
                            <a16:creationId xmlns:a16="http://schemas.microsoft.com/office/drawing/2014/main" id="{A7C52DBB-ED90-45E2-957F-5A907868A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4292601"/>
                        <a:ext cx="2984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39">
            <a:extLst>
              <a:ext uri="{FF2B5EF4-FFF2-40B4-BE49-F238E27FC236}">
                <a16:creationId xmlns:a16="http://schemas.microsoft.com/office/drawing/2014/main" id="{BAF47F06-0285-473D-A942-B70796A8C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1" y="3141664"/>
          <a:ext cx="7524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8" name="Equation" r:id="rId13" imgW="253800" imgH="203040" progId="Equation.DSMT4">
                  <p:embed/>
                </p:oleObj>
              </mc:Choice>
              <mc:Fallback>
                <p:oleObj name="Equation" r:id="rId13" imgW="253800" imgH="203040" progId="Equation.DSMT4">
                  <p:embed/>
                  <p:pic>
                    <p:nvPicPr>
                      <p:cNvPr id="11303" name="Object 39">
                        <a:extLst>
                          <a:ext uri="{FF2B5EF4-FFF2-40B4-BE49-F238E27FC236}">
                            <a16:creationId xmlns:a16="http://schemas.microsoft.com/office/drawing/2014/main" id="{BAF47F06-0285-473D-A942-B70796A8C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3141664"/>
                        <a:ext cx="7524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40">
            <a:extLst>
              <a:ext uri="{FF2B5EF4-FFF2-40B4-BE49-F238E27FC236}">
                <a16:creationId xmlns:a16="http://schemas.microsoft.com/office/drawing/2014/main" id="{D2EC91ED-3B55-4FFA-BB4D-959AB71E4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8388" y="3141664"/>
          <a:ext cx="8636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9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11304" name="Object 40">
                        <a:extLst>
                          <a:ext uri="{FF2B5EF4-FFF2-40B4-BE49-F238E27FC236}">
                            <a16:creationId xmlns:a16="http://schemas.microsoft.com/office/drawing/2014/main" id="{D2EC91ED-3B55-4FFA-BB4D-959AB71E4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8" y="3141664"/>
                        <a:ext cx="8636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4" grpId="0"/>
      <p:bldP spid="1129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75" name="Line 35">
            <a:extLst>
              <a:ext uri="{FF2B5EF4-FFF2-40B4-BE49-F238E27FC236}">
                <a16:creationId xmlns:a16="http://schemas.microsoft.com/office/drawing/2014/main" id="{DFD4A0E2-A51C-4E09-AB93-D7FCB35BB8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8576" y="2493963"/>
            <a:ext cx="3743325" cy="792162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80" name="Line 40">
            <a:extLst>
              <a:ext uri="{FF2B5EF4-FFF2-40B4-BE49-F238E27FC236}">
                <a16:creationId xmlns:a16="http://schemas.microsoft.com/office/drawing/2014/main" id="{AC6179E8-025F-4738-840A-1CD30E0E25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66989" y="3286126"/>
            <a:ext cx="3743325" cy="792163"/>
          </a:xfrm>
          <a:prstGeom prst="line">
            <a:avLst/>
          </a:prstGeom>
          <a:noFill/>
          <a:ln w="9525">
            <a:solidFill>
              <a:srgbClr val="0000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88" name="Freeform 48">
            <a:extLst>
              <a:ext uri="{FF2B5EF4-FFF2-40B4-BE49-F238E27FC236}">
                <a16:creationId xmlns:a16="http://schemas.microsoft.com/office/drawing/2014/main" id="{1AFE0E54-9911-48B3-B40B-AAF8F9BD5757}"/>
              </a:ext>
            </a:extLst>
          </p:cNvPr>
          <p:cNvSpPr>
            <a:spLocks/>
          </p:cNvSpPr>
          <p:nvPr/>
        </p:nvSpPr>
        <p:spPr bwMode="auto">
          <a:xfrm>
            <a:off x="6311900" y="2565401"/>
            <a:ext cx="3455988" cy="1439863"/>
          </a:xfrm>
          <a:custGeom>
            <a:avLst/>
            <a:gdLst>
              <a:gd name="T0" fmla="*/ 0 w 2177"/>
              <a:gd name="T1" fmla="*/ 453 h 907"/>
              <a:gd name="T2" fmla="*/ 2177 w 2177"/>
              <a:gd name="T3" fmla="*/ 0 h 907"/>
              <a:gd name="T4" fmla="*/ 2177 w 2177"/>
              <a:gd name="T5" fmla="*/ 907 h 907"/>
              <a:gd name="T6" fmla="*/ 0 w 2177"/>
              <a:gd name="T7" fmla="*/ 453 h 9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7" h="907">
                <a:moveTo>
                  <a:pt x="0" y="453"/>
                </a:moveTo>
                <a:lnTo>
                  <a:pt x="2177" y="0"/>
                </a:lnTo>
                <a:lnTo>
                  <a:pt x="2177" y="907"/>
                </a:lnTo>
                <a:lnTo>
                  <a:pt x="0" y="453"/>
                </a:lnTo>
                <a:close/>
              </a:path>
            </a:pathLst>
          </a:cu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4" name="Freeform 14">
            <a:extLst>
              <a:ext uri="{FF2B5EF4-FFF2-40B4-BE49-F238E27FC236}">
                <a16:creationId xmlns:a16="http://schemas.microsoft.com/office/drawing/2014/main" id="{17F287CA-B4D2-43D0-8B95-BF500F0658E2}"/>
              </a:ext>
            </a:extLst>
          </p:cNvPr>
          <p:cNvSpPr>
            <a:spLocks/>
          </p:cNvSpPr>
          <p:nvPr/>
        </p:nvSpPr>
        <p:spPr bwMode="auto">
          <a:xfrm>
            <a:off x="6096000" y="3286125"/>
            <a:ext cx="431800" cy="1296988"/>
          </a:xfrm>
          <a:custGeom>
            <a:avLst/>
            <a:gdLst>
              <a:gd name="T0" fmla="*/ 0 w 272"/>
              <a:gd name="T1" fmla="*/ 0 h 817"/>
              <a:gd name="T2" fmla="*/ 272 w 272"/>
              <a:gd name="T3" fmla="*/ 0 h 817"/>
              <a:gd name="T4" fmla="*/ 227 w 272"/>
              <a:gd name="T5" fmla="*/ 590 h 817"/>
              <a:gd name="T6" fmla="*/ 136 w 272"/>
              <a:gd name="T7" fmla="*/ 817 h 817"/>
              <a:gd name="T8" fmla="*/ 45 w 272"/>
              <a:gd name="T9" fmla="*/ 590 h 817"/>
              <a:gd name="T10" fmla="*/ 0 w 272"/>
              <a:gd name="T11" fmla="*/ 272 h 817"/>
              <a:gd name="T12" fmla="*/ 0 w 272"/>
              <a:gd name="T13" fmla="*/ 0 h 8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72" h="817">
                <a:moveTo>
                  <a:pt x="0" y="0"/>
                </a:moveTo>
                <a:lnTo>
                  <a:pt x="272" y="0"/>
                </a:lnTo>
                <a:lnTo>
                  <a:pt x="227" y="590"/>
                </a:lnTo>
                <a:lnTo>
                  <a:pt x="136" y="817"/>
                </a:lnTo>
                <a:lnTo>
                  <a:pt x="45" y="590"/>
                </a:lnTo>
                <a:lnTo>
                  <a:pt x="0" y="272"/>
                </a:lnTo>
                <a:lnTo>
                  <a:pt x="0" y="0"/>
                </a:lnTo>
                <a:close/>
              </a:path>
            </a:pathLst>
          </a:custGeom>
          <a:pattFill prst="dashDnDiag">
            <a:fgClr>
              <a:srgbClr val="0000CC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5" name="Freeform 15">
            <a:extLst>
              <a:ext uri="{FF2B5EF4-FFF2-40B4-BE49-F238E27FC236}">
                <a16:creationId xmlns:a16="http://schemas.microsoft.com/office/drawing/2014/main" id="{29EB8C07-405E-42BC-ABBF-50E0EFC9E46F}"/>
              </a:ext>
            </a:extLst>
          </p:cNvPr>
          <p:cNvSpPr>
            <a:spLocks/>
          </p:cNvSpPr>
          <p:nvPr/>
        </p:nvSpPr>
        <p:spPr bwMode="auto">
          <a:xfrm flipV="1">
            <a:off x="6094413" y="1990725"/>
            <a:ext cx="431800" cy="1296988"/>
          </a:xfrm>
          <a:custGeom>
            <a:avLst/>
            <a:gdLst>
              <a:gd name="T0" fmla="*/ 0 w 272"/>
              <a:gd name="T1" fmla="*/ 0 h 817"/>
              <a:gd name="T2" fmla="*/ 272 w 272"/>
              <a:gd name="T3" fmla="*/ 0 h 817"/>
              <a:gd name="T4" fmla="*/ 227 w 272"/>
              <a:gd name="T5" fmla="*/ 590 h 817"/>
              <a:gd name="T6" fmla="*/ 136 w 272"/>
              <a:gd name="T7" fmla="*/ 817 h 817"/>
              <a:gd name="T8" fmla="*/ 45 w 272"/>
              <a:gd name="T9" fmla="*/ 590 h 817"/>
              <a:gd name="T10" fmla="*/ 0 w 272"/>
              <a:gd name="T11" fmla="*/ 272 h 817"/>
              <a:gd name="T12" fmla="*/ 0 w 272"/>
              <a:gd name="T13" fmla="*/ 0 h 8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72" h="817">
                <a:moveTo>
                  <a:pt x="0" y="0"/>
                </a:moveTo>
                <a:lnTo>
                  <a:pt x="272" y="0"/>
                </a:lnTo>
                <a:lnTo>
                  <a:pt x="227" y="590"/>
                </a:lnTo>
                <a:lnTo>
                  <a:pt x="136" y="817"/>
                </a:lnTo>
                <a:lnTo>
                  <a:pt x="45" y="590"/>
                </a:lnTo>
                <a:lnTo>
                  <a:pt x="0" y="272"/>
                </a:lnTo>
                <a:lnTo>
                  <a:pt x="0" y="0"/>
                </a:lnTo>
                <a:close/>
              </a:path>
            </a:pathLst>
          </a:custGeom>
          <a:pattFill prst="dashUpDiag">
            <a:fgClr>
              <a:srgbClr val="FF0000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4" name="Rectangle 4">
            <a:extLst>
              <a:ext uri="{FF2B5EF4-FFF2-40B4-BE49-F238E27FC236}">
                <a16:creationId xmlns:a16="http://schemas.microsoft.com/office/drawing/2014/main" id="{3A5422FB-FBE0-42B7-A3BF-290F0524A1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比累</a:t>
            </a:r>
            <a:r>
              <a:rPr lang="en-US" altLang="zh-CN">
                <a:latin typeface="Times New Roman" panose="02020603050405020304" pitchFamily="18" charset="0"/>
              </a:rPr>
              <a:t>(Billet)</a:t>
            </a:r>
            <a:r>
              <a:rPr lang="zh-CN" altLang="en-US"/>
              <a:t>对切透镜：虚像干涉</a:t>
            </a:r>
          </a:p>
        </p:txBody>
      </p:sp>
      <p:sp>
        <p:nvSpPr>
          <p:cNvPr id="138246" name="Oval 6">
            <a:extLst>
              <a:ext uri="{FF2B5EF4-FFF2-40B4-BE49-F238E27FC236}">
                <a16:creationId xmlns:a16="http://schemas.microsoft.com/office/drawing/2014/main" id="{3F443114-45C0-4D87-80FB-F5250B389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1557339"/>
            <a:ext cx="431800" cy="34575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48" name="Rectangle 8">
            <a:extLst>
              <a:ext uri="{FF2B5EF4-FFF2-40B4-BE49-F238E27FC236}">
                <a16:creationId xmlns:a16="http://schemas.microsoft.com/office/drawing/2014/main" id="{67525C03-9179-4997-86DD-412F72206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1" y="2854325"/>
            <a:ext cx="574675" cy="863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49" name="Line 9">
            <a:extLst>
              <a:ext uri="{FF2B5EF4-FFF2-40B4-BE49-F238E27FC236}">
                <a16:creationId xmlns:a16="http://schemas.microsoft.com/office/drawing/2014/main" id="{E545768F-C49A-4B11-8E58-462857F5DF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7700" y="2854325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0" name="Line 10">
            <a:extLst>
              <a:ext uri="{FF2B5EF4-FFF2-40B4-BE49-F238E27FC236}">
                <a16:creationId xmlns:a16="http://schemas.microsoft.com/office/drawing/2014/main" id="{323D276E-C031-449A-B005-BBF93998BFE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7700" y="3717925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1" name="Oval 11">
            <a:extLst>
              <a:ext uri="{FF2B5EF4-FFF2-40B4-BE49-F238E27FC236}">
                <a16:creationId xmlns:a16="http://schemas.microsoft.com/office/drawing/2014/main" id="{3F66AF8A-0038-4539-AF83-5DD992D2A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2826" y="1990726"/>
            <a:ext cx="434975" cy="2593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52" name="Line 12">
            <a:extLst>
              <a:ext uri="{FF2B5EF4-FFF2-40B4-BE49-F238E27FC236}">
                <a16:creationId xmlns:a16="http://schemas.microsoft.com/office/drawing/2014/main" id="{5F3348C9-3492-4EE1-B179-43FA9F0F2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8439" y="3717925"/>
            <a:ext cx="6480175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3" name="Line 13">
            <a:extLst>
              <a:ext uri="{FF2B5EF4-FFF2-40B4-BE49-F238E27FC236}">
                <a16:creationId xmlns:a16="http://schemas.microsoft.com/office/drawing/2014/main" id="{9DC20A22-0838-4F56-BEFF-0E7796264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8439" y="2854325"/>
            <a:ext cx="6480175" cy="0"/>
          </a:xfrm>
          <a:prstGeom prst="line">
            <a:avLst/>
          </a:prstGeom>
          <a:noFill/>
          <a:ln w="9525">
            <a:solidFill>
              <a:srgbClr val="0000CC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5" name="Line 5">
            <a:extLst>
              <a:ext uri="{FF2B5EF4-FFF2-40B4-BE49-F238E27FC236}">
                <a16:creationId xmlns:a16="http://schemas.microsoft.com/office/drawing/2014/main" id="{ACFC3E83-1A55-4E89-A643-3E7945439D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8925" y="3284538"/>
            <a:ext cx="87137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6" name="Oval 16">
            <a:extLst>
              <a:ext uri="{FF2B5EF4-FFF2-40B4-BE49-F238E27FC236}">
                <a16:creationId xmlns:a16="http://schemas.microsoft.com/office/drawing/2014/main" id="{AC39AADC-A7FC-4B49-A409-003422895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7938" y="32146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57" name="Line 17">
            <a:extLst>
              <a:ext uri="{FF2B5EF4-FFF2-40B4-BE49-F238E27FC236}">
                <a16:creationId xmlns:a16="http://schemas.microsoft.com/office/drawing/2014/main" id="{5D560ADF-AA77-44E5-B09B-6EDF244941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9376" y="3286125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8" name="Oval 18">
            <a:extLst>
              <a:ext uri="{FF2B5EF4-FFF2-40B4-BE49-F238E27FC236}">
                <a16:creationId xmlns:a16="http://schemas.microsoft.com/office/drawing/2014/main" id="{97713BFA-0343-4816-AC84-1DD7616C7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9" y="3675064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59" name="Oval 19">
            <a:extLst>
              <a:ext uri="{FF2B5EF4-FFF2-40B4-BE49-F238E27FC236}">
                <a16:creationId xmlns:a16="http://schemas.microsoft.com/office/drawing/2014/main" id="{D5384149-0182-4CBA-95CD-65C22C66A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8" y="2811463"/>
            <a:ext cx="69850" cy="69850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8260" name="Object 20">
            <a:extLst>
              <a:ext uri="{FF2B5EF4-FFF2-40B4-BE49-F238E27FC236}">
                <a16:creationId xmlns:a16="http://schemas.microsoft.com/office/drawing/2014/main" id="{368E1C3F-BF68-4844-AFB9-8426B8839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3714" y="3286125"/>
          <a:ext cx="3968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7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138260" name="Object 20">
                        <a:extLst>
                          <a:ext uri="{FF2B5EF4-FFF2-40B4-BE49-F238E27FC236}">
                            <a16:creationId xmlns:a16="http://schemas.microsoft.com/office/drawing/2014/main" id="{368E1C3F-BF68-4844-AFB9-8426B8839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4" y="3286125"/>
                        <a:ext cx="3968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1" name="Object 21">
            <a:extLst>
              <a:ext uri="{FF2B5EF4-FFF2-40B4-BE49-F238E27FC236}">
                <a16:creationId xmlns:a16="http://schemas.microsoft.com/office/drawing/2014/main" id="{30876A72-1AA0-475E-BFF4-4678F004A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3714" y="2879725"/>
          <a:ext cx="3968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8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138261" name="Object 21">
                        <a:extLst>
                          <a:ext uri="{FF2B5EF4-FFF2-40B4-BE49-F238E27FC236}">
                            <a16:creationId xmlns:a16="http://schemas.microsoft.com/office/drawing/2014/main" id="{30876A72-1AA0-475E-BFF4-4678F004A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4" y="2879725"/>
                        <a:ext cx="3968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2" name="Oval 22">
            <a:extLst>
              <a:ext uri="{FF2B5EF4-FFF2-40B4-BE49-F238E27FC236}">
                <a16:creationId xmlns:a16="http://schemas.microsoft.com/office/drawing/2014/main" id="{D561A0A3-9D5C-4E65-8430-3CF9A4727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8" y="3675063"/>
            <a:ext cx="69850" cy="698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63" name="Oval 23">
            <a:extLst>
              <a:ext uri="{FF2B5EF4-FFF2-40B4-BE49-F238E27FC236}">
                <a16:creationId xmlns:a16="http://schemas.microsoft.com/office/drawing/2014/main" id="{63942BFC-FB4C-4C20-A1A8-C0D8061D1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8" y="2811463"/>
            <a:ext cx="69850" cy="69850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8266" name="Object 26">
            <a:extLst>
              <a:ext uri="{FF2B5EF4-FFF2-40B4-BE49-F238E27FC236}">
                <a16:creationId xmlns:a16="http://schemas.microsoft.com/office/drawing/2014/main" id="{31858C01-5253-4977-90BC-8AF294596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8950" y="3286125"/>
          <a:ext cx="3444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9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38266" name="Object 26">
                        <a:extLst>
                          <a:ext uri="{FF2B5EF4-FFF2-40B4-BE49-F238E27FC236}">
                            <a16:creationId xmlns:a16="http://schemas.microsoft.com/office/drawing/2014/main" id="{31858C01-5253-4977-90BC-8AF294596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286125"/>
                        <a:ext cx="3444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7" name="Object 27">
            <a:extLst>
              <a:ext uri="{FF2B5EF4-FFF2-40B4-BE49-F238E27FC236}">
                <a16:creationId xmlns:a16="http://schemas.microsoft.com/office/drawing/2014/main" id="{3D6CC6AB-4ED2-444B-B244-9960971B5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2808289"/>
          <a:ext cx="3698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70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138267" name="Object 27">
                        <a:extLst>
                          <a:ext uri="{FF2B5EF4-FFF2-40B4-BE49-F238E27FC236}">
                            <a16:creationId xmlns:a16="http://schemas.microsoft.com/office/drawing/2014/main" id="{3D6CC6AB-4ED2-444B-B244-9960971B5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808289"/>
                        <a:ext cx="36988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8" name="Line 28">
            <a:extLst>
              <a:ext uri="{FF2B5EF4-FFF2-40B4-BE49-F238E27FC236}">
                <a16:creationId xmlns:a16="http://schemas.microsoft.com/office/drawing/2014/main" id="{F54CFFAE-09A4-41E1-B35D-A6362C54AF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60963" y="2565401"/>
            <a:ext cx="1223962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69" name="Line 29">
            <a:extLst>
              <a:ext uri="{FF2B5EF4-FFF2-40B4-BE49-F238E27FC236}">
                <a16:creationId xmlns:a16="http://schemas.microsoft.com/office/drawing/2014/main" id="{7AA07FF0-DD62-4942-8602-C789DE6C1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1" y="3286126"/>
            <a:ext cx="3743325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73" name="Line 33">
            <a:extLst>
              <a:ext uri="{FF2B5EF4-FFF2-40B4-BE49-F238E27FC236}">
                <a16:creationId xmlns:a16="http://schemas.microsoft.com/office/drawing/2014/main" id="{F67AB783-689B-438A-8FD7-AAC2B753645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4926" y="2565400"/>
            <a:ext cx="37433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74" name="Line 34">
            <a:extLst>
              <a:ext uri="{FF2B5EF4-FFF2-40B4-BE49-F238E27FC236}">
                <a16:creationId xmlns:a16="http://schemas.microsoft.com/office/drawing/2014/main" id="{A75352CA-A2F5-4C98-BA93-A455EF69E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8576" y="2565400"/>
            <a:ext cx="3743325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76" name="Line 36">
            <a:extLst>
              <a:ext uri="{FF2B5EF4-FFF2-40B4-BE49-F238E27FC236}">
                <a16:creationId xmlns:a16="http://schemas.microsoft.com/office/drawing/2014/main" id="{ECC62F64-7230-464F-A046-039486DEFC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9376" y="3286126"/>
            <a:ext cx="1223963" cy="720725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77" name="Line 37">
            <a:extLst>
              <a:ext uri="{FF2B5EF4-FFF2-40B4-BE49-F238E27FC236}">
                <a16:creationId xmlns:a16="http://schemas.microsoft.com/office/drawing/2014/main" id="{9F8EB6DA-6057-4389-BA21-4304AF7A82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1901" y="2493963"/>
            <a:ext cx="3743325" cy="792162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78" name="Line 38">
            <a:extLst>
              <a:ext uri="{FF2B5EF4-FFF2-40B4-BE49-F238E27FC236}">
                <a16:creationId xmlns:a16="http://schemas.microsoft.com/office/drawing/2014/main" id="{FA2070A6-3E90-4F25-9A34-5622AE5630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83339" y="4006850"/>
            <a:ext cx="374332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79" name="Line 39">
            <a:extLst>
              <a:ext uri="{FF2B5EF4-FFF2-40B4-BE49-F238E27FC236}">
                <a16:creationId xmlns:a16="http://schemas.microsoft.com/office/drawing/2014/main" id="{585799F1-0ADC-4F94-A94A-02AA9A0518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66989" y="4006850"/>
            <a:ext cx="3743325" cy="0"/>
          </a:xfrm>
          <a:prstGeom prst="line">
            <a:avLst/>
          </a:prstGeom>
          <a:noFill/>
          <a:ln w="9525">
            <a:solidFill>
              <a:srgbClr val="0000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8281" name="Object 41">
            <a:extLst>
              <a:ext uri="{FF2B5EF4-FFF2-40B4-BE49-F238E27FC236}">
                <a16:creationId xmlns:a16="http://schemas.microsoft.com/office/drawing/2014/main" id="{38DC47BE-6DE5-4FFC-851D-0E0B7F7F9C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5838" y="3130551"/>
          <a:ext cx="2921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71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138281" name="Object 41">
                        <a:extLst>
                          <a:ext uri="{FF2B5EF4-FFF2-40B4-BE49-F238E27FC236}">
                            <a16:creationId xmlns:a16="http://schemas.microsoft.com/office/drawing/2014/main" id="{38DC47BE-6DE5-4FFC-851D-0E0B7F7F9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130551"/>
                        <a:ext cx="2921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82" name="Object 42">
            <a:extLst>
              <a:ext uri="{FF2B5EF4-FFF2-40B4-BE49-F238E27FC236}">
                <a16:creationId xmlns:a16="http://schemas.microsoft.com/office/drawing/2014/main" id="{AC36AA5F-07E4-454A-8852-CABDB8585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1" y="2062164"/>
          <a:ext cx="3714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72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138282" name="Object 42">
                        <a:extLst>
                          <a:ext uri="{FF2B5EF4-FFF2-40B4-BE49-F238E27FC236}">
                            <a16:creationId xmlns:a16="http://schemas.microsoft.com/office/drawing/2014/main" id="{AC36AA5F-07E4-454A-8852-CABDB8585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062164"/>
                        <a:ext cx="3714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83" name="Object 43">
            <a:extLst>
              <a:ext uri="{FF2B5EF4-FFF2-40B4-BE49-F238E27FC236}">
                <a16:creationId xmlns:a16="http://schemas.microsoft.com/office/drawing/2014/main" id="{F434727A-3257-49A0-B8B0-2A26AD8A2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1" y="4006850"/>
          <a:ext cx="3714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73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138283" name="Object 43">
                        <a:extLst>
                          <a:ext uri="{FF2B5EF4-FFF2-40B4-BE49-F238E27FC236}">
                            <a16:creationId xmlns:a16="http://schemas.microsoft.com/office/drawing/2014/main" id="{F434727A-3257-49A0-B8B0-2A26AD8A2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006850"/>
                        <a:ext cx="3714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84" name="Oval 44">
            <a:extLst>
              <a:ext uri="{FF2B5EF4-FFF2-40B4-BE49-F238E27FC236}">
                <a16:creationId xmlns:a16="http://schemas.microsoft.com/office/drawing/2014/main" id="{88751A63-6853-4572-8F33-FFF347FC6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4476" y="3933826"/>
            <a:ext cx="144463" cy="144463"/>
          </a:xfrm>
          <a:prstGeom prst="ellipse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85" name="Oval 45">
            <a:extLst>
              <a:ext uri="{FF2B5EF4-FFF2-40B4-BE49-F238E27FC236}">
                <a16:creationId xmlns:a16="http://schemas.microsoft.com/office/drawing/2014/main" id="{49F51289-79D4-43CE-A57B-D0A25350F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4476" y="2493963"/>
            <a:ext cx="144463" cy="14446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86" name="Line 46">
            <a:extLst>
              <a:ext uri="{FF2B5EF4-FFF2-40B4-BE49-F238E27FC236}">
                <a16:creationId xmlns:a16="http://schemas.microsoft.com/office/drawing/2014/main" id="{71E2CCCE-0969-4857-AE3F-324B74C241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5913" y="2565400"/>
            <a:ext cx="0" cy="14414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87" name="Line 47">
            <a:extLst>
              <a:ext uri="{FF2B5EF4-FFF2-40B4-BE49-F238E27FC236}">
                <a16:creationId xmlns:a16="http://schemas.microsoft.com/office/drawing/2014/main" id="{B9C46983-AB69-4FF9-9072-E3F5071CC0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5275" y="32845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327" name="Freeform 87">
            <a:extLst>
              <a:ext uri="{FF2B5EF4-FFF2-40B4-BE49-F238E27FC236}">
                <a16:creationId xmlns:a16="http://schemas.microsoft.com/office/drawing/2014/main" id="{DE1E2DA7-7283-444A-AB43-66155639B1E3}"/>
              </a:ext>
            </a:extLst>
          </p:cNvPr>
          <p:cNvSpPr>
            <a:spLocks/>
          </p:cNvSpPr>
          <p:nvPr/>
        </p:nvSpPr>
        <p:spPr bwMode="auto">
          <a:xfrm flipV="1">
            <a:off x="1963739" y="1541464"/>
            <a:ext cx="358775" cy="1296987"/>
          </a:xfrm>
          <a:custGeom>
            <a:avLst/>
            <a:gdLst>
              <a:gd name="T0" fmla="*/ 0 w 272"/>
              <a:gd name="T1" fmla="*/ 0 h 817"/>
              <a:gd name="T2" fmla="*/ 272 w 272"/>
              <a:gd name="T3" fmla="*/ 0 h 817"/>
              <a:gd name="T4" fmla="*/ 227 w 272"/>
              <a:gd name="T5" fmla="*/ 590 h 817"/>
              <a:gd name="T6" fmla="*/ 136 w 272"/>
              <a:gd name="T7" fmla="*/ 817 h 817"/>
              <a:gd name="T8" fmla="*/ 45 w 272"/>
              <a:gd name="T9" fmla="*/ 590 h 817"/>
              <a:gd name="T10" fmla="*/ 0 w 272"/>
              <a:gd name="T11" fmla="*/ 272 h 817"/>
              <a:gd name="T12" fmla="*/ 0 w 272"/>
              <a:gd name="T13" fmla="*/ 0 h 8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72" h="817">
                <a:moveTo>
                  <a:pt x="0" y="0"/>
                </a:moveTo>
                <a:lnTo>
                  <a:pt x="272" y="0"/>
                </a:lnTo>
                <a:lnTo>
                  <a:pt x="227" y="590"/>
                </a:lnTo>
                <a:lnTo>
                  <a:pt x="136" y="817"/>
                </a:lnTo>
                <a:lnTo>
                  <a:pt x="45" y="590"/>
                </a:lnTo>
                <a:lnTo>
                  <a:pt x="0" y="272"/>
                </a:lnTo>
                <a:lnTo>
                  <a:pt x="0" y="0"/>
                </a:lnTo>
                <a:close/>
              </a:path>
            </a:pathLst>
          </a:custGeom>
          <a:pattFill prst="dashUpDiag">
            <a:fgClr>
              <a:srgbClr val="FF0000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328" name="Freeform 88">
            <a:extLst>
              <a:ext uri="{FF2B5EF4-FFF2-40B4-BE49-F238E27FC236}">
                <a16:creationId xmlns:a16="http://schemas.microsoft.com/office/drawing/2014/main" id="{97997CC3-8488-49A4-BA65-DC77A0FF4208}"/>
              </a:ext>
            </a:extLst>
          </p:cNvPr>
          <p:cNvSpPr>
            <a:spLocks/>
          </p:cNvSpPr>
          <p:nvPr/>
        </p:nvSpPr>
        <p:spPr bwMode="auto">
          <a:xfrm>
            <a:off x="1963739" y="3730625"/>
            <a:ext cx="358775" cy="1296988"/>
          </a:xfrm>
          <a:custGeom>
            <a:avLst/>
            <a:gdLst>
              <a:gd name="T0" fmla="*/ 0 w 272"/>
              <a:gd name="T1" fmla="*/ 0 h 817"/>
              <a:gd name="T2" fmla="*/ 272 w 272"/>
              <a:gd name="T3" fmla="*/ 0 h 817"/>
              <a:gd name="T4" fmla="*/ 227 w 272"/>
              <a:gd name="T5" fmla="*/ 590 h 817"/>
              <a:gd name="T6" fmla="*/ 136 w 272"/>
              <a:gd name="T7" fmla="*/ 817 h 817"/>
              <a:gd name="T8" fmla="*/ 45 w 272"/>
              <a:gd name="T9" fmla="*/ 590 h 817"/>
              <a:gd name="T10" fmla="*/ 0 w 272"/>
              <a:gd name="T11" fmla="*/ 272 h 817"/>
              <a:gd name="T12" fmla="*/ 0 w 272"/>
              <a:gd name="T13" fmla="*/ 0 h 8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72" h="817">
                <a:moveTo>
                  <a:pt x="0" y="0"/>
                </a:moveTo>
                <a:lnTo>
                  <a:pt x="272" y="0"/>
                </a:lnTo>
                <a:lnTo>
                  <a:pt x="227" y="590"/>
                </a:lnTo>
                <a:lnTo>
                  <a:pt x="136" y="817"/>
                </a:lnTo>
                <a:lnTo>
                  <a:pt x="45" y="590"/>
                </a:lnTo>
                <a:lnTo>
                  <a:pt x="0" y="272"/>
                </a:lnTo>
                <a:lnTo>
                  <a:pt x="0" y="0"/>
                </a:lnTo>
                <a:close/>
              </a:path>
            </a:pathLst>
          </a:custGeom>
          <a:pattFill prst="dashDnDiag">
            <a:fgClr>
              <a:srgbClr val="0000CC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329" name="Text Box 89">
            <a:extLst>
              <a:ext uri="{FF2B5EF4-FFF2-40B4-BE49-F238E27FC236}">
                <a16:creationId xmlns:a16="http://schemas.microsoft.com/office/drawing/2014/main" id="{41ED1E5A-3118-4A37-9E0A-1FD6D66C4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3709988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光轴</a:t>
            </a:r>
            <a:r>
              <a:rPr lang="en-US" altLang="zh-CN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8330" name="Text Box 90">
            <a:extLst>
              <a:ext uri="{FF2B5EF4-FFF2-40B4-BE49-F238E27FC236}">
                <a16:creationId xmlns:a16="http://schemas.microsoft.com/office/drawing/2014/main" id="{E1E79796-652D-44D5-A148-DC30F6BD0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7288" y="2557463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</a:rPr>
              <a:t>光轴</a:t>
            </a:r>
            <a:r>
              <a:rPr lang="en-US" altLang="zh-CN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38331" name="Text Box 91">
            <a:extLst>
              <a:ext uri="{FF2B5EF4-FFF2-40B4-BE49-F238E27FC236}">
                <a16:creationId xmlns:a16="http://schemas.microsoft.com/office/drawing/2014/main" id="{A55903FE-52BA-414E-B329-FED0B703D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4988" y="4365625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L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8332" name="Text Box 92">
            <a:extLst>
              <a:ext uri="{FF2B5EF4-FFF2-40B4-BE49-F238E27FC236}">
                <a16:creationId xmlns:a16="http://schemas.microsoft.com/office/drawing/2014/main" id="{A79E56E8-CF4A-4D4F-AEB0-799E71F32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776" y="1700213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L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8333" name="Line 93">
            <a:extLst>
              <a:ext uri="{FF2B5EF4-FFF2-40B4-BE49-F238E27FC236}">
                <a16:creationId xmlns:a16="http://schemas.microsoft.com/office/drawing/2014/main" id="{27C85C45-D6A5-405F-BCE0-AB971404E0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51089" y="1916114"/>
            <a:ext cx="1944687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334" name="Line 94">
            <a:extLst>
              <a:ext uri="{FF2B5EF4-FFF2-40B4-BE49-F238E27FC236}">
                <a16:creationId xmlns:a16="http://schemas.microsoft.com/office/drawing/2014/main" id="{A41CE7ED-3787-48A8-AD07-450175D85D1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1" y="2060576"/>
            <a:ext cx="1223963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335" name="Line 95">
            <a:extLst>
              <a:ext uri="{FF2B5EF4-FFF2-40B4-BE49-F238E27FC236}">
                <a16:creationId xmlns:a16="http://schemas.microsoft.com/office/drawing/2014/main" id="{DD8EF991-D775-42D1-A204-7A2A622619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95551" y="4581525"/>
            <a:ext cx="180022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336" name="Line 96">
            <a:extLst>
              <a:ext uri="{FF2B5EF4-FFF2-40B4-BE49-F238E27FC236}">
                <a16:creationId xmlns:a16="http://schemas.microsoft.com/office/drawing/2014/main" id="{A14D4B0B-983B-4740-B8AF-CEFF3FD56D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4221164"/>
            <a:ext cx="1150938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337" name="Text Box 97">
            <a:extLst>
              <a:ext uri="{FF2B5EF4-FFF2-40B4-BE49-F238E27FC236}">
                <a16:creationId xmlns:a16="http://schemas.microsoft.com/office/drawing/2014/main" id="{992426CB-82B1-4A8A-9711-3805906ED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2488" y="2852738"/>
            <a:ext cx="16557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虚像的 干涉区域</a:t>
            </a:r>
          </a:p>
        </p:txBody>
      </p:sp>
      <p:sp>
        <p:nvSpPr>
          <p:cNvPr id="138338" name="Text Box 98">
            <a:extLst>
              <a:ext uri="{FF2B5EF4-FFF2-40B4-BE49-F238E27FC236}">
                <a16:creationId xmlns:a16="http://schemas.microsoft.com/office/drawing/2014/main" id="{20655735-30D8-45A0-B7E2-6D61852A7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0" y="4076701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发散球面波的干涉</a:t>
            </a:r>
          </a:p>
        </p:txBody>
      </p:sp>
      <p:sp>
        <p:nvSpPr>
          <p:cNvPr id="138339" name="Arc 99">
            <a:extLst>
              <a:ext uri="{FF2B5EF4-FFF2-40B4-BE49-F238E27FC236}">
                <a16:creationId xmlns:a16="http://schemas.microsoft.com/office/drawing/2014/main" id="{C5FC8AFF-19A2-4685-A385-59C3FC61C089}"/>
              </a:ext>
            </a:extLst>
          </p:cNvPr>
          <p:cNvSpPr>
            <a:spLocks/>
          </p:cNvSpPr>
          <p:nvPr/>
        </p:nvSpPr>
        <p:spPr bwMode="auto">
          <a:xfrm rot="3645508">
            <a:off x="6440488" y="2460626"/>
            <a:ext cx="893763" cy="855662"/>
          </a:xfrm>
          <a:custGeom>
            <a:avLst/>
            <a:gdLst>
              <a:gd name="G0" fmla="+- 0 0 0"/>
              <a:gd name="G1" fmla="+- 20207 0 0"/>
              <a:gd name="G2" fmla="+- 21600 0 0"/>
              <a:gd name="T0" fmla="*/ 7632 w 21097"/>
              <a:gd name="T1" fmla="*/ 0 h 20207"/>
              <a:gd name="T2" fmla="*/ 21097 w 21097"/>
              <a:gd name="T3" fmla="*/ 15574 h 20207"/>
              <a:gd name="T4" fmla="*/ 0 w 21097"/>
              <a:gd name="T5" fmla="*/ 20207 h 202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097" h="20207" fill="none" extrusionOk="0">
                <a:moveTo>
                  <a:pt x="7631" y="0"/>
                </a:moveTo>
                <a:cubicBezTo>
                  <a:pt x="14464" y="2580"/>
                  <a:pt x="19530" y="8439"/>
                  <a:pt x="21097" y="15573"/>
                </a:cubicBezTo>
              </a:path>
              <a:path w="21097" h="20207" stroke="0" extrusionOk="0">
                <a:moveTo>
                  <a:pt x="7631" y="0"/>
                </a:moveTo>
                <a:cubicBezTo>
                  <a:pt x="14464" y="2580"/>
                  <a:pt x="19530" y="8439"/>
                  <a:pt x="21097" y="15573"/>
                </a:cubicBezTo>
                <a:lnTo>
                  <a:pt x="0" y="20207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340" name="Arc 100">
            <a:extLst>
              <a:ext uri="{FF2B5EF4-FFF2-40B4-BE49-F238E27FC236}">
                <a16:creationId xmlns:a16="http://schemas.microsoft.com/office/drawing/2014/main" id="{7AA623F5-63A5-4C8E-9B2E-D0444D6961D2}"/>
              </a:ext>
            </a:extLst>
          </p:cNvPr>
          <p:cNvSpPr>
            <a:spLocks/>
          </p:cNvSpPr>
          <p:nvPr/>
        </p:nvSpPr>
        <p:spPr bwMode="auto">
          <a:xfrm rot="17954492" flipV="1">
            <a:off x="6445251" y="3275013"/>
            <a:ext cx="893762" cy="855663"/>
          </a:xfrm>
          <a:custGeom>
            <a:avLst/>
            <a:gdLst>
              <a:gd name="G0" fmla="+- 0 0 0"/>
              <a:gd name="G1" fmla="+- 20207 0 0"/>
              <a:gd name="G2" fmla="+- 21600 0 0"/>
              <a:gd name="T0" fmla="*/ 7632 w 21097"/>
              <a:gd name="T1" fmla="*/ 0 h 20207"/>
              <a:gd name="T2" fmla="*/ 21097 w 21097"/>
              <a:gd name="T3" fmla="*/ 15574 h 20207"/>
              <a:gd name="T4" fmla="*/ 0 w 21097"/>
              <a:gd name="T5" fmla="*/ 20207 h 202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097" h="20207" fill="none" extrusionOk="0">
                <a:moveTo>
                  <a:pt x="7631" y="0"/>
                </a:moveTo>
                <a:cubicBezTo>
                  <a:pt x="14464" y="2580"/>
                  <a:pt x="19530" y="8439"/>
                  <a:pt x="21097" y="15573"/>
                </a:cubicBezTo>
              </a:path>
              <a:path w="21097" h="20207" stroke="0" extrusionOk="0">
                <a:moveTo>
                  <a:pt x="7631" y="0"/>
                </a:moveTo>
                <a:cubicBezTo>
                  <a:pt x="14464" y="2580"/>
                  <a:pt x="19530" y="8439"/>
                  <a:pt x="21097" y="15573"/>
                </a:cubicBezTo>
                <a:lnTo>
                  <a:pt x="0" y="20207"/>
                </a:lnTo>
                <a:close/>
              </a:path>
            </a:pathLst>
          </a:custGeom>
          <a:noFill/>
          <a:ln w="9525">
            <a:solidFill>
              <a:srgbClr val="000066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341" name="Arc 101">
            <a:extLst>
              <a:ext uri="{FF2B5EF4-FFF2-40B4-BE49-F238E27FC236}">
                <a16:creationId xmlns:a16="http://schemas.microsoft.com/office/drawing/2014/main" id="{DCB1CFD9-741A-4299-932B-D6C589CAE42F}"/>
              </a:ext>
            </a:extLst>
          </p:cNvPr>
          <p:cNvSpPr>
            <a:spLocks/>
          </p:cNvSpPr>
          <p:nvPr/>
        </p:nvSpPr>
        <p:spPr bwMode="auto">
          <a:xfrm rot="17954492" flipV="1">
            <a:off x="6746082" y="2996407"/>
            <a:ext cx="1295400" cy="1277937"/>
          </a:xfrm>
          <a:custGeom>
            <a:avLst/>
            <a:gdLst>
              <a:gd name="G0" fmla="+- 0 0 0"/>
              <a:gd name="G1" fmla="+- 19721 0 0"/>
              <a:gd name="G2" fmla="+- 21600 0 0"/>
              <a:gd name="T0" fmla="*/ 8812 w 19969"/>
              <a:gd name="T1" fmla="*/ 0 h 19721"/>
              <a:gd name="T2" fmla="*/ 19969 w 19969"/>
              <a:gd name="T3" fmla="*/ 11488 h 19721"/>
              <a:gd name="T4" fmla="*/ 0 w 19969"/>
              <a:gd name="T5" fmla="*/ 19721 h 19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969" h="19721" fill="none" extrusionOk="0">
                <a:moveTo>
                  <a:pt x="8811" y="0"/>
                </a:moveTo>
                <a:cubicBezTo>
                  <a:pt x="13865" y="2258"/>
                  <a:pt x="17859" y="6370"/>
                  <a:pt x="19969" y="11487"/>
                </a:cubicBezTo>
              </a:path>
              <a:path w="19969" h="19721" stroke="0" extrusionOk="0">
                <a:moveTo>
                  <a:pt x="8811" y="0"/>
                </a:moveTo>
                <a:cubicBezTo>
                  <a:pt x="13865" y="2258"/>
                  <a:pt x="17859" y="6370"/>
                  <a:pt x="19969" y="11487"/>
                </a:cubicBezTo>
                <a:lnTo>
                  <a:pt x="0" y="19721"/>
                </a:lnTo>
                <a:close/>
              </a:path>
            </a:pathLst>
          </a:custGeom>
          <a:noFill/>
          <a:ln w="9525">
            <a:solidFill>
              <a:srgbClr val="000066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343" name="Arc 103">
            <a:extLst>
              <a:ext uri="{FF2B5EF4-FFF2-40B4-BE49-F238E27FC236}">
                <a16:creationId xmlns:a16="http://schemas.microsoft.com/office/drawing/2014/main" id="{36CECCB4-5406-4D65-8AF8-DD3E14EEDD47}"/>
              </a:ext>
            </a:extLst>
          </p:cNvPr>
          <p:cNvSpPr>
            <a:spLocks/>
          </p:cNvSpPr>
          <p:nvPr/>
        </p:nvSpPr>
        <p:spPr bwMode="auto">
          <a:xfrm rot="3645508">
            <a:off x="6734969" y="2285206"/>
            <a:ext cx="1295400" cy="1277938"/>
          </a:xfrm>
          <a:custGeom>
            <a:avLst/>
            <a:gdLst>
              <a:gd name="G0" fmla="+- 0 0 0"/>
              <a:gd name="G1" fmla="+- 19721 0 0"/>
              <a:gd name="G2" fmla="+- 21600 0 0"/>
              <a:gd name="T0" fmla="*/ 8812 w 19969"/>
              <a:gd name="T1" fmla="*/ 0 h 19721"/>
              <a:gd name="T2" fmla="*/ 19969 w 19969"/>
              <a:gd name="T3" fmla="*/ 11488 h 19721"/>
              <a:gd name="T4" fmla="*/ 0 w 19969"/>
              <a:gd name="T5" fmla="*/ 19721 h 19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969" h="19721" fill="none" extrusionOk="0">
                <a:moveTo>
                  <a:pt x="8811" y="0"/>
                </a:moveTo>
                <a:cubicBezTo>
                  <a:pt x="13865" y="2258"/>
                  <a:pt x="17859" y="6370"/>
                  <a:pt x="19969" y="11487"/>
                </a:cubicBezTo>
              </a:path>
              <a:path w="19969" h="19721" stroke="0" extrusionOk="0">
                <a:moveTo>
                  <a:pt x="8811" y="0"/>
                </a:moveTo>
                <a:cubicBezTo>
                  <a:pt x="13865" y="2258"/>
                  <a:pt x="17859" y="6370"/>
                  <a:pt x="19969" y="11487"/>
                </a:cubicBezTo>
                <a:lnTo>
                  <a:pt x="0" y="1972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329" grpId="0"/>
      <p:bldP spid="138330" grpId="0"/>
      <p:bldP spid="138331" grpId="0"/>
      <p:bldP spid="138332" grpId="0"/>
      <p:bldP spid="138337" grpId="0"/>
      <p:bldP spid="13833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34" name="Freeform 46">
            <a:extLst>
              <a:ext uri="{FF2B5EF4-FFF2-40B4-BE49-F238E27FC236}">
                <a16:creationId xmlns:a16="http://schemas.microsoft.com/office/drawing/2014/main" id="{D5FD60E1-CB82-403D-9574-DC3767EEFA01}"/>
              </a:ext>
            </a:extLst>
          </p:cNvPr>
          <p:cNvSpPr>
            <a:spLocks/>
          </p:cNvSpPr>
          <p:nvPr/>
        </p:nvSpPr>
        <p:spPr bwMode="auto">
          <a:xfrm>
            <a:off x="5735639" y="3067051"/>
            <a:ext cx="1633537" cy="449263"/>
          </a:xfrm>
          <a:custGeom>
            <a:avLst/>
            <a:gdLst>
              <a:gd name="T0" fmla="*/ 0 w 1029"/>
              <a:gd name="T1" fmla="*/ 138 h 283"/>
              <a:gd name="T2" fmla="*/ 709 w 1029"/>
              <a:gd name="T3" fmla="*/ 0 h 283"/>
              <a:gd name="T4" fmla="*/ 1029 w 1029"/>
              <a:gd name="T5" fmla="*/ 137 h 283"/>
              <a:gd name="T6" fmla="*/ 709 w 1029"/>
              <a:gd name="T7" fmla="*/ 283 h 283"/>
              <a:gd name="T8" fmla="*/ 0 w 1029"/>
              <a:gd name="T9" fmla="*/ 138 h 2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29" h="283">
                <a:moveTo>
                  <a:pt x="0" y="138"/>
                </a:moveTo>
                <a:lnTo>
                  <a:pt x="709" y="0"/>
                </a:lnTo>
                <a:lnTo>
                  <a:pt x="1029" y="137"/>
                </a:lnTo>
                <a:lnTo>
                  <a:pt x="709" y="283"/>
                </a:lnTo>
                <a:lnTo>
                  <a:pt x="0" y="138"/>
                </a:lnTo>
                <a:close/>
              </a:path>
            </a:pathLst>
          </a:cu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292" name="Rectangle 4">
            <a:extLst>
              <a:ext uri="{FF2B5EF4-FFF2-40B4-BE49-F238E27FC236}">
                <a16:creationId xmlns:a16="http://schemas.microsoft.com/office/drawing/2014/main" id="{86738A89-4232-47D6-A191-B2CB6B2258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比累对切透镜：实像干涉</a:t>
            </a:r>
          </a:p>
        </p:txBody>
      </p:sp>
      <p:sp>
        <p:nvSpPr>
          <p:cNvPr id="140294" name="Freeform 6">
            <a:extLst>
              <a:ext uri="{FF2B5EF4-FFF2-40B4-BE49-F238E27FC236}">
                <a16:creationId xmlns:a16="http://schemas.microsoft.com/office/drawing/2014/main" id="{25FDF735-AE67-48EC-976A-AD93D8731FC0}"/>
              </a:ext>
            </a:extLst>
          </p:cNvPr>
          <p:cNvSpPr>
            <a:spLocks/>
          </p:cNvSpPr>
          <p:nvPr/>
        </p:nvSpPr>
        <p:spPr bwMode="auto">
          <a:xfrm>
            <a:off x="5592763" y="3286125"/>
            <a:ext cx="431800" cy="1296988"/>
          </a:xfrm>
          <a:custGeom>
            <a:avLst/>
            <a:gdLst>
              <a:gd name="T0" fmla="*/ 0 w 272"/>
              <a:gd name="T1" fmla="*/ 0 h 817"/>
              <a:gd name="T2" fmla="*/ 272 w 272"/>
              <a:gd name="T3" fmla="*/ 0 h 817"/>
              <a:gd name="T4" fmla="*/ 227 w 272"/>
              <a:gd name="T5" fmla="*/ 590 h 817"/>
              <a:gd name="T6" fmla="*/ 136 w 272"/>
              <a:gd name="T7" fmla="*/ 817 h 817"/>
              <a:gd name="T8" fmla="*/ 45 w 272"/>
              <a:gd name="T9" fmla="*/ 590 h 817"/>
              <a:gd name="T10" fmla="*/ 0 w 272"/>
              <a:gd name="T11" fmla="*/ 272 h 817"/>
              <a:gd name="T12" fmla="*/ 0 w 272"/>
              <a:gd name="T13" fmla="*/ 0 h 8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72" h="817">
                <a:moveTo>
                  <a:pt x="0" y="0"/>
                </a:moveTo>
                <a:lnTo>
                  <a:pt x="272" y="0"/>
                </a:lnTo>
                <a:lnTo>
                  <a:pt x="227" y="590"/>
                </a:lnTo>
                <a:lnTo>
                  <a:pt x="136" y="817"/>
                </a:lnTo>
                <a:lnTo>
                  <a:pt x="45" y="590"/>
                </a:lnTo>
                <a:lnTo>
                  <a:pt x="0" y="272"/>
                </a:lnTo>
                <a:lnTo>
                  <a:pt x="0" y="0"/>
                </a:lnTo>
                <a:close/>
              </a:path>
            </a:pathLst>
          </a:custGeom>
          <a:pattFill prst="dashDnDiag">
            <a:fgClr>
              <a:srgbClr val="0000CC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295" name="Freeform 7">
            <a:extLst>
              <a:ext uri="{FF2B5EF4-FFF2-40B4-BE49-F238E27FC236}">
                <a16:creationId xmlns:a16="http://schemas.microsoft.com/office/drawing/2014/main" id="{FF2229E4-C505-45C2-B3DE-9FB55A060BDD}"/>
              </a:ext>
            </a:extLst>
          </p:cNvPr>
          <p:cNvSpPr>
            <a:spLocks/>
          </p:cNvSpPr>
          <p:nvPr/>
        </p:nvSpPr>
        <p:spPr bwMode="auto">
          <a:xfrm flipV="1">
            <a:off x="5592763" y="1990725"/>
            <a:ext cx="431800" cy="1296988"/>
          </a:xfrm>
          <a:custGeom>
            <a:avLst/>
            <a:gdLst>
              <a:gd name="T0" fmla="*/ 0 w 272"/>
              <a:gd name="T1" fmla="*/ 0 h 817"/>
              <a:gd name="T2" fmla="*/ 272 w 272"/>
              <a:gd name="T3" fmla="*/ 0 h 817"/>
              <a:gd name="T4" fmla="*/ 227 w 272"/>
              <a:gd name="T5" fmla="*/ 590 h 817"/>
              <a:gd name="T6" fmla="*/ 136 w 272"/>
              <a:gd name="T7" fmla="*/ 817 h 817"/>
              <a:gd name="T8" fmla="*/ 45 w 272"/>
              <a:gd name="T9" fmla="*/ 590 h 817"/>
              <a:gd name="T10" fmla="*/ 0 w 272"/>
              <a:gd name="T11" fmla="*/ 272 h 817"/>
              <a:gd name="T12" fmla="*/ 0 w 272"/>
              <a:gd name="T13" fmla="*/ 0 h 8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72" h="817">
                <a:moveTo>
                  <a:pt x="0" y="0"/>
                </a:moveTo>
                <a:lnTo>
                  <a:pt x="272" y="0"/>
                </a:lnTo>
                <a:lnTo>
                  <a:pt x="227" y="590"/>
                </a:lnTo>
                <a:lnTo>
                  <a:pt x="136" y="817"/>
                </a:lnTo>
                <a:lnTo>
                  <a:pt x="45" y="590"/>
                </a:lnTo>
                <a:lnTo>
                  <a:pt x="0" y="272"/>
                </a:lnTo>
                <a:lnTo>
                  <a:pt x="0" y="0"/>
                </a:lnTo>
                <a:close/>
              </a:path>
            </a:pathLst>
          </a:custGeom>
          <a:pattFill prst="dashUpDiag">
            <a:fgClr>
              <a:srgbClr val="FF0000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296" name="Oval 8">
            <a:extLst>
              <a:ext uri="{FF2B5EF4-FFF2-40B4-BE49-F238E27FC236}">
                <a16:creationId xmlns:a16="http://schemas.microsoft.com/office/drawing/2014/main" id="{D34747D9-27DF-4B4B-A3BD-38CC9A22B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5" y="1557339"/>
            <a:ext cx="431800" cy="34575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7" name="Rectangle 9">
            <a:extLst>
              <a:ext uri="{FF2B5EF4-FFF2-40B4-BE49-F238E27FC236}">
                <a16:creationId xmlns:a16="http://schemas.microsoft.com/office/drawing/2014/main" id="{260EC0D3-62BC-4FB4-9330-6D1E4CAD0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8939" y="2854325"/>
            <a:ext cx="574675" cy="863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8" name="Line 10">
            <a:extLst>
              <a:ext uri="{FF2B5EF4-FFF2-40B4-BE49-F238E27FC236}">
                <a16:creationId xmlns:a16="http://schemas.microsoft.com/office/drawing/2014/main" id="{E28CF670-094B-4F3C-8586-353E0C273F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98789" y="2854325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299" name="Line 11">
            <a:extLst>
              <a:ext uri="{FF2B5EF4-FFF2-40B4-BE49-F238E27FC236}">
                <a16:creationId xmlns:a16="http://schemas.microsoft.com/office/drawing/2014/main" id="{C33B8755-D2BB-4A6A-89ED-3D217C6464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98789" y="3717925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00" name="Oval 12">
            <a:extLst>
              <a:ext uri="{FF2B5EF4-FFF2-40B4-BE49-F238E27FC236}">
                <a16:creationId xmlns:a16="http://schemas.microsoft.com/office/drawing/2014/main" id="{B18D08FB-1CF2-4523-904B-2D902C427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9589" y="1990726"/>
            <a:ext cx="434975" cy="2593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01" name="Line 13">
            <a:extLst>
              <a:ext uri="{FF2B5EF4-FFF2-40B4-BE49-F238E27FC236}">
                <a16:creationId xmlns:a16="http://schemas.microsoft.com/office/drawing/2014/main" id="{411EE16C-1194-461B-AF64-9DF3FBC9CA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6" y="3717925"/>
            <a:ext cx="4608513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02" name="Line 14">
            <a:extLst>
              <a:ext uri="{FF2B5EF4-FFF2-40B4-BE49-F238E27FC236}">
                <a16:creationId xmlns:a16="http://schemas.microsoft.com/office/drawing/2014/main" id="{C72692CC-C8CC-4E9A-8D4C-7D751D25E2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6" y="2854325"/>
            <a:ext cx="4608513" cy="0"/>
          </a:xfrm>
          <a:prstGeom prst="line">
            <a:avLst/>
          </a:prstGeom>
          <a:noFill/>
          <a:ln w="9525">
            <a:solidFill>
              <a:srgbClr val="0000CC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03" name="Line 15">
            <a:extLst>
              <a:ext uri="{FF2B5EF4-FFF2-40B4-BE49-F238E27FC236}">
                <a16:creationId xmlns:a16="http://schemas.microsoft.com/office/drawing/2014/main" id="{00DA35E7-1C90-4DC6-905C-B0B757BA42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4" y="3284538"/>
            <a:ext cx="64801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04" name="Oval 16">
            <a:extLst>
              <a:ext uri="{FF2B5EF4-FFF2-40B4-BE49-F238E27FC236}">
                <a16:creationId xmlns:a16="http://schemas.microsoft.com/office/drawing/2014/main" id="{A59954E2-F8B0-493F-BBFC-DE1DDA570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5851" y="32146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05" name="Line 17">
            <a:extLst>
              <a:ext uri="{FF2B5EF4-FFF2-40B4-BE49-F238E27FC236}">
                <a16:creationId xmlns:a16="http://schemas.microsoft.com/office/drawing/2014/main" id="{46857DA7-AF0A-41F2-8F9F-BE832F830F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3" y="3284538"/>
            <a:ext cx="3313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06" name="Oval 18">
            <a:extLst>
              <a:ext uri="{FF2B5EF4-FFF2-40B4-BE49-F238E27FC236}">
                <a16:creationId xmlns:a16="http://schemas.microsoft.com/office/drawing/2014/main" id="{1895C4EF-587C-48AA-9E85-6417C1E34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326" y="3675064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07" name="Oval 19">
            <a:extLst>
              <a:ext uri="{FF2B5EF4-FFF2-40B4-BE49-F238E27FC236}">
                <a16:creationId xmlns:a16="http://schemas.microsoft.com/office/drawing/2014/main" id="{21D71F7E-EEE7-48DD-99C5-A3422BBAA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325" y="2811463"/>
            <a:ext cx="69850" cy="69850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0308" name="Object 20">
            <a:extLst>
              <a:ext uri="{FF2B5EF4-FFF2-40B4-BE49-F238E27FC236}">
                <a16:creationId xmlns:a16="http://schemas.microsoft.com/office/drawing/2014/main" id="{6D4096D6-94EF-4380-AABD-6C0CE7E2AA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7451" y="3286125"/>
          <a:ext cx="3968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1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140308" name="Object 20">
                        <a:extLst>
                          <a:ext uri="{FF2B5EF4-FFF2-40B4-BE49-F238E27FC236}">
                            <a16:creationId xmlns:a16="http://schemas.microsoft.com/office/drawing/2014/main" id="{6D4096D6-94EF-4380-AABD-6C0CE7E2AA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1" y="3286125"/>
                        <a:ext cx="3968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9" name="Object 21">
            <a:extLst>
              <a:ext uri="{FF2B5EF4-FFF2-40B4-BE49-F238E27FC236}">
                <a16:creationId xmlns:a16="http://schemas.microsoft.com/office/drawing/2014/main" id="{F91B18C2-E5FE-4EDE-A93E-7AA46118D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7451" y="2879725"/>
          <a:ext cx="3968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2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140309" name="Object 21">
                        <a:extLst>
                          <a:ext uri="{FF2B5EF4-FFF2-40B4-BE49-F238E27FC236}">
                            <a16:creationId xmlns:a16="http://schemas.microsoft.com/office/drawing/2014/main" id="{F91B18C2-E5FE-4EDE-A93E-7AA46118D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1" y="2879725"/>
                        <a:ext cx="3968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10" name="Oval 22">
            <a:extLst>
              <a:ext uri="{FF2B5EF4-FFF2-40B4-BE49-F238E27FC236}">
                <a16:creationId xmlns:a16="http://schemas.microsoft.com/office/drawing/2014/main" id="{167609E7-7C78-46E4-8C40-D567D4CCF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3975" y="3675063"/>
            <a:ext cx="69850" cy="698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11" name="Oval 23">
            <a:extLst>
              <a:ext uri="{FF2B5EF4-FFF2-40B4-BE49-F238E27FC236}">
                <a16:creationId xmlns:a16="http://schemas.microsoft.com/office/drawing/2014/main" id="{7BBBF8B2-CEEB-4DDC-A85C-F545F95A1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3975" y="2811463"/>
            <a:ext cx="69850" cy="69850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0312" name="Object 24">
            <a:extLst>
              <a:ext uri="{FF2B5EF4-FFF2-40B4-BE49-F238E27FC236}">
                <a16:creationId xmlns:a16="http://schemas.microsoft.com/office/drawing/2014/main" id="{66424600-4A64-41CC-8A31-2748D4C61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2689" y="3286125"/>
          <a:ext cx="3444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3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40312" name="Object 24">
                        <a:extLst>
                          <a:ext uri="{FF2B5EF4-FFF2-40B4-BE49-F238E27FC236}">
                            <a16:creationId xmlns:a16="http://schemas.microsoft.com/office/drawing/2014/main" id="{66424600-4A64-41CC-8A31-2748D4C61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9" y="3286125"/>
                        <a:ext cx="3444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3" name="Object 25">
            <a:extLst>
              <a:ext uri="{FF2B5EF4-FFF2-40B4-BE49-F238E27FC236}">
                <a16:creationId xmlns:a16="http://schemas.microsoft.com/office/drawing/2014/main" id="{2D2062F8-A815-4264-AEB9-148D6EB1A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9989" y="2808289"/>
          <a:ext cx="3698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4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140313" name="Object 25">
                        <a:extLst>
                          <a:ext uri="{FF2B5EF4-FFF2-40B4-BE49-F238E27FC236}">
                            <a16:creationId xmlns:a16="http://schemas.microsoft.com/office/drawing/2014/main" id="{2D2062F8-A815-4264-AEB9-148D6EB1A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9" y="2808289"/>
                        <a:ext cx="3698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14" name="Line 26">
            <a:extLst>
              <a:ext uri="{FF2B5EF4-FFF2-40B4-BE49-F238E27FC236}">
                <a16:creationId xmlns:a16="http://schemas.microsoft.com/office/drawing/2014/main" id="{071157ED-8CD6-4091-ABAD-279A89C3FE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4113" y="2565401"/>
            <a:ext cx="3384550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15" name="Line 27">
            <a:extLst>
              <a:ext uri="{FF2B5EF4-FFF2-40B4-BE49-F238E27FC236}">
                <a16:creationId xmlns:a16="http://schemas.microsoft.com/office/drawing/2014/main" id="{58C275A2-8E5C-41E9-847E-47482A1E5A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5638" y="3286126"/>
            <a:ext cx="3816350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16" name="Line 28">
            <a:extLst>
              <a:ext uri="{FF2B5EF4-FFF2-40B4-BE49-F238E27FC236}">
                <a16:creationId xmlns:a16="http://schemas.microsoft.com/office/drawing/2014/main" id="{EBB7C91A-C8F4-4A6C-9C3D-A6179A7A61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8664" y="2565400"/>
            <a:ext cx="3743325" cy="17287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19" name="Line 31">
            <a:extLst>
              <a:ext uri="{FF2B5EF4-FFF2-40B4-BE49-F238E27FC236}">
                <a16:creationId xmlns:a16="http://schemas.microsoft.com/office/drawing/2014/main" id="{6DDD1F17-FD3D-44C4-BB98-C36DF9915F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3" y="3286126"/>
            <a:ext cx="3382962" cy="720725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20" name="Line 32">
            <a:extLst>
              <a:ext uri="{FF2B5EF4-FFF2-40B4-BE49-F238E27FC236}">
                <a16:creationId xmlns:a16="http://schemas.microsoft.com/office/drawing/2014/main" id="{32D2C6FD-763E-437F-A969-4EA6869343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5638" y="2493963"/>
            <a:ext cx="3816350" cy="792162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21" name="Line 33">
            <a:extLst>
              <a:ext uri="{FF2B5EF4-FFF2-40B4-BE49-F238E27FC236}">
                <a16:creationId xmlns:a16="http://schemas.microsoft.com/office/drawing/2014/main" id="{38FA0CBA-325D-47B5-83C8-7DED214692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7076" y="2278064"/>
            <a:ext cx="3744913" cy="1728787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0324" name="Object 36">
            <a:extLst>
              <a:ext uri="{FF2B5EF4-FFF2-40B4-BE49-F238E27FC236}">
                <a16:creationId xmlns:a16="http://schemas.microsoft.com/office/drawing/2014/main" id="{AD2F1AC2-0FFE-428C-BC29-ECC267946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3130551"/>
          <a:ext cx="2921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5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140324" name="Object 36">
                        <a:extLst>
                          <a:ext uri="{FF2B5EF4-FFF2-40B4-BE49-F238E27FC236}">
                            <a16:creationId xmlns:a16="http://schemas.microsoft.com/office/drawing/2014/main" id="{AD2F1AC2-0FFE-428C-BC29-ECC267946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130551"/>
                        <a:ext cx="2921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5" name="Object 37">
            <a:extLst>
              <a:ext uri="{FF2B5EF4-FFF2-40B4-BE49-F238E27FC236}">
                <a16:creationId xmlns:a16="http://schemas.microsoft.com/office/drawing/2014/main" id="{2EC66D6F-E2E7-4DC2-92CA-22F3EEB0E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3926" y="3960814"/>
          <a:ext cx="3714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6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140325" name="Object 37">
                        <a:extLst>
                          <a:ext uri="{FF2B5EF4-FFF2-40B4-BE49-F238E27FC236}">
                            <a16:creationId xmlns:a16="http://schemas.microsoft.com/office/drawing/2014/main" id="{2EC66D6F-E2E7-4DC2-92CA-22F3EEB0E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6" y="3960814"/>
                        <a:ext cx="3714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26" name="Object 38">
            <a:extLst>
              <a:ext uri="{FF2B5EF4-FFF2-40B4-BE49-F238E27FC236}">
                <a16:creationId xmlns:a16="http://schemas.microsoft.com/office/drawing/2014/main" id="{251D4AB1-970F-4A66-AADF-D0446ABAE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3926" y="2133600"/>
          <a:ext cx="3714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7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140326" name="Object 38">
                        <a:extLst>
                          <a:ext uri="{FF2B5EF4-FFF2-40B4-BE49-F238E27FC236}">
                            <a16:creationId xmlns:a16="http://schemas.microsoft.com/office/drawing/2014/main" id="{251D4AB1-970F-4A66-AADF-D0446ABAE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6" y="2133600"/>
                        <a:ext cx="3714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27" name="Oval 39">
            <a:extLst>
              <a:ext uri="{FF2B5EF4-FFF2-40B4-BE49-F238E27FC236}">
                <a16:creationId xmlns:a16="http://schemas.microsoft.com/office/drawing/2014/main" id="{64F3BB15-8ED6-43CA-B9A0-4A197776D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6951" y="2565401"/>
            <a:ext cx="144463" cy="144463"/>
          </a:xfrm>
          <a:prstGeom prst="ellipse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28" name="Oval 40">
            <a:extLst>
              <a:ext uri="{FF2B5EF4-FFF2-40B4-BE49-F238E27FC236}">
                <a16:creationId xmlns:a16="http://schemas.microsoft.com/office/drawing/2014/main" id="{DA7F1E45-6677-480E-912C-E947F6407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6951" y="3862388"/>
            <a:ext cx="144463" cy="14446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29" name="Line 41">
            <a:extLst>
              <a:ext uri="{FF2B5EF4-FFF2-40B4-BE49-F238E27FC236}">
                <a16:creationId xmlns:a16="http://schemas.microsoft.com/office/drawing/2014/main" id="{11D6863E-E381-4AA1-AAEF-674658C925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8388" y="263842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30" name="Line 42">
            <a:extLst>
              <a:ext uri="{FF2B5EF4-FFF2-40B4-BE49-F238E27FC236}">
                <a16:creationId xmlns:a16="http://schemas.microsoft.com/office/drawing/2014/main" id="{6DD0AF46-9D47-4D5A-BA94-0B01AC8ACE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9013" y="32845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35" name="Text Box 47">
            <a:extLst>
              <a:ext uri="{FF2B5EF4-FFF2-40B4-BE49-F238E27FC236}">
                <a16:creationId xmlns:a16="http://schemas.microsoft.com/office/drawing/2014/main" id="{AD253667-585B-418F-A81F-54C4DFA8B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539" y="1844675"/>
            <a:ext cx="1749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实像的  干涉区域</a:t>
            </a:r>
          </a:p>
        </p:txBody>
      </p:sp>
      <p:sp>
        <p:nvSpPr>
          <p:cNvPr id="140337" name="Rectangle 49">
            <a:extLst>
              <a:ext uri="{FF2B5EF4-FFF2-40B4-BE49-F238E27FC236}">
                <a16:creationId xmlns:a16="http://schemas.microsoft.com/office/drawing/2014/main" id="{31438D6C-9676-423F-BB3D-FD5E8BBFF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0100" y="427831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汇聚球面波的干涉</a:t>
            </a:r>
          </a:p>
        </p:txBody>
      </p:sp>
      <p:sp>
        <p:nvSpPr>
          <p:cNvPr id="140338" name="Arc 50">
            <a:extLst>
              <a:ext uri="{FF2B5EF4-FFF2-40B4-BE49-F238E27FC236}">
                <a16:creationId xmlns:a16="http://schemas.microsoft.com/office/drawing/2014/main" id="{830DA37B-25EF-4731-A119-EE6A004D0EE0}"/>
              </a:ext>
            </a:extLst>
          </p:cNvPr>
          <p:cNvSpPr>
            <a:spLocks/>
          </p:cNvSpPr>
          <p:nvPr/>
        </p:nvSpPr>
        <p:spPr bwMode="auto">
          <a:xfrm rot="15406229">
            <a:off x="6045995" y="2782095"/>
            <a:ext cx="638175" cy="681037"/>
          </a:xfrm>
          <a:custGeom>
            <a:avLst/>
            <a:gdLst>
              <a:gd name="G0" fmla="+- 0 0 0"/>
              <a:gd name="G1" fmla="+- 21052 0 0"/>
              <a:gd name="G2" fmla="+- 21600 0 0"/>
              <a:gd name="T0" fmla="*/ 4833 w 19729"/>
              <a:gd name="T1" fmla="*/ 0 h 21052"/>
              <a:gd name="T2" fmla="*/ 19729 w 19729"/>
              <a:gd name="T3" fmla="*/ 12259 h 21052"/>
              <a:gd name="T4" fmla="*/ 0 w 19729"/>
              <a:gd name="T5" fmla="*/ 21052 h 210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729" h="21052" fill="none" extrusionOk="0">
                <a:moveTo>
                  <a:pt x="4833" y="-1"/>
                </a:moveTo>
                <a:cubicBezTo>
                  <a:pt x="11448" y="1518"/>
                  <a:pt x="16965" y="6058"/>
                  <a:pt x="19729" y="12258"/>
                </a:cubicBezTo>
              </a:path>
              <a:path w="19729" h="21052" stroke="0" extrusionOk="0">
                <a:moveTo>
                  <a:pt x="4833" y="-1"/>
                </a:moveTo>
                <a:cubicBezTo>
                  <a:pt x="11448" y="1518"/>
                  <a:pt x="16965" y="6058"/>
                  <a:pt x="19729" y="12258"/>
                </a:cubicBezTo>
                <a:lnTo>
                  <a:pt x="0" y="21052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39" name="Arc 51">
            <a:extLst>
              <a:ext uri="{FF2B5EF4-FFF2-40B4-BE49-F238E27FC236}">
                <a16:creationId xmlns:a16="http://schemas.microsoft.com/office/drawing/2014/main" id="{109AE249-39C5-482F-9FB6-7191B68A4FB4}"/>
              </a:ext>
            </a:extLst>
          </p:cNvPr>
          <p:cNvSpPr>
            <a:spLocks/>
          </p:cNvSpPr>
          <p:nvPr/>
        </p:nvSpPr>
        <p:spPr bwMode="auto">
          <a:xfrm rot="6193771" flipV="1">
            <a:off x="6162676" y="3055938"/>
            <a:ext cx="638175" cy="673100"/>
          </a:xfrm>
          <a:custGeom>
            <a:avLst/>
            <a:gdLst>
              <a:gd name="G0" fmla="+- 0 0 0"/>
              <a:gd name="G1" fmla="+- 20823 0 0"/>
              <a:gd name="G2" fmla="+- 21600 0 0"/>
              <a:gd name="T0" fmla="*/ 5740 w 19729"/>
              <a:gd name="T1" fmla="*/ 0 h 20823"/>
              <a:gd name="T2" fmla="*/ 19729 w 19729"/>
              <a:gd name="T3" fmla="*/ 12030 h 20823"/>
              <a:gd name="T4" fmla="*/ 0 w 19729"/>
              <a:gd name="T5" fmla="*/ 20823 h 208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729" h="20823" fill="none" extrusionOk="0">
                <a:moveTo>
                  <a:pt x="5740" y="-1"/>
                </a:moveTo>
                <a:cubicBezTo>
                  <a:pt x="11967" y="1716"/>
                  <a:pt x="17099" y="6129"/>
                  <a:pt x="19729" y="12029"/>
                </a:cubicBezTo>
              </a:path>
              <a:path w="19729" h="20823" stroke="0" extrusionOk="0">
                <a:moveTo>
                  <a:pt x="5740" y="-1"/>
                </a:moveTo>
                <a:cubicBezTo>
                  <a:pt x="11967" y="1716"/>
                  <a:pt x="17099" y="6129"/>
                  <a:pt x="19729" y="12029"/>
                </a:cubicBezTo>
                <a:lnTo>
                  <a:pt x="0" y="20823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40" name="Arc 52">
            <a:extLst>
              <a:ext uri="{FF2B5EF4-FFF2-40B4-BE49-F238E27FC236}">
                <a16:creationId xmlns:a16="http://schemas.microsoft.com/office/drawing/2014/main" id="{9FF4EA17-C175-4D78-86EF-8DAB65C04247}"/>
              </a:ext>
            </a:extLst>
          </p:cNvPr>
          <p:cNvSpPr>
            <a:spLocks/>
          </p:cNvSpPr>
          <p:nvPr/>
        </p:nvSpPr>
        <p:spPr bwMode="auto">
          <a:xfrm rot="15406229">
            <a:off x="7347745" y="3325020"/>
            <a:ext cx="600075" cy="582613"/>
          </a:xfrm>
          <a:custGeom>
            <a:avLst/>
            <a:gdLst>
              <a:gd name="G0" fmla="+- 0 0 0"/>
              <a:gd name="G1" fmla="+- 17989 0 0"/>
              <a:gd name="G2" fmla="+- 21600 0 0"/>
              <a:gd name="T0" fmla="*/ 11956 w 18568"/>
              <a:gd name="T1" fmla="*/ 0 h 17989"/>
              <a:gd name="T2" fmla="*/ 18568 w 18568"/>
              <a:gd name="T3" fmla="*/ 6953 h 17989"/>
              <a:gd name="T4" fmla="*/ 0 w 18568"/>
              <a:gd name="T5" fmla="*/ 17989 h 179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568" h="17989" fill="none" extrusionOk="0">
                <a:moveTo>
                  <a:pt x="11956" y="-1"/>
                </a:moveTo>
                <a:cubicBezTo>
                  <a:pt x="14653" y="1792"/>
                  <a:pt x="16913" y="4168"/>
                  <a:pt x="18567" y="6953"/>
                </a:cubicBezTo>
              </a:path>
              <a:path w="18568" h="17989" stroke="0" extrusionOk="0">
                <a:moveTo>
                  <a:pt x="11956" y="-1"/>
                </a:moveTo>
                <a:cubicBezTo>
                  <a:pt x="14653" y="1792"/>
                  <a:pt x="16913" y="4168"/>
                  <a:pt x="18567" y="6953"/>
                </a:cubicBezTo>
                <a:lnTo>
                  <a:pt x="0" y="17989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41" name="Arc 53">
            <a:extLst>
              <a:ext uri="{FF2B5EF4-FFF2-40B4-BE49-F238E27FC236}">
                <a16:creationId xmlns:a16="http://schemas.microsoft.com/office/drawing/2014/main" id="{A678A062-BB8A-4571-B5A9-1FD301AB1E13}"/>
              </a:ext>
            </a:extLst>
          </p:cNvPr>
          <p:cNvSpPr>
            <a:spLocks/>
          </p:cNvSpPr>
          <p:nvPr/>
        </p:nvSpPr>
        <p:spPr bwMode="auto">
          <a:xfrm rot="6193771" flipV="1">
            <a:off x="7376320" y="2645570"/>
            <a:ext cx="600075" cy="582613"/>
          </a:xfrm>
          <a:custGeom>
            <a:avLst/>
            <a:gdLst>
              <a:gd name="G0" fmla="+- 0 0 0"/>
              <a:gd name="G1" fmla="+- 17989 0 0"/>
              <a:gd name="G2" fmla="+- 21600 0 0"/>
              <a:gd name="T0" fmla="*/ 11956 w 18568"/>
              <a:gd name="T1" fmla="*/ 0 h 17989"/>
              <a:gd name="T2" fmla="*/ 18568 w 18568"/>
              <a:gd name="T3" fmla="*/ 6953 h 17989"/>
              <a:gd name="T4" fmla="*/ 0 w 18568"/>
              <a:gd name="T5" fmla="*/ 17989 h 179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568" h="17989" fill="none" extrusionOk="0">
                <a:moveTo>
                  <a:pt x="11956" y="-1"/>
                </a:moveTo>
                <a:cubicBezTo>
                  <a:pt x="14653" y="1792"/>
                  <a:pt x="16913" y="4168"/>
                  <a:pt x="18567" y="6953"/>
                </a:cubicBezTo>
              </a:path>
              <a:path w="18568" h="17989" stroke="0" extrusionOk="0">
                <a:moveTo>
                  <a:pt x="11956" y="-1"/>
                </a:moveTo>
                <a:cubicBezTo>
                  <a:pt x="14653" y="1792"/>
                  <a:pt x="16913" y="4168"/>
                  <a:pt x="18567" y="6953"/>
                </a:cubicBezTo>
                <a:lnTo>
                  <a:pt x="0" y="17989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E879F3CC-4A61-4D23-AB0F-4CEEB01B42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</a:rPr>
              <a:t>光场的空间相干性</a:t>
            </a:r>
            <a:r>
              <a:rPr lang="zh-CN" altLang="en-US" dirty="0"/>
              <a:t> </a:t>
            </a:r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A9455BE1-6418-4DCD-A381-07F77CC5F0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4637088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1</a:t>
            </a:r>
            <a:r>
              <a:rPr lang="zh-CN" altLang="en-US">
                <a:latin typeface="宋体" panose="02010600030101010101" pitchFamily="2" charset="-122"/>
              </a:rPr>
              <a:t>、光源宽度对干涉条纹可见度的影响</a:t>
            </a:r>
          </a:p>
          <a:p>
            <a:pPr>
              <a:lnSpc>
                <a:spcPct val="90000"/>
              </a:lnSpc>
            </a:pPr>
            <a:r>
              <a:rPr lang="en-US" altLang="zh-CN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、</a:t>
            </a:r>
            <a:r>
              <a:rPr lang="zh-CN" altLang="en-US">
                <a:latin typeface="宋体" panose="02010600030101010101" pitchFamily="2" charset="-122"/>
                <a:hlinkClick r:id="rId2" action="ppaction://hlinksldjump"/>
              </a:rPr>
              <a:t>杨氏干涉中，如果光源上下移动，条纹相应移动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>
              <a:lnSpc>
                <a:spcPct val="90000"/>
              </a:lnSpc>
            </a:pPr>
            <a:r>
              <a:rPr lang="en-US" altLang="zh-CN">
                <a:latin typeface="宋体" panose="02010600030101010101" pitchFamily="2" charset="-122"/>
              </a:rPr>
              <a:t>3</a:t>
            </a:r>
            <a:r>
              <a:rPr lang="zh-CN" altLang="en-US">
                <a:latin typeface="宋体" panose="02010600030101010101" pitchFamily="2" charset="-122"/>
              </a:rPr>
              <a:t>、如果光源扩展，则接收屏上每一根亮条纹的区域相应扩展，最终导致条纹消失。</a:t>
            </a:r>
          </a:p>
          <a:p>
            <a:pPr>
              <a:lnSpc>
                <a:spcPct val="90000"/>
              </a:lnSpc>
            </a:pPr>
            <a:r>
              <a:rPr lang="en-US" altLang="zh-CN"/>
              <a:t>4</a:t>
            </a:r>
            <a:r>
              <a:rPr lang="zh-CN" altLang="en-US"/>
              <a:t>、干涉现象消失。 </a:t>
            </a:r>
          </a:p>
          <a:p>
            <a:pPr>
              <a:lnSpc>
                <a:spcPct val="90000"/>
              </a:lnSpc>
            </a:pPr>
            <a:r>
              <a:rPr lang="en-US" altLang="zh-CN"/>
              <a:t>5</a:t>
            </a:r>
            <a:r>
              <a:rPr lang="zh-CN" altLang="en-US"/>
              <a:t>、由于光源在空间扩展而导致干涉条纹可见度降低的现象，被称作光波场的空间相干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>
            <a:extLst>
              <a:ext uri="{FF2B5EF4-FFF2-40B4-BE49-F238E27FC236}">
                <a16:creationId xmlns:a16="http://schemas.microsoft.com/office/drawing/2014/main" id="{1B4EB8D1-939E-4662-B30C-93B2DE4ECC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部分相干光</a:t>
            </a:r>
          </a:p>
        </p:txBody>
      </p:sp>
      <p:sp>
        <p:nvSpPr>
          <p:cNvPr id="221187" name="Rectangle 3">
            <a:extLst>
              <a:ext uri="{FF2B5EF4-FFF2-40B4-BE49-F238E27FC236}">
                <a16:creationId xmlns:a16="http://schemas.microsoft.com/office/drawing/2014/main" id="{B501D3BA-0703-4D0A-9F3A-D854F86FCA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相干条件</a:t>
            </a:r>
          </a:p>
          <a:p>
            <a:r>
              <a:rPr lang="zh-CN" altLang="en-US"/>
              <a:t>不容易完全满足</a:t>
            </a:r>
          </a:p>
          <a:p>
            <a:r>
              <a:rPr lang="zh-CN" altLang="en-US"/>
              <a:t>部分相干光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2CCEFBC8-52BC-47F9-BF70-A5A68F07F7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“</a:t>
            </a:r>
            <a:r>
              <a:rPr lang="zh-CN" altLang="en-US"/>
              <a:t>自己与自己相干”</a:t>
            </a:r>
          </a:p>
        </p:txBody>
      </p:sp>
      <p:sp>
        <p:nvSpPr>
          <p:cNvPr id="377859" name="Rectangle 3">
            <a:extLst>
              <a:ext uri="{FF2B5EF4-FFF2-40B4-BE49-F238E27FC236}">
                <a16:creationId xmlns:a16="http://schemas.microsoft.com/office/drawing/2014/main" id="{AF91A35A-6B2F-4055-913D-EA6A2BFA8EC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如果只有不是很多的一些波列，则干涉是可以实现的</a:t>
            </a:r>
          </a:p>
          <a:p>
            <a:pPr eaLnBrk="1" hangingPunct="1"/>
            <a:r>
              <a:rPr lang="zh-CN" altLang="en-US"/>
              <a:t>但实际上做不到</a:t>
            </a:r>
          </a:p>
          <a:p>
            <a:pPr eaLnBrk="1" hangingPunct="1"/>
            <a:r>
              <a:rPr lang="zh-CN" altLang="en-US"/>
              <a:t>只有将每一列波都分为几部分，然后进行叠加</a:t>
            </a:r>
          </a:p>
          <a:p>
            <a:pPr eaLnBrk="1" hangingPunct="1"/>
            <a:r>
              <a:rPr lang="zh-CN" altLang="en-US"/>
              <a:t>这几部分是相干的，所以是相干叠加，就可以实现干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Line 2">
            <a:extLst>
              <a:ext uri="{FF2B5EF4-FFF2-40B4-BE49-F238E27FC236}">
                <a16:creationId xmlns:a16="http://schemas.microsoft.com/office/drawing/2014/main" id="{6F8FC5D0-EBF9-44AA-909A-2C11CBC7F6DF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3775" y="914400"/>
            <a:ext cx="0" cy="533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1" name="Line 3">
            <a:extLst>
              <a:ext uri="{FF2B5EF4-FFF2-40B4-BE49-F238E27FC236}">
                <a16:creationId xmlns:a16="http://schemas.microsoft.com/office/drawing/2014/main" id="{4AA90C65-4E57-4BCE-AEFE-3D67E2BEB7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2971800"/>
            <a:ext cx="0" cy="1219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2" name="Line 4">
            <a:extLst>
              <a:ext uri="{FF2B5EF4-FFF2-40B4-BE49-F238E27FC236}">
                <a16:creationId xmlns:a16="http://schemas.microsoft.com/office/drawing/2014/main" id="{169C8103-D0B2-40BD-83B8-EDD66F7E50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1981200"/>
            <a:ext cx="0" cy="762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3" name="Line 5">
            <a:extLst>
              <a:ext uri="{FF2B5EF4-FFF2-40B4-BE49-F238E27FC236}">
                <a16:creationId xmlns:a16="http://schemas.microsoft.com/office/drawing/2014/main" id="{22011F27-F9E0-4574-8DE3-5BD9AFB464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4419600"/>
            <a:ext cx="0" cy="762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4" name="Line 6">
            <a:extLst>
              <a:ext uri="{FF2B5EF4-FFF2-40B4-BE49-F238E27FC236}">
                <a16:creationId xmlns:a16="http://schemas.microsoft.com/office/drawing/2014/main" id="{80080CA1-67FC-4569-9EEE-1DBCD7DBE8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2133600"/>
            <a:ext cx="0" cy="2895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5" name="Line 7">
            <a:extLst>
              <a:ext uri="{FF2B5EF4-FFF2-40B4-BE49-F238E27FC236}">
                <a16:creationId xmlns:a16="http://schemas.microsoft.com/office/drawing/2014/main" id="{6CE13E9A-0D42-441E-9BD1-A6F753FBA2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2819400"/>
            <a:ext cx="2133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6" name="Line 8">
            <a:extLst>
              <a:ext uri="{FF2B5EF4-FFF2-40B4-BE49-F238E27FC236}">
                <a16:creationId xmlns:a16="http://schemas.microsoft.com/office/drawing/2014/main" id="{37849937-5AF6-4917-9631-21FCCDD15D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581400"/>
            <a:ext cx="2133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7" name="Line 9">
            <a:extLst>
              <a:ext uri="{FF2B5EF4-FFF2-40B4-BE49-F238E27FC236}">
                <a16:creationId xmlns:a16="http://schemas.microsoft.com/office/drawing/2014/main" id="{44D3537D-1221-4158-97B0-285D241DF7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2819400"/>
            <a:ext cx="2133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8" name="Line 10">
            <a:extLst>
              <a:ext uri="{FF2B5EF4-FFF2-40B4-BE49-F238E27FC236}">
                <a16:creationId xmlns:a16="http://schemas.microsoft.com/office/drawing/2014/main" id="{DB7A1DC4-0928-4DD0-A483-D07014D08E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276600"/>
            <a:ext cx="2133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9" name="Line 11">
            <a:extLst>
              <a:ext uri="{FF2B5EF4-FFF2-40B4-BE49-F238E27FC236}">
                <a16:creationId xmlns:a16="http://schemas.microsoft.com/office/drawing/2014/main" id="{A0EAB15F-6967-473D-B8BF-A9C3DC73FC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2819400"/>
            <a:ext cx="457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0" name="Line 12">
            <a:extLst>
              <a:ext uri="{FF2B5EF4-FFF2-40B4-BE49-F238E27FC236}">
                <a16:creationId xmlns:a16="http://schemas.microsoft.com/office/drawing/2014/main" id="{81D541B8-37A4-43F3-AD06-63DC69F463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3581400"/>
            <a:ext cx="457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1" name="Freeform 13">
            <a:extLst>
              <a:ext uri="{FF2B5EF4-FFF2-40B4-BE49-F238E27FC236}">
                <a16:creationId xmlns:a16="http://schemas.microsoft.com/office/drawing/2014/main" id="{BAA050A6-8DCC-4FAA-BE4B-D7289ECBC20F}"/>
              </a:ext>
            </a:extLst>
          </p:cNvPr>
          <p:cNvSpPr>
            <a:spLocks/>
          </p:cNvSpPr>
          <p:nvPr/>
        </p:nvSpPr>
        <p:spPr bwMode="auto">
          <a:xfrm rot="5409590">
            <a:off x="6518275" y="2779713"/>
            <a:ext cx="5334000" cy="1143000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3810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3" name="Oval 15">
            <a:extLst>
              <a:ext uri="{FF2B5EF4-FFF2-40B4-BE49-F238E27FC236}">
                <a16:creationId xmlns:a16="http://schemas.microsoft.com/office/drawing/2014/main" id="{37F02714-58ED-4740-B05B-142D7FC41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505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24" name="Oval 16">
            <a:extLst>
              <a:ext uri="{FF2B5EF4-FFF2-40B4-BE49-F238E27FC236}">
                <a16:creationId xmlns:a16="http://schemas.microsoft.com/office/drawing/2014/main" id="{C0A79228-2FC5-42AA-A97D-59C92FE1E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200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25" name="Oval 17">
            <a:extLst>
              <a:ext uri="{FF2B5EF4-FFF2-40B4-BE49-F238E27FC236}">
                <a16:creationId xmlns:a16="http://schemas.microsoft.com/office/drawing/2014/main" id="{404ED6B6-8377-42BB-AB99-8C9012F2F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819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26" name="Line 18">
            <a:extLst>
              <a:ext uri="{FF2B5EF4-FFF2-40B4-BE49-F238E27FC236}">
                <a16:creationId xmlns:a16="http://schemas.microsoft.com/office/drawing/2014/main" id="{F999AEC1-BD8D-4D7F-A39B-003FDAEBAD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2819400"/>
            <a:ext cx="2133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7" name="Line 19">
            <a:extLst>
              <a:ext uri="{FF2B5EF4-FFF2-40B4-BE49-F238E27FC236}">
                <a16:creationId xmlns:a16="http://schemas.microsoft.com/office/drawing/2014/main" id="{BBD84A35-5984-4B7B-A5AC-C66C2B2C68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2895600"/>
            <a:ext cx="2133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8" name="Freeform 20">
            <a:extLst>
              <a:ext uri="{FF2B5EF4-FFF2-40B4-BE49-F238E27FC236}">
                <a16:creationId xmlns:a16="http://schemas.microsoft.com/office/drawing/2014/main" id="{744EF4F4-3886-496B-8AF3-A392F0322F86}"/>
              </a:ext>
            </a:extLst>
          </p:cNvPr>
          <p:cNvSpPr>
            <a:spLocks/>
          </p:cNvSpPr>
          <p:nvPr/>
        </p:nvSpPr>
        <p:spPr bwMode="auto">
          <a:xfrm rot="5409590">
            <a:off x="6521450" y="2933700"/>
            <a:ext cx="5334000" cy="1143000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3810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9" name="Freeform 21">
            <a:extLst>
              <a:ext uri="{FF2B5EF4-FFF2-40B4-BE49-F238E27FC236}">
                <a16:creationId xmlns:a16="http://schemas.microsoft.com/office/drawing/2014/main" id="{2D5E9751-59C9-4E1F-BCFA-EF3D110B64C4}"/>
              </a:ext>
            </a:extLst>
          </p:cNvPr>
          <p:cNvSpPr>
            <a:spLocks/>
          </p:cNvSpPr>
          <p:nvPr/>
        </p:nvSpPr>
        <p:spPr bwMode="auto">
          <a:xfrm rot="5409590">
            <a:off x="6529388" y="2552700"/>
            <a:ext cx="5334000" cy="1143000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1905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30" name="Line 22">
            <a:hlinkClick r:id="rId2" action="ppaction://hlinksldjump"/>
            <a:extLst>
              <a:ext uri="{FF2B5EF4-FFF2-40B4-BE49-F238E27FC236}">
                <a16:creationId xmlns:a16="http://schemas.microsoft.com/office/drawing/2014/main" id="{B2D1D3FD-DC15-4742-9313-F473E1A2F7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3573463"/>
            <a:ext cx="6864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35" name="Text Box 27">
            <a:extLst>
              <a:ext uri="{FF2B5EF4-FFF2-40B4-BE49-F238E27FC236}">
                <a16:creationId xmlns:a16="http://schemas.microsoft.com/office/drawing/2014/main" id="{EED737D8-D784-4925-B6D0-93DFB8DBD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6548" y="1196976"/>
            <a:ext cx="615553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zh-CN" altLang="en-US" sz="2800"/>
              <a:t>干涉条纹模糊，可见度降低</a:t>
            </a:r>
          </a:p>
        </p:txBody>
      </p:sp>
      <p:sp>
        <p:nvSpPr>
          <p:cNvPr id="145436" name="Text Box 28">
            <a:extLst>
              <a:ext uri="{FF2B5EF4-FFF2-40B4-BE49-F238E27FC236}">
                <a16:creationId xmlns:a16="http://schemas.microsoft.com/office/drawing/2014/main" id="{6F96FCFD-CC35-46DD-B935-62BE6A508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461" y="476250"/>
            <a:ext cx="615553" cy="1528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zh-CN" altLang="en-US" sz="2800"/>
              <a:t>光源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45" name="Line 13">
            <a:extLst>
              <a:ext uri="{FF2B5EF4-FFF2-40B4-BE49-F238E27FC236}">
                <a16:creationId xmlns:a16="http://schemas.microsoft.com/office/drawing/2014/main" id="{31FEBF63-A267-4009-9E98-6146747BF8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0375" y="1700213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5" name="Line 3">
            <a:extLst>
              <a:ext uri="{FF2B5EF4-FFF2-40B4-BE49-F238E27FC236}">
                <a16:creationId xmlns:a16="http://schemas.microsoft.com/office/drawing/2014/main" id="{52ADF434-C807-4270-BF5E-215B915EDA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7663" y="1476375"/>
            <a:ext cx="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6" name="Line 4">
            <a:extLst>
              <a:ext uri="{FF2B5EF4-FFF2-40B4-BE49-F238E27FC236}">
                <a16:creationId xmlns:a16="http://schemas.microsoft.com/office/drawing/2014/main" id="{B5EB41BB-5382-430A-9B9D-2D9F0A08DD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7663" y="333375"/>
            <a:ext cx="0" cy="914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7" name="Line 5">
            <a:extLst>
              <a:ext uri="{FF2B5EF4-FFF2-40B4-BE49-F238E27FC236}">
                <a16:creationId xmlns:a16="http://schemas.microsoft.com/office/drawing/2014/main" id="{5381108C-1DED-4B14-B74E-817FD6CDAB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7663" y="2162176"/>
            <a:ext cx="0" cy="8350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1" name="Oval 9">
            <a:extLst>
              <a:ext uri="{FF2B5EF4-FFF2-40B4-BE49-F238E27FC236}">
                <a16:creationId xmlns:a16="http://schemas.microsoft.com/office/drawing/2014/main" id="{0769B3A9-4030-47AE-9EA5-324F6831C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62877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2" name="Oval 10">
            <a:extLst>
              <a:ext uri="{FF2B5EF4-FFF2-40B4-BE49-F238E27FC236}">
                <a16:creationId xmlns:a16="http://schemas.microsoft.com/office/drawing/2014/main" id="{C3DA60D3-2BDD-4611-AD86-A7DF4ED14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82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3" name="Line 11">
            <a:extLst>
              <a:ext uri="{FF2B5EF4-FFF2-40B4-BE49-F238E27FC236}">
                <a16:creationId xmlns:a16="http://schemas.microsoft.com/office/drawing/2014/main" id="{C69A829A-99DE-464B-8ECF-C1743DDE3E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9" y="549276"/>
            <a:ext cx="6048375" cy="7921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4" name="Line 12">
            <a:extLst>
              <a:ext uri="{FF2B5EF4-FFF2-40B4-BE49-F238E27FC236}">
                <a16:creationId xmlns:a16="http://schemas.microsoft.com/office/drawing/2014/main" id="{ED89BA43-276A-429C-B71B-FFA3D06B40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9" y="549275"/>
            <a:ext cx="6048375" cy="15113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6446" name="Object 14">
            <a:extLst>
              <a:ext uri="{FF2B5EF4-FFF2-40B4-BE49-F238E27FC236}">
                <a16:creationId xmlns:a16="http://schemas.microsoft.com/office/drawing/2014/main" id="{D10B4B03-4D03-4065-9292-507F3F4F7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8363" y="2987676"/>
          <a:ext cx="23479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62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146446" name="Object 14">
                        <a:extLst>
                          <a:ext uri="{FF2B5EF4-FFF2-40B4-BE49-F238E27FC236}">
                            <a16:creationId xmlns:a16="http://schemas.microsoft.com/office/drawing/2014/main" id="{D10B4B03-4D03-4065-9292-507F3F4F7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987676"/>
                        <a:ext cx="234791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7" name="Line 15">
            <a:extLst>
              <a:ext uri="{FF2B5EF4-FFF2-40B4-BE49-F238E27FC236}">
                <a16:creationId xmlns:a16="http://schemas.microsoft.com/office/drawing/2014/main" id="{6C49F827-79C0-42C0-B41E-087720AA3E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51763" y="1341438"/>
            <a:ext cx="2159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6448" name="Object 16">
            <a:extLst>
              <a:ext uri="{FF2B5EF4-FFF2-40B4-BE49-F238E27FC236}">
                <a16:creationId xmlns:a16="http://schemas.microsoft.com/office/drawing/2014/main" id="{09682B74-D44D-4240-B4C1-1441CEB15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7664" y="2060575"/>
          <a:ext cx="2936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63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146448" name="Object 16">
                        <a:extLst>
                          <a:ext uri="{FF2B5EF4-FFF2-40B4-BE49-F238E27FC236}">
                            <a16:creationId xmlns:a16="http://schemas.microsoft.com/office/drawing/2014/main" id="{09682B74-D44D-4240-B4C1-1441CEB15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4" y="2060575"/>
                        <a:ext cx="2936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9" name="Object 17">
            <a:extLst>
              <a:ext uri="{FF2B5EF4-FFF2-40B4-BE49-F238E27FC236}">
                <a16:creationId xmlns:a16="http://schemas.microsoft.com/office/drawing/2014/main" id="{26401626-0C69-4AAD-A377-500B64BF7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7663" y="979488"/>
          <a:ext cx="273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64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146449" name="Object 17">
                        <a:extLst>
                          <a:ext uri="{FF2B5EF4-FFF2-40B4-BE49-F238E27FC236}">
                            <a16:creationId xmlns:a16="http://schemas.microsoft.com/office/drawing/2014/main" id="{26401626-0C69-4AAD-A377-500B64BF7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3" y="979488"/>
                        <a:ext cx="2730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0" name="Object 18">
            <a:extLst>
              <a:ext uri="{FF2B5EF4-FFF2-40B4-BE49-F238E27FC236}">
                <a16:creationId xmlns:a16="http://schemas.microsoft.com/office/drawing/2014/main" id="{C7A9BBF8-1F4D-4C5F-8630-BBD0DB10A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22263"/>
          <a:ext cx="2936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65" name="Equation" r:id="rId9" imgW="177480" imgH="177480" progId="Equation.3">
                  <p:embed/>
                </p:oleObj>
              </mc:Choice>
              <mc:Fallback>
                <p:oleObj name="Equation" r:id="rId9" imgW="177480" imgH="177480" progId="Equation.3">
                  <p:embed/>
                  <p:pic>
                    <p:nvPicPr>
                      <p:cNvPr id="146450" name="Object 18">
                        <a:extLst>
                          <a:ext uri="{FF2B5EF4-FFF2-40B4-BE49-F238E27FC236}">
                            <a16:creationId xmlns:a16="http://schemas.microsoft.com/office/drawing/2014/main" id="{C7A9BBF8-1F4D-4C5F-8630-BBD0DB10A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2263"/>
                        <a:ext cx="293688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1" name="Object 19">
            <a:extLst>
              <a:ext uri="{FF2B5EF4-FFF2-40B4-BE49-F238E27FC236}">
                <a16:creationId xmlns:a16="http://schemas.microsoft.com/office/drawing/2014/main" id="{1C256818-86A7-4CAE-9BC4-AB7CD9273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0" y="2205039"/>
          <a:ext cx="2936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66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146451" name="Object 19">
                        <a:extLst>
                          <a:ext uri="{FF2B5EF4-FFF2-40B4-BE49-F238E27FC236}">
                            <a16:creationId xmlns:a16="http://schemas.microsoft.com/office/drawing/2014/main" id="{1C256818-86A7-4CAE-9BC4-AB7CD9273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2205039"/>
                        <a:ext cx="2936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2" name="Object 20">
            <a:extLst>
              <a:ext uri="{FF2B5EF4-FFF2-40B4-BE49-F238E27FC236}">
                <a16:creationId xmlns:a16="http://schemas.microsoft.com/office/drawing/2014/main" id="{09725B69-2317-4726-965D-B9428EC255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997200"/>
          <a:ext cx="2197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67" name="Equation" r:id="rId13" imgW="939600" imgH="228600" progId="Equation.DSMT4">
                  <p:embed/>
                </p:oleObj>
              </mc:Choice>
              <mc:Fallback>
                <p:oleObj name="Equation" r:id="rId13" imgW="939600" imgH="228600" progId="Equation.DSMT4">
                  <p:embed/>
                  <p:pic>
                    <p:nvPicPr>
                      <p:cNvPr id="146452" name="Object 20">
                        <a:extLst>
                          <a:ext uri="{FF2B5EF4-FFF2-40B4-BE49-F238E27FC236}">
                            <a16:creationId xmlns:a16="http://schemas.microsoft.com/office/drawing/2014/main" id="{09725B69-2317-4726-965D-B9428EC255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97200"/>
                        <a:ext cx="21971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3" name="Object 21">
            <a:extLst>
              <a:ext uri="{FF2B5EF4-FFF2-40B4-BE49-F238E27FC236}">
                <a16:creationId xmlns:a16="http://schemas.microsoft.com/office/drawing/2014/main" id="{9346CF95-DCD2-42B8-9939-D1A4BC2B8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1050" y="2205039"/>
          <a:ext cx="3127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68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146453" name="Object 21">
                        <a:extLst>
                          <a:ext uri="{FF2B5EF4-FFF2-40B4-BE49-F238E27FC236}">
                            <a16:creationId xmlns:a16="http://schemas.microsoft.com/office/drawing/2014/main" id="{9346CF95-DCD2-42B8-9939-D1A4BC2B83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0" y="2205039"/>
                        <a:ext cx="31273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54" name="Line 22">
            <a:extLst>
              <a:ext uri="{FF2B5EF4-FFF2-40B4-BE49-F238E27FC236}">
                <a16:creationId xmlns:a16="http://schemas.microsoft.com/office/drawing/2014/main" id="{9AB04F4F-8A37-4D76-BD58-BBC8A2BE1FE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7663" y="1379538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6455" name="Object 23">
            <a:extLst>
              <a:ext uri="{FF2B5EF4-FFF2-40B4-BE49-F238E27FC236}">
                <a16:creationId xmlns:a16="http://schemas.microsoft.com/office/drawing/2014/main" id="{4100658D-75F0-4B9D-B7CB-DDDCEB9F3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7275" y="2997201"/>
          <a:ext cx="17843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69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146455" name="Object 23">
                        <a:extLst>
                          <a:ext uri="{FF2B5EF4-FFF2-40B4-BE49-F238E27FC236}">
                            <a16:creationId xmlns:a16="http://schemas.microsoft.com/office/drawing/2014/main" id="{4100658D-75F0-4B9D-B7CB-DDDCEB9F3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2997201"/>
                        <a:ext cx="178435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6" name="Object 24">
            <a:extLst>
              <a:ext uri="{FF2B5EF4-FFF2-40B4-BE49-F238E27FC236}">
                <a16:creationId xmlns:a16="http://schemas.microsoft.com/office/drawing/2014/main" id="{308CF734-D9D2-4E6A-8478-925FA882F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5588" y="990601"/>
          <a:ext cx="2524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70" name="Equation" r:id="rId19" imgW="152280" imgH="164880" progId="Equation.3">
                  <p:embed/>
                </p:oleObj>
              </mc:Choice>
              <mc:Fallback>
                <p:oleObj name="Equation" r:id="rId19" imgW="152280" imgH="164880" progId="Equation.3">
                  <p:embed/>
                  <p:pic>
                    <p:nvPicPr>
                      <p:cNvPr id="146456" name="Object 24">
                        <a:extLst>
                          <a:ext uri="{FF2B5EF4-FFF2-40B4-BE49-F238E27FC236}">
                            <a16:creationId xmlns:a16="http://schemas.microsoft.com/office/drawing/2014/main" id="{308CF734-D9D2-4E6A-8478-925FA882FD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5588" y="990601"/>
                        <a:ext cx="252412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7" name="Object 25">
            <a:extLst>
              <a:ext uri="{FF2B5EF4-FFF2-40B4-BE49-F238E27FC236}">
                <a16:creationId xmlns:a16="http://schemas.microsoft.com/office/drawing/2014/main" id="{1712E188-87B5-45F3-84AA-1F6F168FD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6" y="3716339"/>
          <a:ext cx="15208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71" name="Equation" r:id="rId21" imgW="533160" imgH="228600" progId="Equation.DSMT4">
                  <p:embed/>
                </p:oleObj>
              </mc:Choice>
              <mc:Fallback>
                <p:oleObj name="Equation" r:id="rId21" imgW="533160" imgH="228600" progId="Equation.DSMT4">
                  <p:embed/>
                  <p:pic>
                    <p:nvPicPr>
                      <p:cNvPr id="146457" name="Object 25">
                        <a:extLst>
                          <a:ext uri="{FF2B5EF4-FFF2-40B4-BE49-F238E27FC236}">
                            <a16:creationId xmlns:a16="http://schemas.microsoft.com/office/drawing/2014/main" id="{1712E188-87B5-45F3-84AA-1F6F168FD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3716339"/>
                        <a:ext cx="15208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8" name="Object 26">
            <a:extLst>
              <a:ext uri="{FF2B5EF4-FFF2-40B4-BE49-F238E27FC236}">
                <a16:creationId xmlns:a16="http://schemas.microsoft.com/office/drawing/2014/main" id="{93E7A5A2-C256-4707-B26F-399AFC2B3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04813"/>
          <a:ext cx="20955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72" name="Equation" r:id="rId23" imgW="126720" imgH="139680" progId="Equation.3">
                  <p:embed/>
                </p:oleObj>
              </mc:Choice>
              <mc:Fallback>
                <p:oleObj name="Equation" r:id="rId23" imgW="126720" imgH="139680" progId="Equation.3">
                  <p:embed/>
                  <p:pic>
                    <p:nvPicPr>
                      <p:cNvPr id="146458" name="Object 26">
                        <a:extLst>
                          <a:ext uri="{FF2B5EF4-FFF2-40B4-BE49-F238E27FC236}">
                            <a16:creationId xmlns:a16="http://schemas.microsoft.com/office/drawing/2014/main" id="{93E7A5A2-C256-4707-B26F-399AFC2B39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4813"/>
                        <a:ext cx="209550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9" name="Object 27">
            <a:extLst>
              <a:ext uri="{FF2B5EF4-FFF2-40B4-BE49-F238E27FC236}">
                <a16:creationId xmlns:a16="http://schemas.microsoft.com/office/drawing/2014/main" id="{3DC2EB5B-1D54-4BE7-A5A1-61680123DE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7638" y="1773239"/>
          <a:ext cx="2286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73" name="Equation" r:id="rId25" imgW="152280" imgH="139680" progId="Equation.3">
                  <p:embed/>
                </p:oleObj>
              </mc:Choice>
              <mc:Fallback>
                <p:oleObj name="Equation" r:id="rId25" imgW="152280" imgH="139680" progId="Equation.3">
                  <p:embed/>
                  <p:pic>
                    <p:nvPicPr>
                      <p:cNvPr id="146459" name="Object 27">
                        <a:extLst>
                          <a:ext uri="{FF2B5EF4-FFF2-40B4-BE49-F238E27FC236}">
                            <a16:creationId xmlns:a16="http://schemas.microsoft.com/office/drawing/2014/main" id="{3DC2EB5B-1D54-4BE7-A5A1-61680123D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8" y="1773239"/>
                        <a:ext cx="228600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1" name="Line 29">
            <a:extLst>
              <a:ext uri="{FF2B5EF4-FFF2-40B4-BE49-F238E27FC236}">
                <a16:creationId xmlns:a16="http://schemas.microsoft.com/office/drawing/2014/main" id="{D6906E99-ACA0-4FCA-BF35-82D440FFFD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3475" y="17938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62" name="Line 30">
            <a:extLst>
              <a:ext uri="{FF2B5EF4-FFF2-40B4-BE49-F238E27FC236}">
                <a16:creationId xmlns:a16="http://schemas.microsoft.com/office/drawing/2014/main" id="{6959CA3A-22D1-4BF3-9D1D-81F3D1192A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1" y="2563813"/>
            <a:ext cx="3038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63" name="Line 31">
            <a:extLst>
              <a:ext uri="{FF2B5EF4-FFF2-40B4-BE49-F238E27FC236}">
                <a16:creationId xmlns:a16="http://schemas.microsoft.com/office/drawing/2014/main" id="{8070390B-3FB9-4C0D-9332-5EFC5EA89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3475" y="2563813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6464" name="Object 32">
            <a:extLst>
              <a:ext uri="{FF2B5EF4-FFF2-40B4-BE49-F238E27FC236}">
                <a16:creationId xmlns:a16="http://schemas.microsoft.com/office/drawing/2014/main" id="{212A43C9-15E2-4307-8612-7AF03B4866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3601" y="1671638"/>
          <a:ext cx="25082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74" name="Equation" r:id="rId27" imgW="152280" imgH="139680" progId="Equation.3">
                  <p:embed/>
                </p:oleObj>
              </mc:Choice>
              <mc:Fallback>
                <p:oleObj name="Equation" r:id="rId27" imgW="152280" imgH="139680" progId="Equation.3">
                  <p:embed/>
                  <p:pic>
                    <p:nvPicPr>
                      <p:cNvPr id="146464" name="Object 32">
                        <a:extLst>
                          <a:ext uri="{FF2B5EF4-FFF2-40B4-BE49-F238E27FC236}">
                            <a16:creationId xmlns:a16="http://schemas.microsoft.com/office/drawing/2014/main" id="{212A43C9-15E2-4307-8612-7AF03B486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1" y="1671638"/>
                        <a:ext cx="250825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5" name="Object 33">
            <a:extLst>
              <a:ext uri="{FF2B5EF4-FFF2-40B4-BE49-F238E27FC236}">
                <a16:creationId xmlns:a16="http://schemas.microsoft.com/office/drawing/2014/main" id="{FDE1405A-473B-452E-B973-BE124D947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2300" y="5418139"/>
          <a:ext cx="83693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75" name="Equation" r:id="rId29" imgW="3022560" imgH="228600" progId="Equation.DSMT4">
                  <p:embed/>
                </p:oleObj>
              </mc:Choice>
              <mc:Fallback>
                <p:oleObj name="Equation" r:id="rId29" imgW="3022560" imgH="228600" progId="Equation.DSMT4">
                  <p:embed/>
                  <p:pic>
                    <p:nvPicPr>
                      <p:cNvPr id="146465" name="Object 33">
                        <a:extLst>
                          <a:ext uri="{FF2B5EF4-FFF2-40B4-BE49-F238E27FC236}">
                            <a16:creationId xmlns:a16="http://schemas.microsoft.com/office/drawing/2014/main" id="{FDE1405A-473B-452E-B973-BE124D947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5418139"/>
                        <a:ext cx="83693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6" name="Line 34">
            <a:extLst>
              <a:ext uri="{FF2B5EF4-FFF2-40B4-BE49-F238E27FC236}">
                <a16:creationId xmlns:a16="http://schemas.microsoft.com/office/drawing/2014/main" id="{21DF0E91-AE9A-404C-BFC4-271A5F5656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1" y="333375"/>
            <a:ext cx="5991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6467" name="Object 35">
            <a:extLst>
              <a:ext uri="{FF2B5EF4-FFF2-40B4-BE49-F238E27FC236}">
                <a16:creationId xmlns:a16="http://schemas.microsoft.com/office/drawing/2014/main" id="{F8F1B5EE-CE23-4414-B159-E388AF4ED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4864" y="2203450"/>
          <a:ext cx="2301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76" name="Equation" r:id="rId31" imgW="139680" imgH="215640" progId="Equation.3">
                  <p:embed/>
                </p:oleObj>
              </mc:Choice>
              <mc:Fallback>
                <p:oleObj name="Equation" r:id="rId31" imgW="139680" imgH="215640" progId="Equation.3">
                  <p:embed/>
                  <p:pic>
                    <p:nvPicPr>
                      <p:cNvPr id="146467" name="Object 35">
                        <a:extLst>
                          <a:ext uri="{FF2B5EF4-FFF2-40B4-BE49-F238E27FC236}">
                            <a16:creationId xmlns:a16="http://schemas.microsoft.com/office/drawing/2014/main" id="{F8F1B5EE-CE23-4414-B159-E388AF4EDF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4" y="2203450"/>
                        <a:ext cx="2301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8" name="Object 36">
            <a:extLst>
              <a:ext uri="{FF2B5EF4-FFF2-40B4-BE49-F238E27FC236}">
                <a16:creationId xmlns:a16="http://schemas.microsoft.com/office/drawing/2014/main" id="{9FF0CFB1-8124-4C3C-9C10-D9C0F0144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7451" y="2203450"/>
          <a:ext cx="1889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77" name="Equation" r:id="rId33" imgW="114120" imgH="215640" progId="Equation.3">
                  <p:embed/>
                </p:oleObj>
              </mc:Choice>
              <mc:Fallback>
                <p:oleObj name="Equation" r:id="rId33" imgW="114120" imgH="215640" progId="Equation.3">
                  <p:embed/>
                  <p:pic>
                    <p:nvPicPr>
                      <p:cNvPr id="146468" name="Object 36">
                        <a:extLst>
                          <a:ext uri="{FF2B5EF4-FFF2-40B4-BE49-F238E27FC236}">
                            <a16:creationId xmlns:a16="http://schemas.microsoft.com/office/drawing/2014/main" id="{9FF0CFB1-8124-4C3C-9C10-D9C0F0144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1" y="2203450"/>
                        <a:ext cx="18891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9" name="Object 37">
            <a:extLst>
              <a:ext uri="{FF2B5EF4-FFF2-40B4-BE49-F238E27FC236}">
                <a16:creationId xmlns:a16="http://schemas.microsoft.com/office/drawing/2014/main" id="{4EB9337A-8F32-4084-AF22-C6261BB9F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9" y="333375"/>
          <a:ext cx="1476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78" name="Equation" r:id="rId35" imgW="88560" imgH="177480" progId="Equation.3">
                  <p:embed/>
                </p:oleObj>
              </mc:Choice>
              <mc:Fallback>
                <p:oleObj name="Equation" r:id="rId35" imgW="88560" imgH="177480" progId="Equation.3">
                  <p:embed/>
                  <p:pic>
                    <p:nvPicPr>
                      <p:cNvPr id="146469" name="Object 37">
                        <a:extLst>
                          <a:ext uri="{FF2B5EF4-FFF2-40B4-BE49-F238E27FC236}">
                            <a16:creationId xmlns:a16="http://schemas.microsoft.com/office/drawing/2014/main" id="{4EB9337A-8F32-4084-AF22-C6261BB9F2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333375"/>
                        <a:ext cx="147637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0" name="Object 38">
            <a:extLst>
              <a:ext uri="{FF2B5EF4-FFF2-40B4-BE49-F238E27FC236}">
                <a16:creationId xmlns:a16="http://schemas.microsoft.com/office/drawing/2014/main" id="{9FFE6D34-1268-4BF3-8852-B6E8EE660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1" y="3505200"/>
          <a:ext cx="18018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79" name="Equation" r:id="rId37" imgW="622080" imgH="431640" progId="Equation.3">
                  <p:embed/>
                </p:oleObj>
              </mc:Choice>
              <mc:Fallback>
                <p:oleObj name="Equation" r:id="rId37" imgW="622080" imgH="431640" progId="Equation.3">
                  <p:embed/>
                  <p:pic>
                    <p:nvPicPr>
                      <p:cNvPr id="146470" name="Object 38">
                        <a:extLst>
                          <a:ext uri="{FF2B5EF4-FFF2-40B4-BE49-F238E27FC236}">
                            <a16:creationId xmlns:a16="http://schemas.microsoft.com/office/drawing/2014/main" id="{9FFE6D34-1268-4BF3-8852-B6E8EE660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3505200"/>
                        <a:ext cx="1801813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1" name="Object 39">
            <a:extLst>
              <a:ext uri="{FF2B5EF4-FFF2-40B4-BE49-F238E27FC236}">
                <a16:creationId xmlns:a16="http://schemas.microsoft.com/office/drawing/2014/main" id="{F897EB16-BA06-4834-8BE3-A10656F75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3429000"/>
          <a:ext cx="15240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80" name="Equation" r:id="rId39" imgW="457200" imgH="431640" progId="Equation.3">
                  <p:embed/>
                </p:oleObj>
              </mc:Choice>
              <mc:Fallback>
                <p:oleObj name="Equation" r:id="rId39" imgW="457200" imgH="431640" progId="Equation.3">
                  <p:embed/>
                  <p:pic>
                    <p:nvPicPr>
                      <p:cNvPr id="146471" name="Object 39">
                        <a:extLst>
                          <a:ext uri="{FF2B5EF4-FFF2-40B4-BE49-F238E27FC236}">
                            <a16:creationId xmlns:a16="http://schemas.microsoft.com/office/drawing/2014/main" id="{F897EB16-BA06-4834-8BE3-A10656F75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429000"/>
                        <a:ext cx="1524000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2" name="Object 40">
            <a:extLst>
              <a:ext uri="{FF2B5EF4-FFF2-40B4-BE49-F238E27FC236}">
                <a16:creationId xmlns:a16="http://schemas.microsoft.com/office/drawing/2014/main" id="{379B3089-795C-4D15-B2B6-0D9689D2A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4564" y="3505201"/>
          <a:ext cx="24225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81" name="Equation" r:id="rId41" imgW="838080" imgH="431640" progId="Equation.3">
                  <p:embed/>
                </p:oleObj>
              </mc:Choice>
              <mc:Fallback>
                <p:oleObj name="Equation" r:id="rId41" imgW="838080" imgH="431640" progId="Equation.3">
                  <p:embed/>
                  <p:pic>
                    <p:nvPicPr>
                      <p:cNvPr id="146472" name="Object 40">
                        <a:extLst>
                          <a:ext uri="{FF2B5EF4-FFF2-40B4-BE49-F238E27FC236}">
                            <a16:creationId xmlns:a16="http://schemas.microsoft.com/office/drawing/2014/main" id="{379B3089-795C-4D15-B2B6-0D9689D2A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3505201"/>
                        <a:ext cx="242252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3" name="Object 41">
            <a:extLst>
              <a:ext uri="{FF2B5EF4-FFF2-40B4-BE49-F238E27FC236}">
                <a16:creationId xmlns:a16="http://schemas.microsoft.com/office/drawing/2014/main" id="{5DAC9978-5FFF-44C8-A085-401F1EF09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8025" y="3500438"/>
          <a:ext cx="11430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82" name="Equation" r:id="rId43" imgW="380880" imgH="393480" progId="Equation.3">
                  <p:embed/>
                </p:oleObj>
              </mc:Choice>
              <mc:Fallback>
                <p:oleObj name="Equation" r:id="rId43" imgW="380880" imgH="393480" progId="Equation.3">
                  <p:embed/>
                  <p:pic>
                    <p:nvPicPr>
                      <p:cNvPr id="146473" name="Object 41">
                        <a:extLst>
                          <a:ext uri="{FF2B5EF4-FFF2-40B4-BE49-F238E27FC236}">
                            <a16:creationId xmlns:a16="http://schemas.microsoft.com/office/drawing/2014/main" id="{5DAC9978-5FFF-44C8-A085-401F1EF09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3500438"/>
                        <a:ext cx="114300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4" name="Object 42">
            <a:extLst>
              <a:ext uri="{FF2B5EF4-FFF2-40B4-BE49-F238E27FC236}">
                <a16:creationId xmlns:a16="http://schemas.microsoft.com/office/drawing/2014/main" id="{9BDA242F-5954-4761-9618-30EC40F76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8963" y="3735388"/>
          <a:ext cx="11541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83" name="Equation" r:id="rId45" imgW="355320" imgH="203040" progId="Equation.DSMT4">
                  <p:embed/>
                </p:oleObj>
              </mc:Choice>
              <mc:Fallback>
                <p:oleObj name="Equation" r:id="rId45" imgW="355320" imgH="203040" progId="Equation.DSMT4">
                  <p:embed/>
                  <p:pic>
                    <p:nvPicPr>
                      <p:cNvPr id="146474" name="Object 42">
                        <a:extLst>
                          <a:ext uri="{FF2B5EF4-FFF2-40B4-BE49-F238E27FC236}">
                            <a16:creationId xmlns:a16="http://schemas.microsoft.com/office/drawing/2014/main" id="{9BDA242F-5954-4761-9618-30EC40F76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8963" y="3735388"/>
                        <a:ext cx="115411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5" name="Object 43">
            <a:extLst>
              <a:ext uri="{FF2B5EF4-FFF2-40B4-BE49-F238E27FC236}">
                <a16:creationId xmlns:a16="http://schemas.microsoft.com/office/drawing/2014/main" id="{AFEFF7B5-B6B1-447F-98F9-4F1D05F4DE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851" y="4724400"/>
          <a:ext cx="16875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84" name="Equation" r:id="rId47" imgW="545760" imgH="203040" progId="Equation.DSMT4">
                  <p:embed/>
                </p:oleObj>
              </mc:Choice>
              <mc:Fallback>
                <p:oleObj name="Equation" r:id="rId47" imgW="545760" imgH="203040" progId="Equation.DSMT4">
                  <p:embed/>
                  <p:pic>
                    <p:nvPicPr>
                      <p:cNvPr id="146475" name="Object 43">
                        <a:extLst>
                          <a:ext uri="{FF2B5EF4-FFF2-40B4-BE49-F238E27FC236}">
                            <a16:creationId xmlns:a16="http://schemas.microsoft.com/office/drawing/2014/main" id="{AFEFF7B5-B6B1-447F-98F9-4F1D05F4D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1" y="4724400"/>
                        <a:ext cx="168751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78" name="Text Box 46">
            <a:extLst>
              <a:ext uri="{FF2B5EF4-FFF2-40B4-BE49-F238E27FC236}">
                <a16:creationId xmlns:a16="http://schemas.microsoft.com/office/drawing/2014/main" id="{3EBC8F4F-35C4-4ACA-A5B8-CF3C746D0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413" y="4733926"/>
            <a:ext cx="5905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双缝对光源的张角，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干涉孔径（角）</a:t>
            </a:r>
          </a:p>
        </p:txBody>
      </p:sp>
      <p:sp>
        <p:nvSpPr>
          <p:cNvPr id="146480" name="Line 48">
            <a:extLst>
              <a:ext uri="{FF2B5EF4-FFF2-40B4-BE49-F238E27FC236}">
                <a16:creationId xmlns:a16="http://schemas.microsoft.com/office/drawing/2014/main" id="{B2B009B3-22E5-4A48-84C0-DF2A7AF50E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9" y="1341439"/>
            <a:ext cx="6048375" cy="35877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81" name="Line 49">
            <a:extLst>
              <a:ext uri="{FF2B5EF4-FFF2-40B4-BE49-F238E27FC236}">
                <a16:creationId xmlns:a16="http://schemas.microsoft.com/office/drawing/2014/main" id="{AD522E5D-FFA7-485E-92BC-7E337E69A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9" y="1700213"/>
            <a:ext cx="6048375" cy="3603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82" name="Line 50">
            <a:extLst>
              <a:ext uri="{FF2B5EF4-FFF2-40B4-BE49-F238E27FC236}">
                <a16:creationId xmlns:a16="http://schemas.microsoft.com/office/drawing/2014/main" id="{5895222E-5D80-492B-9145-E9CEF895CE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8" y="331788"/>
            <a:ext cx="0" cy="273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83" name="Line 51">
            <a:extLst>
              <a:ext uri="{FF2B5EF4-FFF2-40B4-BE49-F238E27FC236}">
                <a16:creationId xmlns:a16="http://schemas.microsoft.com/office/drawing/2014/main" id="{78CDBF63-1EFC-417F-8763-ACD6081426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7175" y="258763"/>
            <a:ext cx="0" cy="288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84" name="Line 52">
            <a:extLst>
              <a:ext uri="{FF2B5EF4-FFF2-40B4-BE49-F238E27FC236}">
                <a16:creationId xmlns:a16="http://schemas.microsoft.com/office/drawing/2014/main" id="{A5EF7622-4675-4248-B4D1-AC1C775763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96225" y="1125539"/>
            <a:ext cx="252095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85" name="Line 53">
            <a:extLst>
              <a:ext uri="{FF2B5EF4-FFF2-40B4-BE49-F238E27FC236}">
                <a16:creationId xmlns:a16="http://schemas.microsoft.com/office/drawing/2014/main" id="{4950474F-918A-4F3D-9390-CA2D28DF59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7663" y="1125538"/>
            <a:ext cx="244951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6486" name="Object 54">
            <a:extLst>
              <a:ext uri="{FF2B5EF4-FFF2-40B4-BE49-F238E27FC236}">
                <a16:creationId xmlns:a16="http://schemas.microsoft.com/office/drawing/2014/main" id="{AD675DD7-57BD-4708-8DAA-50CCF4BCB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4" y="1341438"/>
          <a:ext cx="2317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85" name="Equation" r:id="rId49" imgW="139680" imgH="177480" progId="Equation.DSMT4">
                  <p:embed/>
                </p:oleObj>
              </mc:Choice>
              <mc:Fallback>
                <p:oleObj name="Equation" r:id="rId49" imgW="139680" imgH="177480" progId="Equation.DSMT4">
                  <p:embed/>
                  <p:pic>
                    <p:nvPicPr>
                      <p:cNvPr id="146486" name="Object 54">
                        <a:extLst>
                          <a:ext uri="{FF2B5EF4-FFF2-40B4-BE49-F238E27FC236}">
                            <a16:creationId xmlns:a16="http://schemas.microsoft.com/office/drawing/2014/main" id="{AD675DD7-57BD-4708-8DAA-50CCF4BCB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4" y="1341438"/>
                        <a:ext cx="2317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7" name="Object 55">
            <a:extLst>
              <a:ext uri="{FF2B5EF4-FFF2-40B4-BE49-F238E27FC236}">
                <a16:creationId xmlns:a16="http://schemas.microsoft.com/office/drawing/2014/main" id="{D7A28A34-CBB4-4DEA-A111-58D2119AE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1692276"/>
          <a:ext cx="2095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86" name="Equation" r:id="rId51" imgW="126720" imgH="177480" progId="Equation.DSMT4">
                  <p:embed/>
                </p:oleObj>
              </mc:Choice>
              <mc:Fallback>
                <p:oleObj name="Equation" r:id="rId51" imgW="126720" imgH="177480" progId="Equation.DSMT4">
                  <p:embed/>
                  <p:pic>
                    <p:nvPicPr>
                      <p:cNvPr id="146487" name="Object 55">
                        <a:extLst>
                          <a:ext uri="{FF2B5EF4-FFF2-40B4-BE49-F238E27FC236}">
                            <a16:creationId xmlns:a16="http://schemas.microsoft.com/office/drawing/2014/main" id="{D7A28A34-CBB4-4DEA-A111-58D2119AE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692276"/>
                        <a:ext cx="20955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88" name="Line 56">
            <a:extLst>
              <a:ext uri="{FF2B5EF4-FFF2-40B4-BE49-F238E27FC236}">
                <a16:creationId xmlns:a16="http://schemas.microsoft.com/office/drawing/2014/main" id="{2EF02BA8-FB7D-45F5-86B1-A98B6F80335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40688" y="1989138"/>
            <a:ext cx="3603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89" name="Line 57">
            <a:extLst>
              <a:ext uri="{FF2B5EF4-FFF2-40B4-BE49-F238E27FC236}">
                <a16:creationId xmlns:a16="http://schemas.microsoft.com/office/drawing/2014/main" id="{C09D7EE4-CAA8-4545-9EB2-F46790D894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4426" y="1989138"/>
            <a:ext cx="3603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90" name="Line 58">
            <a:extLst>
              <a:ext uri="{FF2B5EF4-FFF2-40B4-BE49-F238E27FC236}">
                <a16:creationId xmlns:a16="http://schemas.microsoft.com/office/drawing/2014/main" id="{E5AFC4F3-0D42-47E5-A184-A2A0CA65940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7664" y="1341438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91" name="Line 59">
            <a:extLst>
              <a:ext uri="{FF2B5EF4-FFF2-40B4-BE49-F238E27FC236}">
                <a16:creationId xmlns:a16="http://schemas.microsoft.com/office/drawing/2014/main" id="{DFC5133E-9FC4-4DC4-B1F2-EB9FBFA14C5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7664" y="2060575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92" name="Line 60">
            <a:extLst>
              <a:ext uri="{FF2B5EF4-FFF2-40B4-BE49-F238E27FC236}">
                <a16:creationId xmlns:a16="http://schemas.microsoft.com/office/drawing/2014/main" id="{0B7580BE-23B7-478D-9E87-87E01A746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8401050" y="1341439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6460" name="Object 28">
            <a:extLst>
              <a:ext uri="{FF2B5EF4-FFF2-40B4-BE49-F238E27FC236}">
                <a16:creationId xmlns:a16="http://schemas.microsoft.com/office/drawing/2014/main" id="{C8BC79BD-52C4-4D86-BB50-214CCF48F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3739" y="1484313"/>
          <a:ext cx="2301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87" name="Equation" r:id="rId53" imgW="139680" imgH="177480" progId="Equation.3">
                  <p:embed/>
                </p:oleObj>
              </mc:Choice>
              <mc:Fallback>
                <p:oleObj name="Equation" r:id="rId53" imgW="139680" imgH="177480" progId="Equation.3">
                  <p:embed/>
                  <p:pic>
                    <p:nvPicPr>
                      <p:cNvPr id="146460" name="Object 28">
                        <a:extLst>
                          <a:ext uri="{FF2B5EF4-FFF2-40B4-BE49-F238E27FC236}">
                            <a16:creationId xmlns:a16="http://schemas.microsoft.com/office/drawing/2014/main" id="{C8BC79BD-52C4-4D86-BB50-214CCF48F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39" y="1484313"/>
                        <a:ext cx="230187" cy="298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93" name="Text Box 61">
            <a:extLst>
              <a:ext uri="{FF2B5EF4-FFF2-40B4-BE49-F238E27FC236}">
                <a16:creationId xmlns:a16="http://schemas.microsoft.com/office/drawing/2014/main" id="{6BD1B310-0AFC-449E-9B61-46318B26B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5949951"/>
            <a:ext cx="6919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800"/>
              <a:t>附近面元</a:t>
            </a:r>
            <a:r>
              <a:rPr lang="en-US" altLang="zh-CN" sz="2800">
                <a:latin typeface="Times New Roman" panose="02020603050405020304" pitchFamily="18" charset="0"/>
              </a:rPr>
              <a:t>d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zh-CN" altLang="en-US" sz="2800"/>
              <a:t>在接收屏上</a:t>
            </a:r>
            <a:r>
              <a:rPr lang="en-US" altLang="zh-CN" sz="2800">
                <a:latin typeface="Times New Roman" panose="02020603050405020304" pitchFamily="18" charset="0"/>
              </a:rPr>
              <a:t>P</a:t>
            </a:r>
            <a:r>
              <a:rPr lang="zh-CN" altLang="en-US" sz="2800"/>
              <a:t>点形成的干涉强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78" grpId="0"/>
      <p:bldP spid="14649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8" name="Object 2">
            <a:extLst>
              <a:ext uri="{FF2B5EF4-FFF2-40B4-BE49-F238E27FC236}">
                <a16:creationId xmlns:a16="http://schemas.microsoft.com/office/drawing/2014/main" id="{56E2256A-C389-4695-AD6C-F1A875669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8126" y="1317625"/>
          <a:ext cx="57054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6" name="Equation" r:id="rId3" imgW="2108160" imgH="457200" progId="Equation.DSMT4">
                  <p:embed/>
                </p:oleObj>
              </mc:Choice>
              <mc:Fallback>
                <p:oleObj name="Equation" r:id="rId3" imgW="2108160" imgH="457200" progId="Equation.DSMT4">
                  <p:embed/>
                  <p:pic>
                    <p:nvPicPr>
                      <p:cNvPr id="147458" name="Object 2">
                        <a:extLst>
                          <a:ext uri="{FF2B5EF4-FFF2-40B4-BE49-F238E27FC236}">
                            <a16:creationId xmlns:a16="http://schemas.microsoft.com/office/drawing/2014/main" id="{56E2256A-C389-4695-AD6C-F1A8756696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6" y="1317625"/>
                        <a:ext cx="570547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>
            <a:extLst>
              <a:ext uri="{FF2B5EF4-FFF2-40B4-BE49-F238E27FC236}">
                <a16:creationId xmlns:a16="http://schemas.microsoft.com/office/drawing/2014/main" id="{A8A65246-B6FB-4C89-8180-EDAB862E9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264" y="2212975"/>
          <a:ext cx="57927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7" name="Equation" r:id="rId5" imgW="2019240" imgH="419040" progId="Equation.DSMT4">
                  <p:embed/>
                </p:oleObj>
              </mc:Choice>
              <mc:Fallback>
                <p:oleObj name="Equation" r:id="rId5" imgW="2019240" imgH="419040" progId="Equation.DSMT4">
                  <p:embed/>
                  <p:pic>
                    <p:nvPicPr>
                      <p:cNvPr id="147459" name="Object 3">
                        <a:extLst>
                          <a:ext uri="{FF2B5EF4-FFF2-40B4-BE49-F238E27FC236}">
                            <a16:creationId xmlns:a16="http://schemas.microsoft.com/office/drawing/2014/main" id="{A8A65246-B6FB-4C89-8180-EDAB862E9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4" y="2212975"/>
                        <a:ext cx="5792787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>
            <a:extLst>
              <a:ext uri="{FF2B5EF4-FFF2-40B4-BE49-F238E27FC236}">
                <a16:creationId xmlns:a16="http://schemas.microsoft.com/office/drawing/2014/main" id="{8825AE7C-6D7A-45B1-B8D4-26BAAF74A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173413"/>
          <a:ext cx="4127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8" name="Equation" r:id="rId7" imgW="1828800" imgH="431640" progId="Equation.DSMT4">
                  <p:embed/>
                </p:oleObj>
              </mc:Choice>
              <mc:Fallback>
                <p:oleObj name="Equation" r:id="rId7" imgW="1828800" imgH="431640" progId="Equation.DSMT4">
                  <p:embed/>
                  <p:pic>
                    <p:nvPicPr>
                      <p:cNvPr id="147460" name="Object 4">
                        <a:extLst>
                          <a:ext uri="{FF2B5EF4-FFF2-40B4-BE49-F238E27FC236}">
                            <a16:creationId xmlns:a16="http://schemas.microsoft.com/office/drawing/2014/main" id="{8825AE7C-6D7A-45B1-B8D4-26BAAF74A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73413"/>
                        <a:ext cx="41275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>
            <a:extLst>
              <a:ext uri="{FF2B5EF4-FFF2-40B4-BE49-F238E27FC236}">
                <a16:creationId xmlns:a16="http://schemas.microsoft.com/office/drawing/2014/main" id="{3671A5D0-4F61-4163-B15E-6D6428789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3" y="3138488"/>
          <a:ext cx="42164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9" name="Equation" r:id="rId9" imgW="1803240" imgH="431640" progId="Equation.DSMT4">
                  <p:embed/>
                </p:oleObj>
              </mc:Choice>
              <mc:Fallback>
                <p:oleObj name="Equation" r:id="rId9" imgW="1803240" imgH="431640" progId="Equation.DSMT4">
                  <p:embed/>
                  <p:pic>
                    <p:nvPicPr>
                      <p:cNvPr id="147461" name="Object 5">
                        <a:extLst>
                          <a:ext uri="{FF2B5EF4-FFF2-40B4-BE49-F238E27FC236}">
                            <a16:creationId xmlns:a16="http://schemas.microsoft.com/office/drawing/2014/main" id="{3671A5D0-4F61-4163-B15E-6D6428789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138488"/>
                        <a:ext cx="421640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>
            <a:extLst>
              <a:ext uri="{FF2B5EF4-FFF2-40B4-BE49-F238E27FC236}">
                <a16:creationId xmlns:a16="http://schemas.microsoft.com/office/drawing/2014/main" id="{BB9192D7-CE09-45EE-BB23-D9DE8C5B1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0676" y="4316413"/>
          <a:ext cx="37893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0" name="Equation" r:id="rId11" imgW="1600200" imgH="431640" progId="Equation.DSMT4">
                  <p:embed/>
                </p:oleObj>
              </mc:Choice>
              <mc:Fallback>
                <p:oleObj name="Equation" r:id="rId11" imgW="1600200" imgH="431640" progId="Equation.DSMT4">
                  <p:embed/>
                  <p:pic>
                    <p:nvPicPr>
                      <p:cNvPr id="147462" name="Object 6">
                        <a:extLst>
                          <a:ext uri="{FF2B5EF4-FFF2-40B4-BE49-F238E27FC236}">
                            <a16:creationId xmlns:a16="http://schemas.microsoft.com/office/drawing/2014/main" id="{BB9192D7-CE09-45EE-BB23-D9DE8C5B17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6" y="4316413"/>
                        <a:ext cx="3789363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>
            <a:extLst>
              <a:ext uri="{FF2B5EF4-FFF2-40B4-BE49-F238E27FC236}">
                <a16:creationId xmlns:a16="http://schemas.microsoft.com/office/drawing/2014/main" id="{DBE8507D-A674-4335-A382-848F15451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8464" y="3989388"/>
          <a:ext cx="16224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1" name="Equation" r:id="rId13" imgW="685800" imgH="761760" progId="Equation.DSMT4">
                  <p:embed/>
                </p:oleObj>
              </mc:Choice>
              <mc:Fallback>
                <p:oleObj name="Equation" r:id="rId13" imgW="685800" imgH="761760" progId="Equation.DSMT4">
                  <p:embed/>
                  <p:pic>
                    <p:nvPicPr>
                      <p:cNvPr id="147463" name="Object 7">
                        <a:extLst>
                          <a:ext uri="{FF2B5EF4-FFF2-40B4-BE49-F238E27FC236}">
                            <a16:creationId xmlns:a16="http://schemas.microsoft.com/office/drawing/2014/main" id="{DBE8507D-A674-4335-A382-848F154518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4" y="3989388"/>
                        <a:ext cx="1622425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4" name="Rectangle 8">
            <a:extLst>
              <a:ext uri="{FF2B5EF4-FFF2-40B4-BE49-F238E27FC236}">
                <a16:creationId xmlns:a16="http://schemas.microsoft.com/office/drawing/2014/main" id="{E067E299-26F1-401A-A4F3-AFC21524D4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扩展光源干涉条纹的可见度</a:t>
            </a:r>
          </a:p>
        </p:txBody>
      </p:sp>
      <p:sp>
        <p:nvSpPr>
          <p:cNvPr id="147465" name="Line 9">
            <a:extLst>
              <a:ext uri="{FF2B5EF4-FFF2-40B4-BE49-F238E27FC236}">
                <a16:creationId xmlns:a16="http://schemas.microsoft.com/office/drawing/2014/main" id="{B9C2649C-7811-4E90-91FB-A808BCBB2F0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2133600"/>
            <a:ext cx="28082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6" name="Line 10">
            <a:extLst>
              <a:ext uri="{FF2B5EF4-FFF2-40B4-BE49-F238E27FC236}">
                <a16:creationId xmlns:a16="http://schemas.microsoft.com/office/drawing/2014/main" id="{B907023E-5590-4FF5-9121-8C1B7353FA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8613" y="1270000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7" name="Line 11">
            <a:extLst>
              <a:ext uri="{FF2B5EF4-FFF2-40B4-BE49-F238E27FC236}">
                <a16:creationId xmlns:a16="http://schemas.microsoft.com/office/drawing/2014/main" id="{B1ABC2E7-1AFC-440E-95C1-0A39982A0D62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6450" y="1414464"/>
            <a:ext cx="0" cy="143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8" name="Line 12">
            <a:extLst>
              <a:ext uri="{FF2B5EF4-FFF2-40B4-BE49-F238E27FC236}">
                <a16:creationId xmlns:a16="http://schemas.microsoft.com/office/drawing/2014/main" id="{A6246BA6-C8E4-4F40-9672-7E3997CAF5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1270000"/>
            <a:ext cx="0" cy="172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9" name="Rectangle 13">
            <a:extLst>
              <a:ext uri="{FF2B5EF4-FFF2-40B4-BE49-F238E27FC236}">
                <a16:creationId xmlns:a16="http://schemas.microsoft.com/office/drawing/2014/main" id="{FB9BA5B2-D657-4EA9-974C-0C319584E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5013" y="1844676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70" name="Rectangle 14">
            <a:extLst>
              <a:ext uri="{FF2B5EF4-FFF2-40B4-BE49-F238E27FC236}">
                <a16:creationId xmlns:a16="http://schemas.microsoft.com/office/drawing/2014/main" id="{4EA515CC-34C3-4A89-B866-3C378DD57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5013" y="2276476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71" name="Line 15">
            <a:extLst>
              <a:ext uri="{FF2B5EF4-FFF2-40B4-BE49-F238E27FC236}">
                <a16:creationId xmlns:a16="http://schemas.microsoft.com/office/drawing/2014/main" id="{0186221D-B7F0-4334-BB83-D042FA37BB62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6" y="1773239"/>
            <a:ext cx="2016125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2" name="Line 16">
            <a:extLst>
              <a:ext uri="{FF2B5EF4-FFF2-40B4-BE49-F238E27FC236}">
                <a16:creationId xmlns:a16="http://schemas.microsoft.com/office/drawing/2014/main" id="{FC1DF6D0-024A-479D-90F8-9F9292F1341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6" y="1773238"/>
            <a:ext cx="2016125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3" name="Line 17">
            <a:extLst>
              <a:ext uri="{FF2B5EF4-FFF2-40B4-BE49-F238E27FC236}">
                <a16:creationId xmlns:a16="http://schemas.microsoft.com/office/drawing/2014/main" id="{7BD21680-ED62-4E14-AE7E-8979D71D88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1" y="1773239"/>
            <a:ext cx="792163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4" name="Line 18">
            <a:extLst>
              <a:ext uri="{FF2B5EF4-FFF2-40B4-BE49-F238E27FC236}">
                <a16:creationId xmlns:a16="http://schemas.microsoft.com/office/drawing/2014/main" id="{F6C00BF7-AE12-4A74-B75A-CB6E1A2E70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1" y="1773238"/>
            <a:ext cx="792163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7475" name="Object 19">
            <a:extLst>
              <a:ext uri="{FF2B5EF4-FFF2-40B4-BE49-F238E27FC236}">
                <a16:creationId xmlns:a16="http://schemas.microsoft.com/office/drawing/2014/main" id="{4241206C-8CA6-411F-B72F-20170A9ED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0325" y="1485900"/>
          <a:ext cx="2619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2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147475" name="Object 19">
                        <a:extLst>
                          <a:ext uri="{FF2B5EF4-FFF2-40B4-BE49-F238E27FC236}">
                            <a16:creationId xmlns:a16="http://schemas.microsoft.com/office/drawing/2014/main" id="{4241206C-8CA6-411F-B72F-20170A9ED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1485900"/>
                        <a:ext cx="26193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6" name="Object 20">
            <a:extLst>
              <a:ext uri="{FF2B5EF4-FFF2-40B4-BE49-F238E27FC236}">
                <a16:creationId xmlns:a16="http://schemas.microsoft.com/office/drawing/2014/main" id="{4F7E090F-8309-406C-80A8-50A9576B8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25" y="1550989"/>
          <a:ext cx="393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3"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147476" name="Object 20">
                        <a:extLst>
                          <a:ext uri="{FF2B5EF4-FFF2-40B4-BE49-F238E27FC236}">
                            <a16:creationId xmlns:a16="http://schemas.microsoft.com/office/drawing/2014/main" id="{4F7E090F-8309-406C-80A8-50A9576B8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1550989"/>
                        <a:ext cx="393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7" name="Object 21">
            <a:extLst>
              <a:ext uri="{FF2B5EF4-FFF2-40B4-BE49-F238E27FC236}">
                <a16:creationId xmlns:a16="http://schemas.microsoft.com/office/drawing/2014/main" id="{166D4BD1-0C80-4056-94BB-24B9E939D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8389" y="1984376"/>
          <a:ext cx="2619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4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147477" name="Object 21">
                        <a:extLst>
                          <a:ext uri="{FF2B5EF4-FFF2-40B4-BE49-F238E27FC236}">
                            <a16:creationId xmlns:a16="http://schemas.microsoft.com/office/drawing/2014/main" id="{166D4BD1-0C80-4056-94BB-24B9E939D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9" y="1984376"/>
                        <a:ext cx="2619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8" name="Line 22">
            <a:extLst>
              <a:ext uri="{FF2B5EF4-FFF2-40B4-BE49-F238E27FC236}">
                <a16:creationId xmlns:a16="http://schemas.microsoft.com/office/drawing/2014/main" id="{36C516D2-BC5C-43DE-96C3-927C5D86A3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2997200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9" name="Line 23">
            <a:extLst>
              <a:ext uri="{FF2B5EF4-FFF2-40B4-BE49-F238E27FC236}">
                <a16:creationId xmlns:a16="http://schemas.microsoft.com/office/drawing/2014/main" id="{63467DD4-62EF-44EE-BB9E-885C456765D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126841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80" name="Line 24">
            <a:extLst>
              <a:ext uri="{FF2B5EF4-FFF2-40B4-BE49-F238E27FC236}">
                <a16:creationId xmlns:a16="http://schemas.microsoft.com/office/drawing/2014/main" id="{6FB31997-2135-49FC-8A19-3EEB7A1E07D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2125" y="1268414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7481" name="Object 25">
            <a:extLst>
              <a:ext uri="{FF2B5EF4-FFF2-40B4-BE49-F238E27FC236}">
                <a16:creationId xmlns:a16="http://schemas.microsoft.com/office/drawing/2014/main" id="{8FE9C7D7-E2A3-4474-84DC-24298C488C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4650" y="2200276"/>
          <a:ext cx="2619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5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147481" name="Object 25">
                        <a:extLst>
                          <a:ext uri="{FF2B5EF4-FFF2-40B4-BE49-F238E27FC236}">
                            <a16:creationId xmlns:a16="http://schemas.microsoft.com/office/drawing/2014/main" id="{8FE9C7D7-E2A3-4474-84DC-24298C488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2200276"/>
                        <a:ext cx="261938" cy="365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2" name="Object 26">
            <a:extLst>
              <a:ext uri="{FF2B5EF4-FFF2-40B4-BE49-F238E27FC236}">
                <a16:creationId xmlns:a16="http://schemas.microsoft.com/office/drawing/2014/main" id="{CFF6F1CB-366E-482A-ADA0-64EB8940A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4289" y="1433514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6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147482" name="Object 26">
                        <a:extLst>
                          <a:ext uri="{FF2B5EF4-FFF2-40B4-BE49-F238E27FC236}">
                            <a16:creationId xmlns:a16="http://schemas.microsoft.com/office/drawing/2014/main" id="{CFF6F1CB-366E-482A-ADA0-64EB8940A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289" y="1433514"/>
                        <a:ext cx="3143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3" name="Line 27">
            <a:extLst>
              <a:ext uri="{FF2B5EF4-FFF2-40B4-BE49-F238E27FC236}">
                <a16:creationId xmlns:a16="http://schemas.microsoft.com/office/drawing/2014/main" id="{82C31538-9CC2-4FD3-8254-286A5847942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4789" y="1773239"/>
            <a:ext cx="935037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84" name="Line 28">
            <a:extLst>
              <a:ext uri="{FF2B5EF4-FFF2-40B4-BE49-F238E27FC236}">
                <a16:creationId xmlns:a16="http://schemas.microsoft.com/office/drawing/2014/main" id="{B2318CF7-2CAA-4C0F-9F94-B175281F0C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96238" y="1873250"/>
            <a:ext cx="404812" cy="11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85" name="Line 29">
            <a:extLst>
              <a:ext uri="{FF2B5EF4-FFF2-40B4-BE49-F238E27FC236}">
                <a16:creationId xmlns:a16="http://schemas.microsoft.com/office/drawing/2014/main" id="{A7668BD8-AC2F-4DCA-8E81-2402BA7EBA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0" y="1989138"/>
            <a:ext cx="5032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86" name="Line 30">
            <a:extLst>
              <a:ext uri="{FF2B5EF4-FFF2-40B4-BE49-F238E27FC236}">
                <a16:creationId xmlns:a16="http://schemas.microsoft.com/office/drawing/2014/main" id="{AFB90F0C-3C74-4DAC-8A22-70A63E76EB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0" y="1844675"/>
            <a:ext cx="43180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87" name="Text Box 31">
            <a:extLst>
              <a:ext uri="{FF2B5EF4-FFF2-40B4-BE49-F238E27FC236}">
                <a16:creationId xmlns:a16="http://schemas.microsoft.com/office/drawing/2014/main" id="{E7695A93-BC55-4E1A-A586-04E8242D4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1238" y="5414963"/>
            <a:ext cx="5340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是一个随着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zh-CN" altLang="en-US" sz="2800"/>
              <a:t>、</a:t>
            </a:r>
            <a:r>
              <a:rPr lang="en-US" altLang="zh-CN" sz="2800" i="1">
                <a:latin typeface="Times New Roman" panose="02020603050405020304" pitchFamily="18" charset="0"/>
              </a:rPr>
              <a:t>β</a:t>
            </a:r>
            <a:r>
              <a:rPr lang="zh-CN" altLang="en-US" sz="2800"/>
              <a:t>振荡衰减的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8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>
            <a:extLst>
              <a:ext uri="{FF2B5EF4-FFF2-40B4-BE49-F238E27FC236}">
                <a16:creationId xmlns:a16="http://schemas.microsoft.com/office/drawing/2014/main" id="{A10C03E9-9887-44EE-A3B4-49994E5D94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938"/>
            <a:ext cx="4724400" cy="3205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8483" name="Object 3">
            <a:extLst>
              <a:ext uri="{FF2B5EF4-FFF2-40B4-BE49-F238E27FC236}">
                <a16:creationId xmlns:a16="http://schemas.microsoft.com/office/drawing/2014/main" id="{710707DF-832F-4201-80E1-BEF51BE0A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2238" y="476251"/>
          <a:ext cx="139541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8" name="Equation" r:id="rId4" imgW="799920" imgH="761760" progId="Equation.DSMT4">
                  <p:embed/>
                </p:oleObj>
              </mc:Choice>
              <mc:Fallback>
                <p:oleObj name="Equation" r:id="rId4" imgW="799920" imgH="761760" progId="Equation.DSMT4">
                  <p:embed/>
                  <p:pic>
                    <p:nvPicPr>
                      <p:cNvPr id="148483" name="Object 3">
                        <a:extLst>
                          <a:ext uri="{FF2B5EF4-FFF2-40B4-BE49-F238E27FC236}">
                            <a16:creationId xmlns:a16="http://schemas.microsoft.com/office/drawing/2014/main" id="{710707DF-832F-4201-80E1-BEF51BE0A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476251"/>
                        <a:ext cx="1395412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>
            <a:extLst>
              <a:ext uri="{FF2B5EF4-FFF2-40B4-BE49-F238E27FC236}">
                <a16:creationId xmlns:a16="http://schemas.microsoft.com/office/drawing/2014/main" id="{CFA5D3AE-C428-463F-85B1-2881ABB640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1524000"/>
          <a:ext cx="20574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9" r:id="rId6" imgW="583947" imgH="393529" progId="Equation.3">
                  <p:embed/>
                </p:oleObj>
              </mc:Choice>
              <mc:Fallback>
                <p:oleObj r:id="rId6" imgW="583947" imgH="393529" progId="Equation.3">
                  <p:embed/>
                  <p:pic>
                    <p:nvPicPr>
                      <p:cNvPr id="148484" name="Object 4">
                        <a:extLst>
                          <a:ext uri="{FF2B5EF4-FFF2-40B4-BE49-F238E27FC236}">
                            <a16:creationId xmlns:a16="http://schemas.microsoft.com/office/drawing/2014/main" id="{CFA5D3AE-C428-463F-85B1-2881ABB64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1524000"/>
                        <a:ext cx="205740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>
            <a:extLst>
              <a:ext uri="{FF2B5EF4-FFF2-40B4-BE49-F238E27FC236}">
                <a16:creationId xmlns:a16="http://schemas.microsoft.com/office/drawing/2014/main" id="{15C07A02-7830-41CC-BAF2-92CA15AFF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2125" y="1524001"/>
          <a:ext cx="1905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0" r:id="rId8" imgW="812447" imgH="418918" progId="Equation.3">
                  <p:embed/>
                </p:oleObj>
              </mc:Choice>
              <mc:Fallback>
                <p:oleObj r:id="rId8" imgW="812447" imgH="418918" progId="Equation.3">
                  <p:embed/>
                  <p:pic>
                    <p:nvPicPr>
                      <p:cNvPr id="148485" name="Object 5">
                        <a:extLst>
                          <a:ext uri="{FF2B5EF4-FFF2-40B4-BE49-F238E27FC236}">
                            <a16:creationId xmlns:a16="http://schemas.microsoft.com/office/drawing/2014/main" id="{15C07A02-7830-41CC-BAF2-92CA15AFF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1524001"/>
                        <a:ext cx="19050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>
            <a:extLst>
              <a:ext uri="{FF2B5EF4-FFF2-40B4-BE49-F238E27FC236}">
                <a16:creationId xmlns:a16="http://schemas.microsoft.com/office/drawing/2014/main" id="{817AE340-CB27-4461-8C94-B3787B7E4D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7800" y="685801"/>
          <a:ext cx="1066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1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148486" name="Object 6">
                        <a:extLst>
                          <a:ext uri="{FF2B5EF4-FFF2-40B4-BE49-F238E27FC236}">
                            <a16:creationId xmlns:a16="http://schemas.microsoft.com/office/drawing/2014/main" id="{817AE340-CB27-4461-8C94-B3787B7E4D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685801"/>
                        <a:ext cx="10668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7" name="Text Box 7">
            <a:extLst>
              <a:ext uri="{FF2B5EF4-FFF2-40B4-BE49-F238E27FC236}">
                <a16:creationId xmlns:a16="http://schemas.microsoft.com/office/drawing/2014/main" id="{EE0DD3D1-FACB-462B-8BCD-EDAD3F10B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2565400"/>
            <a:ext cx="426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由于扩展光源导致干涉消失，称为光的</a:t>
            </a:r>
            <a:r>
              <a:rPr kumimoji="1"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空间相干性</a:t>
            </a:r>
            <a:r>
              <a:rPr kumimoji="1" lang="zh-CN" altLang="en-US" sz="2800" dirty="0">
                <a:latin typeface="宋体" panose="02010600030101010101" pitchFamily="2" charset="-122"/>
              </a:rPr>
              <a:t>。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8488" name="Object 8">
            <a:extLst>
              <a:ext uri="{FF2B5EF4-FFF2-40B4-BE49-F238E27FC236}">
                <a16:creationId xmlns:a16="http://schemas.microsoft.com/office/drawing/2014/main" id="{9B0939D8-8937-45C8-AEE6-A081C51C4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4725" y="3352801"/>
          <a:ext cx="1219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2" r:id="rId12" imgW="507780" imgH="393529" progId="Equation.3">
                  <p:embed/>
                </p:oleObj>
              </mc:Choice>
              <mc:Fallback>
                <p:oleObj r:id="rId12" imgW="507780" imgH="393529" progId="Equation.3">
                  <p:embed/>
                  <p:pic>
                    <p:nvPicPr>
                      <p:cNvPr id="148488" name="Object 8">
                        <a:extLst>
                          <a:ext uri="{FF2B5EF4-FFF2-40B4-BE49-F238E27FC236}">
                            <a16:creationId xmlns:a16="http://schemas.microsoft.com/office/drawing/2014/main" id="{9B0939D8-8937-45C8-AEE6-A081C51C4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3352801"/>
                        <a:ext cx="12192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9">
            <a:extLst>
              <a:ext uri="{FF2B5EF4-FFF2-40B4-BE49-F238E27FC236}">
                <a16:creationId xmlns:a16="http://schemas.microsoft.com/office/drawing/2014/main" id="{A6DD15B5-1135-42C1-8DBE-DBD30AD67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9575" y="4149725"/>
          <a:ext cx="14478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3" r:id="rId14" imgW="482391" imgH="393529" progId="Equation.3">
                  <p:embed/>
                </p:oleObj>
              </mc:Choice>
              <mc:Fallback>
                <p:oleObj r:id="rId14" imgW="482391" imgH="393529" progId="Equation.3">
                  <p:embed/>
                  <p:pic>
                    <p:nvPicPr>
                      <p:cNvPr id="148489" name="Object 9">
                        <a:extLst>
                          <a:ext uri="{FF2B5EF4-FFF2-40B4-BE49-F238E27FC236}">
                            <a16:creationId xmlns:a16="http://schemas.microsoft.com/office/drawing/2014/main" id="{A6DD15B5-1135-42C1-8DBE-DBD30AD67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4149725"/>
                        <a:ext cx="1447800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0" name="Object 10">
            <a:extLst>
              <a:ext uri="{FF2B5EF4-FFF2-40B4-BE49-F238E27FC236}">
                <a16:creationId xmlns:a16="http://schemas.microsoft.com/office/drawing/2014/main" id="{B1BC350D-0F85-4CBA-8A7A-26C0999BC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12175" y="4225925"/>
          <a:ext cx="19050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4" r:id="rId16" imgW="710891" imgH="393529" progId="Equation.3">
                  <p:embed/>
                </p:oleObj>
              </mc:Choice>
              <mc:Fallback>
                <p:oleObj r:id="rId16" imgW="710891" imgH="393529" progId="Equation.3">
                  <p:embed/>
                  <p:pic>
                    <p:nvPicPr>
                      <p:cNvPr id="148490" name="Object 10">
                        <a:extLst>
                          <a:ext uri="{FF2B5EF4-FFF2-40B4-BE49-F238E27FC236}">
                            <a16:creationId xmlns:a16="http://schemas.microsoft.com/office/drawing/2014/main" id="{B1BC350D-0F85-4CBA-8A7A-26C0999BC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175" y="4225925"/>
                        <a:ext cx="1905000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1" name="Text Box 11">
            <a:extLst>
              <a:ext uri="{FF2B5EF4-FFF2-40B4-BE49-F238E27FC236}">
                <a16:creationId xmlns:a16="http://schemas.microsoft.com/office/drawing/2014/main" id="{A5CEA72C-9405-485D-A316-2A2EA5D1A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486401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可得最大干涉孔径角，即</a:t>
            </a:r>
            <a:r>
              <a:rPr kumimoji="1"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相干孔径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8492" name="Object 12">
            <a:extLst>
              <a:ext uri="{FF2B5EF4-FFF2-40B4-BE49-F238E27FC236}">
                <a16:creationId xmlns:a16="http://schemas.microsoft.com/office/drawing/2014/main" id="{06034369-2410-48DE-AEC6-F28C834292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5213350"/>
          <a:ext cx="1524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5" r:id="rId18" imgW="583947" imgH="393529" progId="Equation.3">
                  <p:embed/>
                </p:oleObj>
              </mc:Choice>
              <mc:Fallback>
                <p:oleObj r:id="rId18" imgW="583947" imgH="393529" progId="Equation.3">
                  <p:embed/>
                  <p:pic>
                    <p:nvPicPr>
                      <p:cNvPr id="148492" name="Object 12">
                        <a:extLst>
                          <a:ext uri="{FF2B5EF4-FFF2-40B4-BE49-F238E27FC236}">
                            <a16:creationId xmlns:a16="http://schemas.microsoft.com/office/drawing/2014/main" id="{06034369-2410-48DE-AEC6-F28C83429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5213350"/>
                        <a:ext cx="1524000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3" name="Text Box 13">
            <a:extLst>
              <a:ext uri="{FF2B5EF4-FFF2-40B4-BE49-F238E27FC236}">
                <a16:creationId xmlns:a16="http://schemas.microsoft.com/office/drawing/2014/main" id="{10E65C36-884F-4D4F-8A35-58E2D0F6E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3581401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扩展光源的宽度应满足一定的要求。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8494" name="Text Box 14">
            <a:extLst>
              <a:ext uri="{FF2B5EF4-FFF2-40B4-BE49-F238E27FC236}">
                <a16:creationId xmlns:a16="http://schemas.microsoft.com/office/drawing/2014/main" id="{A074E98D-17CF-4686-93C4-F6ACE0D45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4221163"/>
            <a:ext cx="57245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或者，在扩展光源的宽度一定时，双缝间距应满足一定的要求。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8495" name="Text Box 15">
            <a:extLst>
              <a:ext uri="{FF2B5EF4-FFF2-40B4-BE49-F238E27FC236}">
                <a16:creationId xmlns:a16="http://schemas.microsoft.com/office/drawing/2014/main" id="{34974A9E-0CEA-439E-820B-885216EDF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7620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干涉条纹消失</a:t>
            </a:r>
          </a:p>
        </p:txBody>
      </p:sp>
      <p:sp>
        <p:nvSpPr>
          <p:cNvPr id="148496" name="Text Box 16">
            <a:extLst>
              <a:ext uri="{FF2B5EF4-FFF2-40B4-BE49-F238E27FC236}">
                <a16:creationId xmlns:a16="http://schemas.microsoft.com/office/drawing/2014/main" id="{97BFF6A2-7E53-4B21-A568-2068EFE73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0" y="6078538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双缝对光源的最大张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7" grpId="0" autoUpdateAnimBg="0"/>
      <p:bldP spid="148491" grpId="0" autoUpdateAnimBg="0"/>
      <p:bldP spid="148493" grpId="0" autoUpdateAnimBg="0"/>
      <p:bldP spid="148494" grpId="0" autoUpdateAnimBg="0"/>
      <p:bldP spid="14849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>
            <a:extLst>
              <a:ext uri="{FF2B5EF4-FFF2-40B4-BE49-F238E27FC236}">
                <a16:creationId xmlns:a16="http://schemas.microsoft.com/office/drawing/2014/main" id="{F42C6ECB-9166-482B-9737-FD6EABCE60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狭缝宽度的影响</a:t>
            </a:r>
          </a:p>
        </p:txBody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E280401A-18C1-480F-87C4-1E124DF979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1323975"/>
          </a:xfrm>
        </p:spPr>
        <p:txBody>
          <a:bodyPr/>
          <a:lstStyle/>
          <a:p>
            <a:r>
              <a:rPr lang="zh-CN" altLang="en-US"/>
              <a:t>既然考虑了光源的宽度，也应当考虑缝宽</a:t>
            </a:r>
          </a:p>
          <a:p>
            <a:r>
              <a:rPr lang="zh-CN" altLang="en-US"/>
              <a:t>即每一条狭缝的衍射效应</a:t>
            </a:r>
          </a:p>
        </p:txBody>
      </p:sp>
      <p:graphicFrame>
        <p:nvGraphicFramePr>
          <p:cNvPr id="210948" name="Object 4">
            <a:extLst>
              <a:ext uri="{FF2B5EF4-FFF2-40B4-BE49-F238E27FC236}">
                <a16:creationId xmlns:a16="http://schemas.microsoft.com/office/drawing/2014/main" id="{57561D0F-725D-472D-9314-88283EE0E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3500439"/>
          <a:ext cx="44640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0" name="Equation" r:id="rId3" imgW="2145960" imgH="838080" progId="Equation.DSMT4">
                  <p:embed/>
                </p:oleObj>
              </mc:Choice>
              <mc:Fallback>
                <p:oleObj name="Equation" r:id="rId3" imgW="2145960" imgH="838080" progId="Equation.DSMT4">
                  <p:embed/>
                  <p:pic>
                    <p:nvPicPr>
                      <p:cNvPr id="210948" name="Object 4">
                        <a:extLst>
                          <a:ext uri="{FF2B5EF4-FFF2-40B4-BE49-F238E27FC236}">
                            <a16:creationId xmlns:a16="http://schemas.microsoft.com/office/drawing/2014/main" id="{57561D0F-725D-472D-9314-88283EE0E1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500439"/>
                        <a:ext cx="4464050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Object 5">
            <a:extLst>
              <a:ext uri="{FF2B5EF4-FFF2-40B4-BE49-F238E27FC236}">
                <a16:creationId xmlns:a16="http://schemas.microsoft.com/office/drawing/2014/main" id="{D36A098C-CB65-4A41-9AA7-8D9633AA6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4214" y="2708276"/>
          <a:ext cx="50053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1" name="Equation" r:id="rId5" imgW="2133360" imgH="419040" progId="Equation.DSMT4">
                  <p:embed/>
                </p:oleObj>
              </mc:Choice>
              <mc:Fallback>
                <p:oleObj name="Equation" r:id="rId5" imgW="2133360" imgH="419040" progId="Equation.DSMT4">
                  <p:embed/>
                  <p:pic>
                    <p:nvPicPr>
                      <p:cNvPr id="210949" name="Object 5">
                        <a:extLst>
                          <a:ext uri="{FF2B5EF4-FFF2-40B4-BE49-F238E27FC236}">
                            <a16:creationId xmlns:a16="http://schemas.microsoft.com/office/drawing/2014/main" id="{D36A098C-CB65-4A41-9AA7-8D9633AA6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4" y="2708276"/>
                        <a:ext cx="500538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0" name="Text Box 6">
            <a:extLst>
              <a:ext uri="{FF2B5EF4-FFF2-40B4-BE49-F238E27FC236}">
                <a16:creationId xmlns:a16="http://schemas.microsoft.com/office/drawing/2014/main" id="{50EC72A3-59BC-4CE4-8C82-6AC5E4448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9651" y="2852738"/>
            <a:ext cx="2913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zh-CN" altLang="en-US" sz="2800"/>
              <a:t>：每一缝的光强</a:t>
            </a:r>
          </a:p>
        </p:txBody>
      </p:sp>
      <p:sp>
        <p:nvSpPr>
          <p:cNvPr id="210951" name="Text Box 7">
            <a:extLst>
              <a:ext uri="{FF2B5EF4-FFF2-40B4-BE49-F238E27FC236}">
                <a16:creationId xmlns:a16="http://schemas.microsoft.com/office/drawing/2014/main" id="{2F686F95-58BF-4440-B5A7-A6A5AFA8D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40139"/>
            <a:ext cx="10795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单缝衍射因子</a:t>
            </a:r>
          </a:p>
        </p:txBody>
      </p:sp>
      <p:sp>
        <p:nvSpPr>
          <p:cNvPr id="210952" name="Line 8">
            <a:extLst>
              <a:ext uri="{FF2B5EF4-FFF2-40B4-BE49-F238E27FC236}">
                <a16:creationId xmlns:a16="http://schemas.microsoft.com/office/drawing/2014/main" id="{DD48932A-7C4C-4AEC-A7C4-649DA6D059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4294188"/>
            <a:ext cx="28082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3" name="Line 9">
            <a:extLst>
              <a:ext uri="{FF2B5EF4-FFF2-40B4-BE49-F238E27FC236}">
                <a16:creationId xmlns:a16="http://schemas.microsoft.com/office/drawing/2014/main" id="{34492366-A8EC-481E-A332-B3B6EC3ABC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8613" y="3430588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4" name="Line 10">
            <a:extLst>
              <a:ext uri="{FF2B5EF4-FFF2-40B4-BE49-F238E27FC236}">
                <a16:creationId xmlns:a16="http://schemas.microsoft.com/office/drawing/2014/main" id="{33E50C8B-39AF-4614-A0F7-10950847C3DC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6450" y="3575051"/>
            <a:ext cx="0" cy="143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5" name="Line 11">
            <a:extLst>
              <a:ext uri="{FF2B5EF4-FFF2-40B4-BE49-F238E27FC236}">
                <a16:creationId xmlns:a16="http://schemas.microsoft.com/office/drawing/2014/main" id="{22B86EA3-AAD8-483A-A041-90ED346F07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3430588"/>
            <a:ext cx="0" cy="172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6" name="Rectangle 12">
            <a:extLst>
              <a:ext uri="{FF2B5EF4-FFF2-40B4-BE49-F238E27FC236}">
                <a16:creationId xmlns:a16="http://schemas.microsoft.com/office/drawing/2014/main" id="{279548D2-A928-4B72-BB58-474F82FA0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5013" y="4005263"/>
            <a:ext cx="144462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57" name="Rectangle 13">
            <a:extLst>
              <a:ext uri="{FF2B5EF4-FFF2-40B4-BE49-F238E27FC236}">
                <a16:creationId xmlns:a16="http://schemas.microsoft.com/office/drawing/2014/main" id="{D10F77E3-5317-4626-85C0-F7AA55332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5013" y="4437063"/>
            <a:ext cx="144462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58" name="Line 14">
            <a:extLst>
              <a:ext uri="{FF2B5EF4-FFF2-40B4-BE49-F238E27FC236}">
                <a16:creationId xmlns:a16="http://schemas.microsoft.com/office/drawing/2014/main" id="{9FA6FB5F-764B-467F-B5C3-CBDE0E2F2F6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6" y="3933826"/>
            <a:ext cx="2016125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59" name="Line 15">
            <a:extLst>
              <a:ext uri="{FF2B5EF4-FFF2-40B4-BE49-F238E27FC236}">
                <a16:creationId xmlns:a16="http://schemas.microsoft.com/office/drawing/2014/main" id="{B521E529-E853-4CF8-89ED-10941FFAE6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6" y="3933826"/>
            <a:ext cx="2016125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60" name="Line 16">
            <a:extLst>
              <a:ext uri="{FF2B5EF4-FFF2-40B4-BE49-F238E27FC236}">
                <a16:creationId xmlns:a16="http://schemas.microsoft.com/office/drawing/2014/main" id="{9ED87474-177F-4EDC-87B9-E8F57E4CFB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1" y="3933826"/>
            <a:ext cx="792163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61" name="Line 17">
            <a:extLst>
              <a:ext uri="{FF2B5EF4-FFF2-40B4-BE49-F238E27FC236}">
                <a16:creationId xmlns:a16="http://schemas.microsoft.com/office/drawing/2014/main" id="{2802F906-8988-48C1-A9C0-0C30A37E24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1" y="3933826"/>
            <a:ext cx="792163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0962" name="Object 18">
            <a:extLst>
              <a:ext uri="{FF2B5EF4-FFF2-40B4-BE49-F238E27FC236}">
                <a16:creationId xmlns:a16="http://schemas.microsoft.com/office/drawing/2014/main" id="{B32D3A8B-D287-4F58-8B5D-23BFCA2EC8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0325" y="3646489"/>
          <a:ext cx="2619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2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210962" name="Object 18">
                        <a:extLst>
                          <a:ext uri="{FF2B5EF4-FFF2-40B4-BE49-F238E27FC236}">
                            <a16:creationId xmlns:a16="http://schemas.microsoft.com/office/drawing/2014/main" id="{B32D3A8B-D287-4F58-8B5D-23BFCA2EC8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3646489"/>
                        <a:ext cx="2619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3" name="Object 19">
            <a:extLst>
              <a:ext uri="{FF2B5EF4-FFF2-40B4-BE49-F238E27FC236}">
                <a16:creationId xmlns:a16="http://schemas.microsoft.com/office/drawing/2014/main" id="{D49F68C6-1B6C-4C3C-8817-AB21EDDD3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25" y="3711576"/>
          <a:ext cx="393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3"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210963" name="Object 19">
                        <a:extLst>
                          <a:ext uri="{FF2B5EF4-FFF2-40B4-BE49-F238E27FC236}">
                            <a16:creationId xmlns:a16="http://schemas.microsoft.com/office/drawing/2014/main" id="{D49F68C6-1B6C-4C3C-8817-AB21EDDD3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3711576"/>
                        <a:ext cx="393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4" name="Object 20">
            <a:extLst>
              <a:ext uri="{FF2B5EF4-FFF2-40B4-BE49-F238E27FC236}">
                <a16:creationId xmlns:a16="http://schemas.microsoft.com/office/drawing/2014/main" id="{379089EB-467A-4D04-8929-F7C76DBC4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8389" y="4144964"/>
          <a:ext cx="2619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4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210964" name="Object 20">
                        <a:extLst>
                          <a:ext uri="{FF2B5EF4-FFF2-40B4-BE49-F238E27FC236}">
                            <a16:creationId xmlns:a16="http://schemas.microsoft.com/office/drawing/2014/main" id="{379089EB-467A-4D04-8929-F7C76DBC43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9" y="4144964"/>
                        <a:ext cx="2619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5" name="Line 21">
            <a:extLst>
              <a:ext uri="{FF2B5EF4-FFF2-40B4-BE49-F238E27FC236}">
                <a16:creationId xmlns:a16="http://schemas.microsoft.com/office/drawing/2014/main" id="{126FD1F5-0658-47F8-9F95-94C36B4D0BA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5157788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66" name="Line 22">
            <a:extLst>
              <a:ext uri="{FF2B5EF4-FFF2-40B4-BE49-F238E27FC236}">
                <a16:creationId xmlns:a16="http://schemas.microsoft.com/office/drawing/2014/main" id="{95EA46F9-24E4-4D78-9BDD-D63E395C5F1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3429000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67" name="Line 23">
            <a:extLst>
              <a:ext uri="{FF2B5EF4-FFF2-40B4-BE49-F238E27FC236}">
                <a16:creationId xmlns:a16="http://schemas.microsoft.com/office/drawing/2014/main" id="{808FF232-1F64-4109-B783-5589FC95A1B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2125" y="3429000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0968" name="Object 24">
            <a:extLst>
              <a:ext uri="{FF2B5EF4-FFF2-40B4-BE49-F238E27FC236}">
                <a16:creationId xmlns:a16="http://schemas.microsoft.com/office/drawing/2014/main" id="{F9B911B7-34EF-48FD-90AA-45A3330100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4650" y="4360864"/>
          <a:ext cx="2619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5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210968" name="Object 24">
                        <a:extLst>
                          <a:ext uri="{FF2B5EF4-FFF2-40B4-BE49-F238E27FC236}">
                            <a16:creationId xmlns:a16="http://schemas.microsoft.com/office/drawing/2014/main" id="{F9B911B7-34EF-48FD-90AA-45A3330100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4360864"/>
                        <a:ext cx="261938" cy="365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9" name="Object 25">
            <a:extLst>
              <a:ext uri="{FF2B5EF4-FFF2-40B4-BE49-F238E27FC236}">
                <a16:creationId xmlns:a16="http://schemas.microsoft.com/office/drawing/2014/main" id="{949BB9F6-EE20-4C19-8670-3B28EBA97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4289" y="3594101"/>
          <a:ext cx="314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6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210969" name="Object 25">
                        <a:extLst>
                          <a:ext uri="{FF2B5EF4-FFF2-40B4-BE49-F238E27FC236}">
                            <a16:creationId xmlns:a16="http://schemas.microsoft.com/office/drawing/2014/main" id="{949BB9F6-EE20-4C19-8670-3B28EBA97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289" y="3594101"/>
                        <a:ext cx="3143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70" name="Line 26">
            <a:extLst>
              <a:ext uri="{FF2B5EF4-FFF2-40B4-BE49-F238E27FC236}">
                <a16:creationId xmlns:a16="http://schemas.microsoft.com/office/drawing/2014/main" id="{4C368712-21ED-4ADF-8D89-8026C1379C6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4789" y="3933825"/>
            <a:ext cx="935037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71" name="Line 27">
            <a:extLst>
              <a:ext uri="{FF2B5EF4-FFF2-40B4-BE49-F238E27FC236}">
                <a16:creationId xmlns:a16="http://schemas.microsoft.com/office/drawing/2014/main" id="{24B747A2-F2D1-4C15-9F04-AD734106B60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96238" y="4033839"/>
            <a:ext cx="404812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72" name="Line 28">
            <a:extLst>
              <a:ext uri="{FF2B5EF4-FFF2-40B4-BE49-F238E27FC236}">
                <a16:creationId xmlns:a16="http://schemas.microsoft.com/office/drawing/2014/main" id="{A781DB78-EB07-412A-9116-061E8EE49F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0" y="4149726"/>
            <a:ext cx="503238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973" name="Line 29">
            <a:extLst>
              <a:ext uri="{FF2B5EF4-FFF2-40B4-BE49-F238E27FC236}">
                <a16:creationId xmlns:a16="http://schemas.microsoft.com/office/drawing/2014/main" id="{FFAA62FE-7765-463D-993B-C69236F1EF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0" y="4005264"/>
            <a:ext cx="43180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0974" name="Object 30">
            <a:extLst>
              <a:ext uri="{FF2B5EF4-FFF2-40B4-BE49-F238E27FC236}">
                <a16:creationId xmlns:a16="http://schemas.microsoft.com/office/drawing/2014/main" id="{7E277EFC-8C66-4FD7-96C0-5BB3ED0EC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1763" y="3068639"/>
          <a:ext cx="3413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7" name="Equation" r:id="rId17" imgW="164880" imgH="177480" progId="Equation.DSMT4">
                  <p:embed/>
                </p:oleObj>
              </mc:Choice>
              <mc:Fallback>
                <p:oleObj name="Equation" r:id="rId17" imgW="164880" imgH="177480" progId="Equation.DSMT4">
                  <p:embed/>
                  <p:pic>
                    <p:nvPicPr>
                      <p:cNvPr id="210974" name="Object 30">
                        <a:extLst>
                          <a:ext uri="{FF2B5EF4-FFF2-40B4-BE49-F238E27FC236}">
                            <a16:creationId xmlns:a16="http://schemas.microsoft.com/office/drawing/2014/main" id="{7E277EFC-8C66-4FD7-96C0-5BB3ED0EC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1763" y="3068639"/>
                        <a:ext cx="3413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75" name="Line 31">
            <a:extLst>
              <a:ext uri="{FF2B5EF4-FFF2-40B4-BE49-F238E27FC236}">
                <a16:creationId xmlns:a16="http://schemas.microsoft.com/office/drawing/2014/main" id="{B893BEF4-4CA0-4BE3-872F-E0670D672A3F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6451" y="4941888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0976" name="Object 32">
            <a:extLst>
              <a:ext uri="{FF2B5EF4-FFF2-40B4-BE49-F238E27FC236}">
                <a16:creationId xmlns:a16="http://schemas.microsoft.com/office/drawing/2014/main" id="{34B5E689-C258-43AA-8940-A6FA73730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83789" y="4543425"/>
          <a:ext cx="288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8" name="Equation" r:id="rId19" imgW="139680" imgH="228600" progId="Equation.DSMT4">
                  <p:embed/>
                </p:oleObj>
              </mc:Choice>
              <mc:Fallback>
                <p:oleObj name="Equation" r:id="rId19" imgW="139680" imgH="228600" progId="Equation.DSMT4">
                  <p:embed/>
                  <p:pic>
                    <p:nvPicPr>
                      <p:cNvPr id="210976" name="Object 32">
                        <a:extLst>
                          <a:ext uri="{FF2B5EF4-FFF2-40B4-BE49-F238E27FC236}">
                            <a16:creationId xmlns:a16="http://schemas.microsoft.com/office/drawing/2014/main" id="{34B5E689-C258-43AA-8940-A6FA73730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3789" y="4543425"/>
                        <a:ext cx="2889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77" name="Object 33">
            <a:extLst>
              <a:ext uri="{FF2B5EF4-FFF2-40B4-BE49-F238E27FC236}">
                <a16:creationId xmlns:a16="http://schemas.microsoft.com/office/drawing/2014/main" id="{FEF5F7BE-3742-4BB4-B87F-BF65369F8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1" y="4941888"/>
          <a:ext cx="4848225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9" name="Equation" r:id="rId21" imgW="2400120" imgH="838080" progId="Equation.DSMT4">
                  <p:embed/>
                </p:oleObj>
              </mc:Choice>
              <mc:Fallback>
                <p:oleObj name="Equation" r:id="rId21" imgW="2400120" imgH="838080" progId="Equation.DSMT4">
                  <p:embed/>
                  <p:pic>
                    <p:nvPicPr>
                      <p:cNvPr id="210977" name="Object 33">
                        <a:extLst>
                          <a:ext uri="{FF2B5EF4-FFF2-40B4-BE49-F238E27FC236}">
                            <a16:creationId xmlns:a16="http://schemas.microsoft.com/office/drawing/2014/main" id="{FEF5F7BE-3742-4BB4-B87F-BF65369F8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1" y="4941888"/>
                        <a:ext cx="4848225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2" name="Rectangle 4">
            <a:extLst>
              <a:ext uri="{FF2B5EF4-FFF2-40B4-BE49-F238E27FC236}">
                <a16:creationId xmlns:a16="http://schemas.microsoft.com/office/drawing/2014/main" id="{21B3F08A-1ED0-4AD6-9155-26C31AB4DD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不同可见度下接收屏上光强分布</a:t>
            </a:r>
          </a:p>
        </p:txBody>
      </p:sp>
      <p:graphicFrame>
        <p:nvGraphicFramePr>
          <p:cNvPr id="211973" name="Object 5">
            <a:extLst>
              <a:ext uri="{FF2B5EF4-FFF2-40B4-BE49-F238E27FC236}">
                <a16:creationId xmlns:a16="http://schemas.microsoft.com/office/drawing/2014/main" id="{55AB9160-65A8-40E2-A655-C099E8C883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6" y="1455739"/>
          <a:ext cx="3355975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50" name="Graph" r:id="rId3" imgW="4046525" imgH="3321101" progId="Origin50.Graph">
                  <p:embed/>
                </p:oleObj>
              </mc:Choice>
              <mc:Fallback>
                <p:oleObj name="Graph" r:id="rId3" imgW="4046525" imgH="3321101" progId="Origin50.Graph">
                  <p:embed/>
                  <p:pic>
                    <p:nvPicPr>
                      <p:cNvPr id="211973" name="Object 5">
                        <a:extLst>
                          <a:ext uri="{FF2B5EF4-FFF2-40B4-BE49-F238E27FC236}">
                            <a16:creationId xmlns:a16="http://schemas.microsoft.com/office/drawing/2014/main" id="{55AB9160-65A8-40E2-A655-C099E8C883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1455739"/>
                        <a:ext cx="3355975" cy="279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5" name="Object 7">
            <a:extLst>
              <a:ext uri="{FF2B5EF4-FFF2-40B4-BE49-F238E27FC236}">
                <a16:creationId xmlns:a16="http://schemas.microsoft.com/office/drawing/2014/main" id="{2DB3F9F2-5FD6-4B7D-8F9F-BDF643FEF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5" y="1268414"/>
          <a:ext cx="3729038" cy="303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51" name="Graph" r:id="rId5" imgW="4047840" imgH="3313440" progId="Origin50.Graph">
                  <p:embed/>
                </p:oleObj>
              </mc:Choice>
              <mc:Fallback>
                <p:oleObj name="Graph" r:id="rId5" imgW="4047840" imgH="3313440" progId="Origin50.Graph">
                  <p:embed/>
                  <p:pic>
                    <p:nvPicPr>
                      <p:cNvPr id="211975" name="Object 7">
                        <a:extLst>
                          <a:ext uri="{FF2B5EF4-FFF2-40B4-BE49-F238E27FC236}">
                            <a16:creationId xmlns:a16="http://schemas.microsoft.com/office/drawing/2014/main" id="{2DB3F9F2-5FD6-4B7D-8F9F-BDF643FEF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268414"/>
                        <a:ext cx="3729038" cy="303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9">
            <a:extLst>
              <a:ext uri="{FF2B5EF4-FFF2-40B4-BE49-F238E27FC236}">
                <a16:creationId xmlns:a16="http://schemas.microsoft.com/office/drawing/2014/main" id="{F7A99554-4FE3-45FF-99C4-AAAF7674E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26" y="1268414"/>
          <a:ext cx="3635375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52" name="Graph" r:id="rId7" imgW="3980160" imgH="3281760" progId="Origin50.Graph">
                  <p:embed/>
                </p:oleObj>
              </mc:Choice>
              <mc:Fallback>
                <p:oleObj name="Graph" r:id="rId7" imgW="3980160" imgH="3281760" progId="Origin50.Graph">
                  <p:embed/>
                  <p:pic>
                    <p:nvPicPr>
                      <p:cNvPr id="211977" name="Object 9">
                        <a:extLst>
                          <a:ext uri="{FF2B5EF4-FFF2-40B4-BE49-F238E27FC236}">
                            <a16:creationId xmlns:a16="http://schemas.microsoft.com/office/drawing/2014/main" id="{F7A99554-4FE3-45FF-99C4-AAAF7674E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1268414"/>
                        <a:ext cx="3635375" cy="300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9" name="Object 11">
            <a:extLst>
              <a:ext uri="{FF2B5EF4-FFF2-40B4-BE49-F238E27FC236}">
                <a16:creationId xmlns:a16="http://schemas.microsoft.com/office/drawing/2014/main" id="{F76BD4F5-A0AB-451C-AC38-56005E242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1" y="4149726"/>
          <a:ext cx="89138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53" name="Equation" r:id="rId9" imgW="3886200" imgH="431640" progId="Equation.DSMT4">
                  <p:embed/>
                </p:oleObj>
              </mc:Choice>
              <mc:Fallback>
                <p:oleObj name="Equation" r:id="rId9" imgW="3886200" imgH="431640" progId="Equation.DSMT4">
                  <p:embed/>
                  <p:pic>
                    <p:nvPicPr>
                      <p:cNvPr id="211979" name="Object 11">
                        <a:extLst>
                          <a:ext uri="{FF2B5EF4-FFF2-40B4-BE49-F238E27FC236}">
                            <a16:creationId xmlns:a16="http://schemas.microsoft.com/office/drawing/2014/main" id="{F76BD4F5-A0AB-451C-AC38-56005E242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1" y="4149726"/>
                        <a:ext cx="8913813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0" name="Text Box 12">
            <a:extLst>
              <a:ext uri="{FF2B5EF4-FFF2-40B4-BE49-F238E27FC236}">
                <a16:creationId xmlns:a16="http://schemas.microsoft.com/office/drawing/2014/main" id="{9E0F8F07-E05E-4D4C-AE51-E5584829D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064" y="5053013"/>
            <a:ext cx="8916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上图是在固定缝宽</a:t>
            </a:r>
            <a:r>
              <a:rPr lang="en-US" altLang="zh-CN" sz="2800"/>
              <a:t>a</a:t>
            </a:r>
            <a:r>
              <a:rPr lang="zh-CN" altLang="en-US" sz="2800"/>
              <a:t>的条件下，不同可见度下的光强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Oval 2">
            <a:extLst>
              <a:ext uri="{FF2B5EF4-FFF2-40B4-BE49-F238E27FC236}">
                <a16:creationId xmlns:a16="http://schemas.microsoft.com/office/drawing/2014/main" id="{E4BD60F2-8CB5-470B-9B24-3189FAC06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320925"/>
            <a:ext cx="3048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9507" name="Line 3">
            <a:extLst>
              <a:ext uri="{FF2B5EF4-FFF2-40B4-BE49-F238E27FC236}">
                <a16:creationId xmlns:a16="http://schemas.microsoft.com/office/drawing/2014/main" id="{8EEC2216-3102-405C-A5EC-13510B4A55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1" y="2065339"/>
            <a:ext cx="7389813" cy="712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08" name="Line 4">
            <a:extLst>
              <a:ext uri="{FF2B5EF4-FFF2-40B4-BE49-F238E27FC236}">
                <a16:creationId xmlns:a16="http://schemas.microsoft.com/office/drawing/2014/main" id="{AD8B1FEF-3DC1-41F1-B69D-990C8FF174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1" y="2778125"/>
            <a:ext cx="7389813" cy="871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09" name="Line 5">
            <a:extLst>
              <a:ext uri="{FF2B5EF4-FFF2-40B4-BE49-F238E27FC236}">
                <a16:creationId xmlns:a16="http://schemas.microsoft.com/office/drawing/2014/main" id="{A83EF473-630A-4EF1-A7CC-C98AE2E405BB}"/>
              </a:ext>
            </a:extLst>
          </p:cNvPr>
          <p:cNvSpPr>
            <a:spLocks noChangeShapeType="1"/>
          </p:cNvSpPr>
          <p:nvPr/>
        </p:nvSpPr>
        <p:spPr bwMode="auto">
          <a:xfrm>
            <a:off x="9840913" y="2324100"/>
            <a:ext cx="0" cy="990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0" name="Line 6">
            <a:extLst>
              <a:ext uri="{FF2B5EF4-FFF2-40B4-BE49-F238E27FC236}">
                <a16:creationId xmlns:a16="http://schemas.microsoft.com/office/drawing/2014/main" id="{E11DFEAF-CC33-4242-A1CD-654698D2B6FF}"/>
              </a:ext>
            </a:extLst>
          </p:cNvPr>
          <p:cNvSpPr>
            <a:spLocks noChangeShapeType="1"/>
          </p:cNvSpPr>
          <p:nvPr/>
        </p:nvSpPr>
        <p:spPr bwMode="auto">
          <a:xfrm>
            <a:off x="9840913" y="1562100"/>
            <a:ext cx="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1" name="Line 7">
            <a:extLst>
              <a:ext uri="{FF2B5EF4-FFF2-40B4-BE49-F238E27FC236}">
                <a16:creationId xmlns:a16="http://schemas.microsoft.com/office/drawing/2014/main" id="{C4B16FBE-2CBE-4827-B12D-931017980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9840913" y="3467100"/>
            <a:ext cx="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2" name="Line 8">
            <a:extLst>
              <a:ext uri="{FF2B5EF4-FFF2-40B4-BE49-F238E27FC236}">
                <a16:creationId xmlns:a16="http://schemas.microsoft.com/office/drawing/2014/main" id="{36C9C36A-7A77-481D-AB3A-471846C65D9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1175" y="2320925"/>
            <a:ext cx="0" cy="990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3" name="Line 9">
            <a:extLst>
              <a:ext uri="{FF2B5EF4-FFF2-40B4-BE49-F238E27FC236}">
                <a16:creationId xmlns:a16="http://schemas.microsoft.com/office/drawing/2014/main" id="{6B61DF00-6AA3-4EB7-A1D3-C09632F72B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1175" y="1558925"/>
            <a:ext cx="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4" name="Line 10">
            <a:extLst>
              <a:ext uri="{FF2B5EF4-FFF2-40B4-BE49-F238E27FC236}">
                <a16:creationId xmlns:a16="http://schemas.microsoft.com/office/drawing/2014/main" id="{22D36FC5-A0D5-4DFD-940D-C11318C3D8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1175" y="3463925"/>
            <a:ext cx="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9515" name="Object 11">
            <a:extLst>
              <a:ext uri="{FF2B5EF4-FFF2-40B4-BE49-F238E27FC236}">
                <a16:creationId xmlns:a16="http://schemas.microsoft.com/office/drawing/2014/main" id="{62692E18-7B46-4564-951F-6879D810C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1" y="4187826"/>
          <a:ext cx="14573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0" r:id="rId3" imgW="622030" imgH="228501" progId="Equation.3">
                  <p:embed/>
                </p:oleObj>
              </mc:Choice>
              <mc:Fallback>
                <p:oleObj r:id="rId3" imgW="622030" imgH="228501" progId="Equation.3">
                  <p:embed/>
                  <p:pic>
                    <p:nvPicPr>
                      <p:cNvPr id="149515" name="Object 11">
                        <a:extLst>
                          <a:ext uri="{FF2B5EF4-FFF2-40B4-BE49-F238E27FC236}">
                            <a16:creationId xmlns:a16="http://schemas.microsoft.com/office/drawing/2014/main" id="{62692E18-7B46-4564-951F-6879D810C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4187826"/>
                        <a:ext cx="14573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6" name="Text Box 12">
            <a:extLst>
              <a:ext uri="{FF2B5EF4-FFF2-40B4-BE49-F238E27FC236}">
                <a16:creationId xmlns:a16="http://schemas.microsoft.com/office/drawing/2014/main" id="{B1DB30EF-73CD-4491-8339-41CCDDE0E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1" y="4187826"/>
            <a:ext cx="4098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空间相干性的反比公式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9517" name="Text Box 13">
            <a:extLst>
              <a:ext uri="{FF2B5EF4-FFF2-40B4-BE49-F238E27FC236}">
                <a16:creationId xmlns:a16="http://schemas.microsoft.com/office/drawing/2014/main" id="{002D37FA-011F-468D-B81F-0D4CCC710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873626"/>
            <a:ext cx="882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当双缝处于相干孔径之内时，可出现干涉，否则无干涉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9518" name="Text Box 14">
            <a:extLst>
              <a:ext uri="{FF2B5EF4-FFF2-40B4-BE49-F238E27FC236}">
                <a16:creationId xmlns:a16="http://schemas.microsoft.com/office/drawing/2014/main" id="{D710D2B1-08C9-477B-A6A3-A996F6737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7463" y="5449888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相干面积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9519" name="Object 15">
            <a:extLst>
              <a:ext uri="{FF2B5EF4-FFF2-40B4-BE49-F238E27FC236}">
                <a16:creationId xmlns:a16="http://schemas.microsoft.com/office/drawing/2014/main" id="{DF57BB2F-BC3B-48B2-99A3-B3599B914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4863" y="5373688"/>
          <a:ext cx="121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1" r:id="rId5" imgW="457002" imgH="203112" progId="Equation.3">
                  <p:embed/>
                </p:oleObj>
              </mc:Choice>
              <mc:Fallback>
                <p:oleObj r:id="rId5" imgW="457002" imgH="203112" progId="Equation.3">
                  <p:embed/>
                  <p:pic>
                    <p:nvPicPr>
                      <p:cNvPr id="149519" name="Object 15">
                        <a:extLst>
                          <a:ext uri="{FF2B5EF4-FFF2-40B4-BE49-F238E27FC236}">
                            <a16:creationId xmlns:a16="http://schemas.microsoft.com/office/drawing/2014/main" id="{DF57BB2F-BC3B-48B2-99A3-B3599B914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5373688"/>
                        <a:ext cx="1219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20" name="Arc 16">
            <a:extLst>
              <a:ext uri="{FF2B5EF4-FFF2-40B4-BE49-F238E27FC236}">
                <a16:creationId xmlns:a16="http://schemas.microsoft.com/office/drawing/2014/main" id="{4D4F3191-C625-4A0D-9EC1-24FA87521A1F}"/>
              </a:ext>
            </a:extLst>
          </p:cNvPr>
          <p:cNvSpPr>
            <a:spLocks/>
          </p:cNvSpPr>
          <p:nvPr/>
        </p:nvSpPr>
        <p:spPr bwMode="auto">
          <a:xfrm>
            <a:off x="7658100" y="2233613"/>
            <a:ext cx="914400" cy="1230312"/>
          </a:xfrm>
          <a:custGeom>
            <a:avLst/>
            <a:gdLst>
              <a:gd name="G0" fmla="+- 0 0 0"/>
              <a:gd name="G1" fmla="+- 15334 0 0"/>
              <a:gd name="G2" fmla="+- 21600 0 0"/>
              <a:gd name="T0" fmla="*/ 15213 w 21600"/>
              <a:gd name="T1" fmla="*/ 0 h 29061"/>
              <a:gd name="T2" fmla="*/ 16677 w 21600"/>
              <a:gd name="T3" fmla="*/ 29061 h 29061"/>
              <a:gd name="T4" fmla="*/ 0 w 21600"/>
              <a:gd name="T5" fmla="*/ 15334 h 290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9061" fill="none" extrusionOk="0">
                <a:moveTo>
                  <a:pt x="15212" y="0"/>
                </a:moveTo>
                <a:cubicBezTo>
                  <a:pt x="19300" y="4055"/>
                  <a:pt x="21600" y="9575"/>
                  <a:pt x="21600" y="15334"/>
                </a:cubicBezTo>
                <a:cubicBezTo>
                  <a:pt x="21600" y="20342"/>
                  <a:pt x="19859" y="25194"/>
                  <a:pt x="16677" y="29061"/>
                </a:cubicBezTo>
              </a:path>
              <a:path w="21600" h="29061" stroke="0" extrusionOk="0">
                <a:moveTo>
                  <a:pt x="15212" y="0"/>
                </a:moveTo>
                <a:cubicBezTo>
                  <a:pt x="19300" y="4055"/>
                  <a:pt x="21600" y="9575"/>
                  <a:pt x="21600" y="15334"/>
                </a:cubicBezTo>
                <a:cubicBezTo>
                  <a:pt x="21600" y="20342"/>
                  <a:pt x="19859" y="25194"/>
                  <a:pt x="16677" y="29061"/>
                </a:cubicBezTo>
                <a:lnTo>
                  <a:pt x="0" y="15334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9521" name="Object 17">
            <a:extLst>
              <a:ext uri="{FF2B5EF4-FFF2-40B4-BE49-F238E27FC236}">
                <a16:creationId xmlns:a16="http://schemas.microsoft.com/office/drawing/2014/main" id="{CD152B68-555C-4806-90E0-2999213749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1" y="2625726"/>
          <a:ext cx="7286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2" name="Equation" r:id="rId7" imgW="279360" imgH="228600" progId="Equation.3">
                  <p:embed/>
                </p:oleObj>
              </mc:Choice>
              <mc:Fallback>
                <p:oleObj name="Equation" r:id="rId7" imgW="279360" imgH="228600" progId="Equation.3">
                  <p:embed/>
                  <p:pic>
                    <p:nvPicPr>
                      <p:cNvPr id="149521" name="Object 17">
                        <a:extLst>
                          <a:ext uri="{FF2B5EF4-FFF2-40B4-BE49-F238E27FC236}">
                            <a16:creationId xmlns:a16="http://schemas.microsoft.com/office/drawing/2014/main" id="{CD152B68-555C-4806-90E0-299921374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1" y="2625726"/>
                        <a:ext cx="728663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22" name="Line 18">
            <a:extLst>
              <a:ext uri="{FF2B5EF4-FFF2-40B4-BE49-F238E27FC236}">
                <a16:creationId xmlns:a16="http://schemas.microsoft.com/office/drawing/2014/main" id="{70A6726D-226A-4293-8B56-5BBD0405DA2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3875" y="2324100"/>
            <a:ext cx="0" cy="990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23" name="Line 19">
            <a:extLst>
              <a:ext uri="{FF2B5EF4-FFF2-40B4-BE49-F238E27FC236}">
                <a16:creationId xmlns:a16="http://schemas.microsoft.com/office/drawing/2014/main" id="{CF721EF9-964E-4519-9224-30083DAE39C5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3875" y="1562100"/>
            <a:ext cx="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24" name="Line 20">
            <a:extLst>
              <a:ext uri="{FF2B5EF4-FFF2-40B4-BE49-F238E27FC236}">
                <a16:creationId xmlns:a16="http://schemas.microsoft.com/office/drawing/2014/main" id="{892C388D-5C6E-446D-863A-5037683949C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3875" y="3467100"/>
            <a:ext cx="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25" name="Line 21">
            <a:extLst>
              <a:ext uri="{FF2B5EF4-FFF2-40B4-BE49-F238E27FC236}">
                <a16:creationId xmlns:a16="http://schemas.microsoft.com/office/drawing/2014/main" id="{9DAAEF0F-FD73-4D19-8159-0793A568F3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0014" y="2281239"/>
            <a:ext cx="2879725" cy="504825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26" name="Line 22">
            <a:extLst>
              <a:ext uri="{FF2B5EF4-FFF2-40B4-BE49-F238E27FC236}">
                <a16:creationId xmlns:a16="http://schemas.microsoft.com/office/drawing/2014/main" id="{C1730623-3264-48B9-BB56-EEA9567B6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2786063"/>
            <a:ext cx="2951162" cy="576262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27" name="Line 23">
            <a:extLst>
              <a:ext uri="{FF2B5EF4-FFF2-40B4-BE49-F238E27FC236}">
                <a16:creationId xmlns:a16="http://schemas.microsoft.com/office/drawing/2014/main" id="{B9484DD7-F0AB-49B2-B6F6-1E57CD3F53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0014" y="2281239"/>
            <a:ext cx="7127875" cy="504825"/>
          </a:xfrm>
          <a:prstGeom prst="line">
            <a:avLst/>
          </a:prstGeom>
          <a:noFill/>
          <a:ln w="9525">
            <a:solidFill>
              <a:srgbClr val="3333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28" name="Line 24">
            <a:extLst>
              <a:ext uri="{FF2B5EF4-FFF2-40B4-BE49-F238E27FC236}">
                <a16:creationId xmlns:a16="http://schemas.microsoft.com/office/drawing/2014/main" id="{88417CF5-1773-458E-9361-504890330F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2786063"/>
            <a:ext cx="7200900" cy="576262"/>
          </a:xfrm>
          <a:prstGeom prst="line">
            <a:avLst/>
          </a:prstGeom>
          <a:noFill/>
          <a:ln w="9525">
            <a:solidFill>
              <a:srgbClr val="3333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29" name="Rectangle 25">
            <a:extLst>
              <a:ext uri="{FF2B5EF4-FFF2-40B4-BE49-F238E27FC236}">
                <a16:creationId xmlns:a16="http://schemas.microsoft.com/office/drawing/2014/main" id="{E62BB1AA-130F-439E-9AF3-7F233D810A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相干孔径与相干面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6" grpId="0" autoUpdateAnimBg="0"/>
      <p:bldP spid="149517" grpId="0" autoUpdateAnimBg="0"/>
      <p:bldP spid="14951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2" name="Rectangle 4">
            <a:extLst>
              <a:ext uri="{FF2B5EF4-FFF2-40B4-BE49-F238E27FC236}">
                <a16:creationId xmlns:a16="http://schemas.microsoft.com/office/drawing/2014/main" id="{7CE34ACF-70BA-4B2B-A28D-6ED54956E0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天文干涉仪</a:t>
            </a:r>
          </a:p>
        </p:txBody>
      </p:sp>
      <p:sp>
        <p:nvSpPr>
          <p:cNvPr id="222216" name="Line 8">
            <a:extLst>
              <a:ext uri="{FF2B5EF4-FFF2-40B4-BE49-F238E27FC236}">
                <a16:creationId xmlns:a16="http://schemas.microsoft.com/office/drawing/2014/main" id="{8053FB15-AFCE-4595-A21C-643DD71E60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9513" y="3860800"/>
            <a:ext cx="67691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22236" name="Group 28">
            <a:extLst>
              <a:ext uri="{FF2B5EF4-FFF2-40B4-BE49-F238E27FC236}">
                <a16:creationId xmlns:a16="http://schemas.microsoft.com/office/drawing/2014/main" id="{39003861-7E24-4C89-8B73-3F22188BF412}"/>
              </a:ext>
            </a:extLst>
          </p:cNvPr>
          <p:cNvGrpSpPr>
            <a:grpSpLocks/>
          </p:cNvGrpSpPr>
          <p:nvPr/>
        </p:nvGrpSpPr>
        <p:grpSpPr bwMode="auto">
          <a:xfrm>
            <a:off x="5303838" y="1630364"/>
            <a:ext cx="576262" cy="503237"/>
            <a:chOff x="2653" y="1162"/>
            <a:chExt cx="363" cy="317"/>
          </a:xfrm>
        </p:grpSpPr>
        <p:sp>
          <p:nvSpPr>
            <p:cNvPr id="222226" name="Line 18">
              <a:extLst>
                <a:ext uri="{FF2B5EF4-FFF2-40B4-BE49-F238E27FC236}">
                  <a16:creationId xmlns:a16="http://schemas.microsoft.com/office/drawing/2014/main" id="{11C85BBE-0423-4198-82DF-802D00EC53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3" y="1162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27" name="Line 19">
              <a:extLst>
                <a:ext uri="{FF2B5EF4-FFF2-40B4-BE49-F238E27FC236}">
                  <a16:creationId xmlns:a16="http://schemas.microsoft.com/office/drawing/2014/main" id="{E20E1C21-E8FC-4B8E-9D5B-5234D22B0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1298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28" name="Line 20">
              <a:extLst>
                <a:ext uri="{FF2B5EF4-FFF2-40B4-BE49-F238E27FC236}">
                  <a16:creationId xmlns:a16="http://schemas.microsoft.com/office/drawing/2014/main" id="{0EEA29F8-ACFE-4BC2-B587-832475DBBD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207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29" name="Line 21">
              <a:extLst>
                <a:ext uri="{FF2B5EF4-FFF2-40B4-BE49-F238E27FC236}">
                  <a16:creationId xmlns:a16="http://schemas.microsoft.com/office/drawing/2014/main" id="{A11CB3CB-6E7C-4EDF-894C-B8307D80A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5" y="1434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1" name="Line 23">
              <a:extLst>
                <a:ext uri="{FF2B5EF4-FFF2-40B4-BE49-F238E27FC236}">
                  <a16:creationId xmlns:a16="http://schemas.microsoft.com/office/drawing/2014/main" id="{A56E2851-6CC5-40AB-8C3A-8AD38A5323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5" y="1252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4" name="Line 26">
              <a:extLst>
                <a:ext uri="{FF2B5EF4-FFF2-40B4-BE49-F238E27FC236}">
                  <a16:creationId xmlns:a16="http://schemas.microsoft.com/office/drawing/2014/main" id="{6F632410-590B-4C92-9504-EDAD777A10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5" y="1343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5" name="Line 27">
              <a:extLst>
                <a:ext uri="{FF2B5EF4-FFF2-40B4-BE49-F238E27FC236}">
                  <a16:creationId xmlns:a16="http://schemas.microsoft.com/office/drawing/2014/main" id="{E9F9122C-AD98-4C15-8874-46CA031B3E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1" y="1388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14" name="Line 6">
              <a:extLst>
                <a:ext uri="{FF2B5EF4-FFF2-40B4-BE49-F238E27FC236}">
                  <a16:creationId xmlns:a16="http://schemas.microsoft.com/office/drawing/2014/main" id="{B1391193-BF55-4E0B-B6C6-8E87CACCC1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1207"/>
              <a:ext cx="27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22237" name="Group 29">
            <a:extLst>
              <a:ext uri="{FF2B5EF4-FFF2-40B4-BE49-F238E27FC236}">
                <a16:creationId xmlns:a16="http://schemas.microsoft.com/office/drawing/2014/main" id="{CC8C40E6-8782-4A6B-8CCE-814C0B59167C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303838" y="5589589"/>
            <a:ext cx="576262" cy="503237"/>
            <a:chOff x="2653" y="1162"/>
            <a:chExt cx="363" cy="317"/>
          </a:xfrm>
        </p:grpSpPr>
        <p:sp>
          <p:nvSpPr>
            <p:cNvPr id="222238" name="Line 30">
              <a:extLst>
                <a:ext uri="{FF2B5EF4-FFF2-40B4-BE49-F238E27FC236}">
                  <a16:creationId xmlns:a16="http://schemas.microsoft.com/office/drawing/2014/main" id="{D581AA54-7413-4818-A637-EF97412051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3" y="1162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9" name="Line 31">
              <a:extLst>
                <a:ext uri="{FF2B5EF4-FFF2-40B4-BE49-F238E27FC236}">
                  <a16:creationId xmlns:a16="http://schemas.microsoft.com/office/drawing/2014/main" id="{5C7C440E-AD0E-4B46-BCA2-3E8F55994C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1298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0" name="Line 32">
              <a:extLst>
                <a:ext uri="{FF2B5EF4-FFF2-40B4-BE49-F238E27FC236}">
                  <a16:creationId xmlns:a16="http://schemas.microsoft.com/office/drawing/2014/main" id="{F8985760-F341-4000-A76E-A8BA47405A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207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1" name="Line 33">
              <a:extLst>
                <a:ext uri="{FF2B5EF4-FFF2-40B4-BE49-F238E27FC236}">
                  <a16:creationId xmlns:a16="http://schemas.microsoft.com/office/drawing/2014/main" id="{0C5335FB-16CA-4C71-92F9-0F2413B74D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5" y="1434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2" name="Line 34">
              <a:extLst>
                <a:ext uri="{FF2B5EF4-FFF2-40B4-BE49-F238E27FC236}">
                  <a16:creationId xmlns:a16="http://schemas.microsoft.com/office/drawing/2014/main" id="{3DB29AF8-B0D8-4560-90DE-784EF3283C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5" y="1252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3" name="Line 35">
              <a:extLst>
                <a:ext uri="{FF2B5EF4-FFF2-40B4-BE49-F238E27FC236}">
                  <a16:creationId xmlns:a16="http://schemas.microsoft.com/office/drawing/2014/main" id="{C3384968-1C20-4D79-A091-2A9E6CD3F3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5" y="1343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4" name="Line 36">
              <a:extLst>
                <a:ext uri="{FF2B5EF4-FFF2-40B4-BE49-F238E27FC236}">
                  <a16:creationId xmlns:a16="http://schemas.microsoft.com/office/drawing/2014/main" id="{E1025C97-5CA2-4463-9A56-C77670B0E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1" y="1388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5" name="Line 37">
              <a:extLst>
                <a:ext uri="{FF2B5EF4-FFF2-40B4-BE49-F238E27FC236}">
                  <a16:creationId xmlns:a16="http://schemas.microsoft.com/office/drawing/2014/main" id="{2B9C9C1E-DB33-4A13-849E-1E54F63E12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1207"/>
              <a:ext cx="27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22246" name="Group 38">
            <a:extLst>
              <a:ext uri="{FF2B5EF4-FFF2-40B4-BE49-F238E27FC236}">
                <a16:creationId xmlns:a16="http://schemas.microsoft.com/office/drawing/2014/main" id="{CC5BAE76-13E4-446C-87A1-7FE61F0CDEE0}"/>
              </a:ext>
            </a:extLst>
          </p:cNvPr>
          <p:cNvGrpSpPr>
            <a:grpSpLocks/>
          </p:cNvGrpSpPr>
          <p:nvPr/>
        </p:nvGrpSpPr>
        <p:grpSpPr bwMode="auto">
          <a:xfrm flipH="1" flipV="1">
            <a:off x="5230813" y="3284538"/>
            <a:ext cx="360362" cy="315912"/>
            <a:chOff x="2653" y="1162"/>
            <a:chExt cx="363" cy="317"/>
          </a:xfrm>
        </p:grpSpPr>
        <p:sp>
          <p:nvSpPr>
            <p:cNvPr id="222247" name="Line 39">
              <a:extLst>
                <a:ext uri="{FF2B5EF4-FFF2-40B4-BE49-F238E27FC236}">
                  <a16:creationId xmlns:a16="http://schemas.microsoft.com/office/drawing/2014/main" id="{074B8E84-F6EF-4E60-9109-8CA52EC3F9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3" y="1162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8" name="Line 40">
              <a:extLst>
                <a:ext uri="{FF2B5EF4-FFF2-40B4-BE49-F238E27FC236}">
                  <a16:creationId xmlns:a16="http://schemas.microsoft.com/office/drawing/2014/main" id="{F1D79107-DC1F-4E3B-B6E4-783F8E1BE0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1298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9" name="Line 41">
              <a:extLst>
                <a:ext uri="{FF2B5EF4-FFF2-40B4-BE49-F238E27FC236}">
                  <a16:creationId xmlns:a16="http://schemas.microsoft.com/office/drawing/2014/main" id="{8F1512D4-914D-4A60-AA65-3CBB48BFDD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207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0" name="Line 42">
              <a:extLst>
                <a:ext uri="{FF2B5EF4-FFF2-40B4-BE49-F238E27FC236}">
                  <a16:creationId xmlns:a16="http://schemas.microsoft.com/office/drawing/2014/main" id="{F60B51EC-FC78-44E6-95D5-A85FF5122F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5" y="1434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1" name="Line 43">
              <a:extLst>
                <a:ext uri="{FF2B5EF4-FFF2-40B4-BE49-F238E27FC236}">
                  <a16:creationId xmlns:a16="http://schemas.microsoft.com/office/drawing/2014/main" id="{7F850170-7C03-4F60-89BE-CA46F36BBE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5" y="1252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2" name="Line 44">
              <a:extLst>
                <a:ext uri="{FF2B5EF4-FFF2-40B4-BE49-F238E27FC236}">
                  <a16:creationId xmlns:a16="http://schemas.microsoft.com/office/drawing/2014/main" id="{24D673E9-62D0-4EE8-A0A7-85FB7A4041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5" y="1343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3" name="Line 45">
              <a:extLst>
                <a:ext uri="{FF2B5EF4-FFF2-40B4-BE49-F238E27FC236}">
                  <a16:creationId xmlns:a16="http://schemas.microsoft.com/office/drawing/2014/main" id="{3EC5678A-5A00-450E-9FFE-63FFD40CED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1" y="1388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4" name="Line 46">
              <a:extLst>
                <a:ext uri="{FF2B5EF4-FFF2-40B4-BE49-F238E27FC236}">
                  <a16:creationId xmlns:a16="http://schemas.microsoft.com/office/drawing/2014/main" id="{DF458D36-B5E2-4A72-A7D7-E80066A3A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1207"/>
              <a:ext cx="27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22255" name="Group 47">
            <a:extLst>
              <a:ext uri="{FF2B5EF4-FFF2-40B4-BE49-F238E27FC236}">
                <a16:creationId xmlns:a16="http://schemas.microsoft.com/office/drawing/2014/main" id="{69E7F194-4242-4AF3-939D-6A7B93D742A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230813" y="4121151"/>
            <a:ext cx="360362" cy="315913"/>
            <a:chOff x="2653" y="1162"/>
            <a:chExt cx="363" cy="317"/>
          </a:xfrm>
        </p:grpSpPr>
        <p:sp>
          <p:nvSpPr>
            <p:cNvPr id="222256" name="Line 48">
              <a:extLst>
                <a:ext uri="{FF2B5EF4-FFF2-40B4-BE49-F238E27FC236}">
                  <a16:creationId xmlns:a16="http://schemas.microsoft.com/office/drawing/2014/main" id="{94D061B2-4F1D-477E-B640-6847056971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3" y="1162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7" name="Line 49">
              <a:extLst>
                <a:ext uri="{FF2B5EF4-FFF2-40B4-BE49-F238E27FC236}">
                  <a16:creationId xmlns:a16="http://schemas.microsoft.com/office/drawing/2014/main" id="{3A56CADF-9F8A-4745-8C7A-C04AAC5388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9" y="1298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8" name="Line 50">
              <a:extLst>
                <a:ext uri="{FF2B5EF4-FFF2-40B4-BE49-F238E27FC236}">
                  <a16:creationId xmlns:a16="http://schemas.microsoft.com/office/drawing/2014/main" id="{A986A1D7-0543-491A-AB1D-271F84459D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207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9" name="Line 51">
              <a:extLst>
                <a:ext uri="{FF2B5EF4-FFF2-40B4-BE49-F238E27FC236}">
                  <a16:creationId xmlns:a16="http://schemas.microsoft.com/office/drawing/2014/main" id="{FDC039ED-729D-4436-B745-672CA44346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5" y="1434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0" name="Line 52">
              <a:extLst>
                <a:ext uri="{FF2B5EF4-FFF2-40B4-BE49-F238E27FC236}">
                  <a16:creationId xmlns:a16="http://schemas.microsoft.com/office/drawing/2014/main" id="{8A819941-BAD4-4704-8E26-6105C4CEEC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5" y="1252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1" name="Line 53">
              <a:extLst>
                <a:ext uri="{FF2B5EF4-FFF2-40B4-BE49-F238E27FC236}">
                  <a16:creationId xmlns:a16="http://schemas.microsoft.com/office/drawing/2014/main" id="{C1DFBD0A-27CE-4508-8269-1738FA046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5" y="1343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2" name="Line 54">
              <a:extLst>
                <a:ext uri="{FF2B5EF4-FFF2-40B4-BE49-F238E27FC236}">
                  <a16:creationId xmlns:a16="http://schemas.microsoft.com/office/drawing/2014/main" id="{D5EFCDA4-759F-4B36-A704-78BB63ED85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1" y="1388"/>
              <a:ext cx="91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3" name="Line 55">
              <a:extLst>
                <a:ext uri="{FF2B5EF4-FFF2-40B4-BE49-F238E27FC236}">
                  <a16:creationId xmlns:a16="http://schemas.microsoft.com/office/drawing/2014/main" id="{B31C23B1-3F1A-49FC-A0AF-4208D3729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1207"/>
              <a:ext cx="27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2264" name="Line 56">
            <a:extLst>
              <a:ext uri="{FF2B5EF4-FFF2-40B4-BE49-F238E27FC236}">
                <a16:creationId xmlns:a16="http://schemas.microsoft.com/office/drawing/2014/main" id="{960CBDC5-53D1-48F0-B991-3457F7F1135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0875" y="3068639"/>
            <a:ext cx="0" cy="15843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65" name="AutoShape 57">
            <a:extLst>
              <a:ext uri="{FF2B5EF4-FFF2-40B4-BE49-F238E27FC236}">
                <a16:creationId xmlns:a16="http://schemas.microsoft.com/office/drawing/2014/main" id="{6C6B5BF5-01F9-4D7D-9B71-66DA5DEE097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873082" y="4123532"/>
            <a:ext cx="214313" cy="18415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66" name="AutoShape 58">
            <a:extLst>
              <a:ext uri="{FF2B5EF4-FFF2-40B4-BE49-F238E27FC236}">
                <a16:creationId xmlns:a16="http://schemas.microsoft.com/office/drawing/2014/main" id="{64BF357A-2BC0-4431-88D4-38C5D9CE2A6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873082" y="3401219"/>
            <a:ext cx="214312" cy="18415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70" name="Oval 62">
            <a:extLst>
              <a:ext uri="{FF2B5EF4-FFF2-40B4-BE49-F238E27FC236}">
                <a16:creationId xmlns:a16="http://schemas.microsoft.com/office/drawing/2014/main" id="{7D3A6FBB-E7A4-4F92-AAAE-18F056FE927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588375" y="1873250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71" name="Line 63">
            <a:extLst>
              <a:ext uri="{FF2B5EF4-FFF2-40B4-BE49-F238E27FC236}">
                <a16:creationId xmlns:a16="http://schemas.microsoft.com/office/drawing/2014/main" id="{CE29649D-9FFD-4D40-8235-E38A93752DC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1916114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72" name="Line 64">
            <a:extLst>
              <a:ext uri="{FF2B5EF4-FFF2-40B4-BE49-F238E27FC236}">
                <a16:creationId xmlns:a16="http://schemas.microsoft.com/office/drawing/2014/main" id="{E046BA0E-8D67-4097-B3AA-588D34A854C8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4691857" y="1088232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73" name="Line 65">
            <a:extLst>
              <a:ext uri="{FF2B5EF4-FFF2-40B4-BE49-F238E27FC236}">
                <a16:creationId xmlns:a16="http://schemas.microsoft.com/office/drawing/2014/main" id="{E78EA2A6-1DF6-405C-97DD-D12A5E9D624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9" y="3500438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74" name="Line 66">
            <a:extLst>
              <a:ext uri="{FF2B5EF4-FFF2-40B4-BE49-F238E27FC236}">
                <a16:creationId xmlns:a16="http://schemas.microsoft.com/office/drawing/2014/main" id="{2735D398-F7CC-4ED8-9670-2C98EDEB31F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1916113"/>
            <a:ext cx="30972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75" name="Line 67">
            <a:extLst>
              <a:ext uri="{FF2B5EF4-FFF2-40B4-BE49-F238E27FC236}">
                <a16:creationId xmlns:a16="http://schemas.microsoft.com/office/drawing/2014/main" id="{657CA491-294D-441D-A2FE-8404365E2E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48301" y="3429000"/>
            <a:ext cx="158432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76" name="Line 68">
            <a:extLst>
              <a:ext uri="{FF2B5EF4-FFF2-40B4-BE49-F238E27FC236}">
                <a16:creationId xmlns:a16="http://schemas.microsoft.com/office/drawing/2014/main" id="{3DD5424A-1FA6-4ACE-85BF-6B16F23D208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75276" y="1773238"/>
            <a:ext cx="73025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77" name="Line 69">
            <a:extLst>
              <a:ext uri="{FF2B5EF4-FFF2-40B4-BE49-F238E27FC236}">
                <a16:creationId xmlns:a16="http://schemas.microsoft.com/office/drawing/2014/main" id="{62419A6E-A2EA-4096-9CE1-5CE51B5D588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75276" y="1773239"/>
            <a:ext cx="3241675" cy="1428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78" name="Oval 70">
            <a:extLst>
              <a:ext uri="{FF2B5EF4-FFF2-40B4-BE49-F238E27FC236}">
                <a16:creationId xmlns:a16="http://schemas.microsoft.com/office/drawing/2014/main" id="{2CE3A620-6103-4F02-8C83-2E6A99F6A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8375" y="5762625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79" name="Line 71">
            <a:extLst>
              <a:ext uri="{FF2B5EF4-FFF2-40B4-BE49-F238E27FC236}">
                <a16:creationId xmlns:a16="http://schemas.microsoft.com/office/drawing/2014/main" id="{13E0FAD6-9C16-4655-B438-8582A3F59CD4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4691857" y="4977607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80" name="Line 72">
            <a:extLst>
              <a:ext uri="{FF2B5EF4-FFF2-40B4-BE49-F238E27FC236}">
                <a16:creationId xmlns:a16="http://schemas.microsoft.com/office/drawing/2014/main" id="{8DF3BCDD-7DDE-4185-9919-2A2D5B81AA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9738" y="5805488"/>
            <a:ext cx="30972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81" name="Line 73">
            <a:extLst>
              <a:ext uri="{FF2B5EF4-FFF2-40B4-BE49-F238E27FC236}">
                <a16:creationId xmlns:a16="http://schemas.microsoft.com/office/drawing/2014/main" id="{1DF02677-1B1A-4060-9A02-BE0A283737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75276" y="5805488"/>
            <a:ext cx="3241675" cy="14446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82" name="Line 74">
            <a:extLst>
              <a:ext uri="{FF2B5EF4-FFF2-40B4-BE49-F238E27FC236}">
                <a16:creationId xmlns:a16="http://schemas.microsoft.com/office/drawing/2014/main" id="{035D0FC4-18EE-447F-AE96-EB586E75F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4221164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86" name="Line 78">
            <a:extLst>
              <a:ext uri="{FF2B5EF4-FFF2-40B4-BE49-F238E27FC236}">
                <a16:creationId xmlns:a16="http://schemas.microsoft.com/office/drawing/2014/main" id="{EFC8F0BE-F07D-4B11-938B-2B70802591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19739" y="4221163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88" name="Line 80">
            <a:extLst>
              <a:ext uri="{FF2B5EF4-FFF2-40B4-BE49-F238E27FC236}">
                <a16:creationId xmlns:a16="http://schemas.microsoft.com/office/drawing/2014/main" id="{B12F5F0F-C74D-4522-ACA4-BEBA5E4A03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48301" y="4221164"/>
            <a:ext cx="158432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89" name="Line 81">
            <a:extLst>
              <a:ext uri="{FF2B5EF4-FFF2-40B4-BE49-F238E27FC236}">
                <a16:creationId xmlns:a16="http://schemas.microsoft.com/office/drawing/2014/main" id="{CED8E66A-FE95-4D32-AFDF-A254C037D2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75276" y="4292600"/>
            <a:ext cx="73025" cy="1657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90" name="Line 82">
            <a:extLst>
              <a:ext uri="{FF2B5EF4-FFF2-40B4-BE49-F238E27FC236}">
                <a16:creationId xmlns:a16="http://schemas.microsoft.com/office/drawing/2014/main" id="{5DB30CB7-9974-4E3E-AFB1-1791D2D746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63975" y="5949950"/>
            <a:ext cx="151130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91" name="Line 83">
            <a:extLst>
              <a:ext uri="{FF2B5EF4-FFF2-40B4-BE49-F238E27FC236}">
                <a16:creationId xmlns:a16="http://schemas.microsoft.com/office/drawing/2014/main" id="{5C37E6F0-CB28-4564-A05C-95E253605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3975" y="1700214"/>
            <a:ext cx="151130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92" name="Oval 84">
            <a:extLst>
              <a:ext uri="{FF2B5EF4-FFF2-40B4-BE49-F238E27FC236}">
                <a16:creationId xmlns:a16="http://schemas.microsoft.com/office/drawing/2014/main" id="{074FE221-FB05-4522-A1A2-F977F7B72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7663" y="2276475"/>
            <a:ext cx="215900" cy="31686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93" name="Line 85">
            <a:extLst>
              <a:ext uri="{FF2B5EF4-FFF2-40B4-BE49-F238E27FC236}">
                <a16:creationId xmlns:a16="http://schemas.microsoft.com/office/drawing/2014/main" id="{F359E47F-847D-4237-B8AF-A274B39E3C1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7175" y="1052514"/>
            <a:ext cx="0" cy="5616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22294" name="Object 86">
            <a:extLst>
              <a:ext uri="{FF2B5EF4-FFF2-40B4-BE49-F238E27FC236}">
                <a16:creationId xmlns:a16="http://schemas.microsoft.com/office/drawing/2014/main" id="{65520990-D38C-4AC8-8747-616749166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6" y="3028950"/>
          <a:ext cx="33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96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222294" name="Object 86">
                        <a:extLst>
                          <a:ext uri="{FF2B5EF4-FFF2-40B4-BE49-F238E27FC236}">
                            <a16:creationId xmlns:a16="http://schemas.microsoft.com/office/drawing/2014/main" id="{65520990-D38C-4AC8-8747-616749166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3028950"/>
                        <a:ext cx="33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95" name="Object 87">
            <a:extLst>
              <a:ext uri="{FF2B5EF4-FFF2-40B4-BE49-F238E27FC236}">
                <a16:creationId xmlns:a16="http://schemas.microsoft.com/office/drawing/2014/main" id="{B74FE28B-79F6-4E31-B470-3E0C34509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6" y="4221164"/>
          <a:ext cx="3651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97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222295" name="Object 87">
                        <a:extLst>
                          <a:ext uri="{FF2B5EF4-FFF2-40B4-BE49-F238E27FC236}">
                            <a16:creationId xmlns:a16="http://schemas.microsoft.com/office/drawing/2014/main" id="{B74FE28B-79F6-4E31-B470-3E0C34509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6" y="4221164"/>
                        <a:ext cx="3651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96" name="Object 88">
            <a:extLst>
              <a:ext uri="{FF2B5EF4-FFF2-40B4-BE49-F238E27FC236}">
                <a16:creationId xmlns:a16="http://schemas.microsoft.com/office/drawing/2014/main" id="{95435403-D0AD-443F-8FFF-C0E290C20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3626" y="5589589"/>
          <a:ext cx="3651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98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222296" name="Object 88">
                        <a:extLst>
                          <a:ext uri="{FF2B5EF4-FFF2-40B4-BE49-F238E27FC236}">
                            <a16:creationId xmlns:a16="http://schemas.microsoft.com/office/drawing/2014/main" id="{95435403-D0AD-443F-8FFF-C0E290C20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26" y="5589589"/>
                        <a:ext cx="3651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97" name="Object 89">
            <a:extLst>
              <a:ext uri="{FF2B5EF4-FFF2-40B4-BE49-F238E27FC236}">
                <a16:creationId xmlns:a16="http://schemas.microsoft.com/office/drawing/2014/main" id="{0A3DDF54-DC4C-4D0A-B849-9B9B9CA56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8389" y="1700214"/>
          <a:ext cx="3651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99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222297" name="Object 89">
                        <a:extLst>
                          <a:ext uri="{FF2B5EF4-FFF2-40B4-BE49-F238E27FC236}">
                            <a16:creationId xmlns:a16="http://schemas.microsoft.com/office/drawing/2014/main" id="{0A3DDF54-DC4C-4D0A-B849-9B9B9CA56E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9" y="1700214"/>
                        <a:ext cx="3651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98" name="Object 90">
            <a:extLst>
              <a:ext uri="{FF2B5EF4-FFF2-40B4-BE49-F238E27FC236}">
                <a16:creationId xmlns:a16="http://schemas.microsoft.com/office/drawing/2014/main" id="{1C0BA37B-0C2C-4568-92B6-B7EFE5378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1638" y="1268414"/>
          <a:ext cx="469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00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222298" name="Object 90">
                        <a:extLst>
                          <a:ext uri="{FF2B5EF4-FFF2-40B4-BE49-F238E27FC236}">
                            <a16:creationId xmlns:a16="http://schemas.microsoft.com/office/drawing/2014/main" id="{1C0BA37B-0C2C-4568-92B6-B7EFE5378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1268414"/>
                        <a:ext cx="4699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99" name="Object 91">
            <a:extLst>
              <a:ext uri="{FF2B5EF4-FFF2-40B4-BE49-F238E27FC236}">
                <a16:creationId xmlns:a16="http://schemas.microsoft.com/office/drawing/2014/main" id="{01FDC94B-52DB-4BD1-9A3D-22AE36CA2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5949950"/>
          <a:ext cx="4968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01" name="Equation" r:id="rId13" imgW="241200" imgH="228600" progId="Equation.DSMT4">
                  <p:embed/>
                </p:oleObj>
              </mc:Choice>
              <mc:Fallback>
                <p:oleObj name="Equation" r:id="rId13" imgW="241200" imgH="228600" progId="Equation.DSMT4">
                  <p:embed/>
                  <p:pic>
                    <p:nvPicPr>
                      <p:cNvPr id="222299" name="Object 91">
                        <a:extLst>
                          <a:ext uri="{FF2B5EF4-FFF2-40B4-BE49-F238E27FC236}">
                            <a16:creationId xmlns:a16="http://schemas.microsoft.com/office/drawing/2014/main" id="{01FDC94B-52DB-4BD1-9A3D-22AE36CA29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949950"/>
                        <a:ext cx="4968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300" name="Object 92">
            <a:extLst>
              <a:ext uri="{FF2B5EF4-FFF2-40B4-BE49-F238E27FC236}">
                <a16:creationId xmlns:a16="http://schemas.microsoft.com/office/drawing/2014/main" id="{87438413-5274-49CB-BC28-21410578E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173414"/>
          <a:ext cx="469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02" name="Equation" r:id="rId15" imgW="228600" imgH="228600" progId="Equation.DSMT4">
                  <p:embed/>
                </p:oleObj>
              </mc:Choice>
              <mc:Fallback>
                <p:oleObj name="Equation" r:id="rId15" imgW="228600" imgH="228600" progId="Equation.DSMT4">
                  <p:embed/>
                  <p:pic>
                    <p:nvPicPr>
                      <p:cNvPr id="222300" name="Object 92">
                        <a:extLst>
                          <a:ext uri="{FF2B5EF4-FFF2-40B4-BE49-F238E27FC236}">
                            <a16:creationId xmlns:a16="http://schemas.microsoft.com/office/drawing/2014/main" id="{87438413-5274-49CB-BC28-21410578E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73414"/>
                        <a:ext cx="4699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301" name="Object 93">
            <a:extLst>
              <a:ext uri="{FF2B5EF4-FFF2-40B4-BE49-F238E27FC236}">
                <a16:creationId xmlns:a16="http://schemas.microsoft.com/office/drawing/2014/main" id="{3A83BAB7-DBCD-424A-9146-38FCDC309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181475"/>
          <a:ext cx="4953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03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222301" name="Object 93">
                        <a:extLst>
                          <a:ext uri="{FF2B5EF4-FFF2-40B4-BE49-F238E27FC236}">
                            <a16:creationId xmlns:a16="http://schemas.microsoft.com/office/drawing/2014/main" id="{3A83BAB7-DBCD-424A-9146-38FCDC309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181475"/>
                        <a:ext cx="4953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302" name="Line 94">
            <a:extLst>
              <a:ext uri="{FF2B5EF4-FFF2-40B4-BE49-F238E27FC236}">
                <a16:creationId xmlns:a16="http://schemas.microsoft.com/office/drawing/2014/main" id="{5671EF6D-ED2D-4F5B-9792-C5FEA0623A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32625" y="3141664"/>
            <a:ext cx="107950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303" name="Line 95">
            <a:extLst>
              <a:ext uri="{FF2B5EF4-FFF2-40B4-BE49-F238E27FC236}">
                <a16:creationId xmlns:a16="http://schemas.microsoft.com/office/drawing/2014/main" id="{6052BD76-0FC1-48A1-9260-8B1DA10061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12125" y="3068639"/>
            <a:ext cx="2305050" cy="790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304" name="Line 96">
            <a:extLst>
              <a:ext uri="{FF2B5EF4-FFF2-40B4-BE49-F238E27FC236}">
                <a16:creationId xmlns:a16="http://schemas.microsoft.com/office/drawing/2014/main" id="{1406903E-5A45-4894-A45B-569A1B5A6A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32625" y="3862389"/>
            <a:ext cx="107950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305" name="Line 97">
            <a:extLst>
              <a:ext uri="{FF2B5EF4-FFF2-40B4-BE49-F238E27FC236}">
                <a16:creationId xmlns:a16="http://schemas.microsoft.com/office/drawing/2014/main" id="{7B2348FE-0053-4AB8-996F-A26F304077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12125" y="3068639"/>
            <a:ext cx="230505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306" name="Arc 98">
            <a:extLst>
              <a:ext uri="{FF2B5EF4-FFF2-40B4-BE49-F238E27FC236}">
                <a16:creationId xmlns:a16="http://schemas.microsoft.com/office/drawing/2014/main" id="{659E14FE-2F68-4F81-BE57-7C7DD8B8DDDF}"/>
              </a:ext>
            </a:extLst>
          </p:cNvPr>
          <p:cNvSpPr>
            <a:spLocks/>
          </p:cNvSpPr>
          <p:nvPr/>
        </p:nvSpPr>
        <p:spPr bwMode="auto">
          <a:xfrm>
            <a:off x="3935413" y="1268414"/>
            <a:ext cx="914400" cy="427037"/>
          </a:xfrm>
          <a:custGeom>
            <a:avLst/>
            <a:gdLst>
              <a:gd name="G0" fmla="+- 21600 0 0"/>
              <a:gd name="G1" fmla="+- 9027 0 0"/>
              <a:gd name="G2" fmla="+- 21600 0 0"/>
              <a:gd name="T0" fmla="*/ 26 w 21600"/>
              <a:gd name="T1" fmla="*/ 10087 h 10087"/>
              <a:gd name="T2" fmla="*/ 1977 w 21600"/>
              <a:gd name="T3" fmla="*/ 0 h 10087"/>
              <a:gd name="T4" fmla="*/ 21600 w 21600"/>
              <a:gd name="T5" fmla="*/ 9027 h 100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0087" fill="none" extrusionOk="0">
                <a:moveTo>
                  <a:pt x="26" y="10086"/>
                </a:moveTo>
                <a:cubicBezTo>
                  <a:pt x="8" y="9733"/>
                  <a:pt x="0" y="9380"/>
                  <a:pt x="0" y="9027"/>
                </a:cubicBezTo>
                <a:cubicBezTo>
                  <a:pt x="0" y="5910"/>
                  <a:pt x="674" y="2831"/>
                  <a:pt x="1976" y="-1"/>
                </a:cubicBezTo>
              </a:path>
              <a:path w="21600" h="10087" stroke="0" extrusionOk="0">
                <a:moveTo>
                  <a:pt x="26" y="10086"/>
                </a:moveTo>
                <a:cubicBezTo>
                  <a:pt x="8" y="9733"/>
                  <a:pt x="0" y="9380"/>
                  <a:pt x="0" y="9027"/>
                </a:cubicBezTo>
                <a:cubicBezTo>
                  <a:pt x="0" y="5910"/>
                  <a:pt x="674" y="2831"/>
                  <a:pt x="1976" y="-1"/>
                </a:cubicBezTo>
                <a:lnTo>
                  <a:pt x="21600" y="902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lg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307" name="Arc 99">
            <a:extLst>
              <a:ext uri="{FF2B5EF4-FFF2-40B4-BE49-F238E27FC236}">
                <a16:creationId xmlns:a16="http://schemas.microsoft.com/office/drawing/2014/main" id="{C4985EE8-D975-449B-99B5-8EF7E0FF5A78}"/>
              </a:ext>
            </a:extLst>
          </p:cNvPr>
          <p:cNvSpPr>
            <a:spLocks/>
          </p:cNvSpPr>
          <p:nvPr/>
        </p:nvSpPr>
        <p:spPr bwMode="auto">
          <a:xfrm>
            <a:off x="3935413" y="1916114"/>
            <a:ext cx="914400" cy="346075"/>
          </a:xfrm>
          <a:custGeom>
            <a:avLst/>
            <a:gdLst>
              <a:gd name="G0" fmla="+- 21600 0 0"/>
              <a:gd name="G1" fmla="+- 78 0 0"/>
              <a:gd name="G2" fmla="+- 21600 0 0"/>
              <a:gd name="T0" fmla="*/ 1579 w 21600"/>
              <a:gd name="T1" fmla="*/ 8184 h 8184"/>
              <a:gd name="T2" fmla="*/ 0 w 21600"/>
              <a:gd name="T3" fmla="*/ 0 h 8184"/>
              <a:gd name="T4" fmla="*/ 21600 w 21600"/>
              <a:gd name="T5" fmla="*/ 78 h 81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8184" fill="none" extrusionOk="0">
                <a:moveTo>
                  <a:pt x="1578" y="8184"/>
                </a:moveTo>
                <a:cubicBezTo>
                  <a:pt x="536" y="5608"/>
                  <a:pt x="0" y="2856"/>
                  <a:pt x="0" y="78"/>
                </a:cubicBezTo>
                <a:cubicBezTo>
                  <a:pt x="0" y="52"/>
                  <a:pt x="0" y="26"/>
                  <a:pt x="0" y="0"/>
                </a:cubicBezTo>
              </a:path>
              <a:path w="21600" h="8184" stroke="0" extrusionOk="0">
                <a:moveTo>
                  <a:pt x="1578" y="8184"/>
                </a:moveTo>
                <a:cubicBezTo>
                  <a:pt x="536" y="5608"/>
                  <a:pt x="0" y="2856"/>
                  <a:pt x="0" y="78"/>
                </a:cubicBezTo>
                <a:cubicBezTo>
                  <a:pt x="0" y="52"/>
                  <a:pt x="0" y="26"/>
                  <a:pt x="0" y="0"/>
                </a:cubicBezTo>
                <a:lnTo>
                  <a:pt x="21600" y="7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308" name="Arc 100">
            <a:extLst>
              <a:ext uri="{FF2B5EF4-FFF2-40B4-BE49-F238E27FC236}">
                <a16:creationId xmlns:a16="http://schemas.microsoft.com/office/drawing/2014/main" id="{DAC1D589-4FDD-4C70-94DB-4DD339C85339}"/>
              </a:ext>
            </a:extLst>
          </p:cNvPr>
          <p:cNvSpPr>
            <a:spLocks/>
          </p:cNvSpPr>
          <p:nvPr/>
        </p:nvSpPr>
        <p:spPr bwMode="auto">
          <a:xfrm flipV="1">
            <a:off x="3935413" y="6026150"/>
            <a:ext cx="914400" cy="427038"/>
          </a:xfrm>
          <a:custGeom>
            <a:avLst/>
            <a:gdLst>
              <a:gd name="G0" fmla="+- 21600 0 0"/>
              <a:gd name="G1" fmla="+- 9027 0 0"/>
              <a:gd name="G2" fmla="+- 21600 0 0"/>
              <a:gd name="T0" fmla="*/ 26 w 21600"/>
              <a:gd name="T1" fmla="*/ 10087 h 10087"/>
              <a:gd name="T2" fmla="*/ 1977 w 21600"/>
              <a:gd name="T3" fmla="*/ 0 h 10087"/>
              <a:gd name="T4" fmla="*/ 21600 w 21600"/>
              <a:gd name="T5" fmla="*/ 9027 h 100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0087" fill="none" extrusionOk="0">
                <a:moveTo>
                  <a:pt x="26" y="10086"/>
                </a:moveTo>
                <a:cubicBezTo>
                  <a:pt x="8" y="9733"/>
                  <a:pt x="0" y="9380"/>
                  <a:pt x="0" y="9027"/>
                </a:cubicBezTo>
                <a:cubicBezTo>
                  <a:pt x="0" y="5910"/>
                  <a:pt x="674" y="2831"/>
                  <a:pt x="1976" y="-1"/>
                </a:cubicBezTo>
              </a:path>
              <a:path w="21600" h="10087" stroke="0" extrusionOk="0">
                <a:moveTo>
                  <a:pt x="26" y="10086"/>
                </a:moveTo>
                <a:cubicBezTo>
                  <a:pt x="8" y="9733"/>
                  <a:pt x="0" y="9380"/>
                  <a:pt x="0" y="9027"/>
                </a:cubicBezTo>
                <a:cubicBezTo>
                  <a:pt x="0" y="5910"/>
                  <a:pt x="674" y="2831"/>
                  <a:pt x="1976" y="-1"/>
                </a:cubicBezTo>
                <a:lnTo>
                  <a:pt x="21600" y="902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lg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309" name="Arc 101">
            <a:extLst>
              <a:ext uri="{FF2B5EF4-FFF2-40B4-BE49-F238E27FC236}">
                <a16:creationId xmlns:a16="http://schemas.microsoft.com/office/drawing/2014/main" id="{0C56B275-F0EF-423D-8B1D-75163F11C1C6}"/>
              </a:ext>
            </a:extLst>
          </p:cNvPr>
          <p:cNvSpPr>
            <a:spLocks/>
          </p:cNvSpPr>
          <p:nvPr/>
        </p:nvSpPr>
        <p:spPr bwMode="auto">
          <a:xfrm flipV="1">
            <a:off x="3935413" y="5459414"/>
            <a:ext cx="914400" cy="346075"/>
          </a:xfrm>
          <a:custGeom>
            <a:avLst/>
            <a:gdLst>
              <a:gd name="G0" fmla="+- 21600 0 0"/>
              <a:gd name="G1" fmla="+- 78 0 0"/>
              <a:gd name="G2" fmla="+- 21600 0 0"/>
              <a:gd name="T0" fmla="*/ 1579 w 21600"/>
              <a:gd name="T1" fmla="*/ 8184 h 8184"/>
              <a:gd name="T2" fmla="*/ 0 w 21600"/>
              <a:gd name="T3" fmla="*/ 0 h 8184"/>
              <a:gd name="T4" fmla="*/ 21600 w 21600"/>
              <a:gd name="T5" fmla="*/ 78 h 81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8184" fill="none" extrusionOk="0">
                <a:moveTo>
                  <a:pt x="1578" y="8184"/>
                </a:moveTo>
                <a:cubicBezTo>
                  <a:pt x="536" y="5608"/>
                  <a:pt x="0" y="2856"/>
                  <a:pt x="0" y="78"/>
                </a:cubicBezTo>
                <a:cubicBezTo>
                  <a:pt x="0" y="52"/>
                  <a:pt x="0" y="26"/>
                  <a:pt x="0" y="0"/>
                </a:cubicBezTo>
              </a:path>
              <a:path w="21600" h="8184" stroke="0" extrusionOk="0">
                <a:moveTo>
                  <a:pt x="1578" y="8184"/>
                </a:moveTo>
                <a:cubicBezTo>
                  <a:pt x="536" y="5608"/>
                  <a:pt x="0" y="2856"/>
                  <a:pt x="0" y="78"/>
                </a:cubicBezTo>
                <a:cubicBezTo>
                  <a:pt x="0" y="52"/>
                  <a:pt x="0" y="26"/>
                  <a:pt x="0" y="0"/>
                </a:cubicBezTo>
                <a:lnTo>
                  <a:pt x="21600" y="7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2310" name="Object 102">
            <a:extLst>
              <a:ext uri="{FF2B5EF4-FFF2-40B4-BE49-F238E27FC236}">
                <a16:creationId xmlns:a16="http://schemas.microsoft.com/office/drawing/2014/main" id="{C43399E5-2EE0-4ADF-9D00-0BDBA5B48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4" y="1628775"/>
          <a:ext cx="3127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04" name="Equation" r:id="rId19" imgW="152280" imgH="139680" progId="Equation.DSMT4">
                  <p:embed/>
                </p:oleObj>
              </mc:Choice>
              <mc:Fallback>
                <p:oleObj name="Equation" r:id="rId19" imgW="152280" imgH="139680" progId="Equation.DSMT4">
                  <p:embed/>
                  <p:pic>
                    <p:nvPicPr>
                      <p:cNvPr id="222310" name="Object 102">
                        <a:extLst>
                          <a:ext uri="{FF2B5EF4-FFF2-40B4-BE49-F238E27FC236}">
                            <a16:creationId xmlns:a16="http://schemas.microsoft.com/office/drawing/2014/main" id="{C43399E5-2EE0-4ADF-9D00-0BDBA5B48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1628775"/>
                        <a:ext cx="3127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311" name="Object 103">
            <a:extLst>
              <a:ext uri="{FF2B5EF4-FFF2-40B4-BE49-F238E27FC236}">
                <a16:creationId xmlns:a16="http://schemas.microsoft.com/office/drawing/2014/main" id="{E64685F0-1CFE-4CB1-91D8-4A807D5764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4" y="5734050"/>
          <a:ext cx="3127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05" name="Equation" r:id="rId21" imgW="152280" imgH="139680" progId="Equation.DSMT4">
                  <p:embed/>
                </p:oleObj>
              </mc:Choice>
              <mc:Fallback>
                <p:oleObj name="Equation" r:id="rId21" imgW="152280" imgH="139680" progId="Equation.DSMT4">
                  <p:embed/>
                  <p:pic>
                    <p:nvPicPr>
                      <p:cNvPr id="222311" name="Object 103">
                        <a:extLst>
                          <a:ext uri="{FF2B5EF4-FFF2-40B4-BE49-F238E27FC236}">
                            <a16:creationId xmlns:a16="http://schemas.microsoft.com/office/drawing/2014/main" id="{E64685F0-1CFE-4CB1-91D8-4A807D576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5734050"/>
                        <a:ext cx="3127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312" name="Line 104">
            <a:extLst>
              <a:ext uri="{FF2B5EF4-FFF2-40B4-BE49-F238E27FC236}">
                <a16:creationId xmlns:a16="http://schemas.microsoft.com/office/drawing/2014/main" id="{1E84CF4B-E043-4130-9618-169CE4F352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43876" y="3082926"/>
            <a:ext cx="165576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313" name="Line 105">
            <a:extLst>
              <a:ext uri="{FF2B5EF4-FFF2-40B4-BE49-F238E27FC236}">
                <a16:creationId xmlns:a16="http://schemas.microsoft.com/office/drawing/2014/main" id="{102AFF67-A4CD-4177-B2B2-1FA24705A3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43925" y="3270250"/>
            <a:ext cx="1282700" cy="446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315" name="Line 107">
            <a:extLst>
              <a:ext uri="{FF2B5EF4-FFF2-40B4-BE49-F238E27FC236}">
                <a16:creationId xmlns:a16="http://schemas.microsoft.com/office/drawing/2014/main" id="{D4BA871B-E357-40EA-A04A-4A24F7937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1916114"/>
            <a:ext cx="0" cy="388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22316" name="Object 108">
            <a:extLst>
              <a:ext uri="{FF2B5EF4-FFF2-40B4-BE49-F238E27FC236}">
                <a16:creationId xmlns:a16="http://schemas.microsoft.com/office/drawing/2014/main" id="{39F994DA-8402-49B9-A936-93C99232D6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3" y="3640139"/>
          <a:ext cx="2857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06" name="Equation" r:id="rId23" imgW="139680" imgH="177480" progId="Equation.DSMT4">
                  <p:embed/>
                </p:oleObj>
              </mc:Choice>
              <mc:Fallback>
                <p:oleObj name="Equation" r:id="rId23" imgW="139680" imgH="177480" progId="Equation.DSMT4">
                  <p:embed/>
                  <p:pic>
                    <p:nvPicPr>
                      <p:cNvPr id="222316" name="Object 108">
                        <a:extLst>
                          <a:ext uri="{FF2B5EF4-FFF2-40B4-BE49-F238E27FC236}">
                            <a16:creationId xmlns:a16="http://schemas.microsoft.com/office/drawing/2014/main" id="{39F994DA-8402-49B9-A936-93C99232D6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3640139"/>
                        <a:ext cx="285750" cy="365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318" name="Text Box 110">
            <a:extLst>
              <a:ext uri="{FF2B5EF4-FFF2-40B4-BE49-F238E27FC236}">
                <a16:creationId xmlns:a16="http://schemas.microsoft.com/office/drawing/2014/main" id="{CB0A3901-1DD0-4D05-B758-C9B5DBCC9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2133601"/>
            <a:ext cx="24114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迈克尔孙测星仪</a:t>
            </a:r>
          </a:p>
          <a:p>
            <a:r>
              <a:rPr lang="en-US" altLang="zh-CN" sz="2400"/>
              <a:t>Michelson stellar interferometer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0" name="Rectangle 4">
            <a:extLst>
              <a:ext uri="{FF2B5EF4-FFF2-40B4-BE49-F238E27FC236}">
                <a16:creationId xmlns:a16="http://schemas.microsoft.com/office/drawing/2014/main" id="{51C3069E-DF8A-4BD6-9FC7-394F49F4ED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天文干涉仪</a:t>
            </a:r>
          </a:p>
        </p:txBody>
      </p:sp>
      <p:pic>
        <p:nvPicPr>
          <p:cNvPr id="224261" name="Picture 5">
            <a:extLst>
              <a:ext uri="{FF2B5EF4-FFF2-40B4-BE49-F238E27FC236}">
                <a16:creationId xmlns:a16="http://schemas.microsoft.com/office/drawing/2014/main" id="{22E11296-AAAC-4D27-B7BB-3B56560C0C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1412876"/>
            <a:ext cx="2738438" cy="544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4262" name="Picture 6">
            <a:extLst>
              <a:ext uri="{FF2B5EF4-FFF2-40B4-BE49-F238E27FC236}">
                <a16:creationId xmlns:a16="http://schemas.microsoft.com/office/drawing/2014/main" id="{FCAD26E2-4902-4B9A-8341-07259D8230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3701" y="1412876"/>
            <a:ext cx="2619375" cy="544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63" name="Picture 7">
            <a:extLst>
              <a:ext uri="{FF2B5EF4-FFF2-40B4-BE49-F238E27FC236}">
                <a16:creationId xmlns:a16="http://schemas.microsoft.com/office/drawing/2014/main" id="{81667A26-4CFA-4CAE-97B4-70F104217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12875"/>
            <a:ext cx="39624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4" name="Rectangle 8">
            <a:extLst>
              <a:ext uri="{FF2B5EF4-FFF2-40B4-BE49-F238E27FC236}">
                <a16:creationId xmlns:a16="http://schemas.microsoft.com/office/drawing/2014/main" id="{C5361590-6D36-4BCC-AAA1-0585F1C20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365625"/>
            <a:ext cx="37798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zh-CN"/>
              <a:t>A 20-foot Michelson interferometer mounted on the frame of the 100-inch Hooker Telescope, 1920.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>
            <a:extLst>
              <a:ext uri="{FF2B5EF4-FFF2-40B4-BE49-F238E27FC236}">
                <a16:creationId xmlns:a16="http://schemas.microsoft.com/office/drawing/2014/main" id="{0FF6C260-F6CD-4B31-8E1B-D8B3AB7AC8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</a:rPr>
              <a:t>光场的时间相干性</a:t>
            </a:r>
            <a:r>
              <a:rPr lang="zh-CN" altLang="en-US" dirty="0"/>
              <a:t> </a:t>
            </a:r>
          </a:p>
        </p:txBody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4F110098-262D-4876-8719-D62BE25BB9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3100388"/>
          </a:xfrm>
        </p:spPr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光源的非单色性对干涉的影响。</a:t>
            </a:r>
          </a:p>
          <a:p>
            <a:r>
              <a:rPr lang="zh-CN" altLang="en-US">
                <a:latin typeface="宋体" panose="02010600030101010101" pitchFamily="2" charset="-122"/>
                <a:hlinkClick r:id="rId3" action="ppaction://hlinksldjump"/>
              </a:rPr>
              <a:t>杨氏干涉</a:t>
            </a:r>
            <a:r>
              <a:rPr lang="zh-CN" altLang="en-US">
                <a:latin typeface="宋体" panose="02010600030101010101" pitchFamily="2" charset="-122"/>
              </a:rPr>
              <a:t>中，如果入射光是非单色光，则除零级之外，所有的亮条纹都会展宽。</a:t>
            </a:r>
          </a:p>
          <a:p>
            <a:r>
              <a:rPr lang="zh-CN" altLang="en-US"/>
              <a:t> 当短波的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+1</a:t>
            </a:r>
            <a:r>
              <a:rPr lang="zh-CN" altLang="en-US"/>
              <a:t>级与长波的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zh-CN" altLang="en-US"/>
              <a:t>级重合时，条纹将无法分辨，干涉现象消失。</a:t>
            </a:r>
          </a:p>
        </p:txBody>
      </p:sp>
      <p:graphicFrame>
        <p:nvGraphicFramePr>
          <p:cNvPr id="150532" name="Object 4">
            <a:extLst>
              <a:ext uri="{FF2B5EF4-FFF2-40B4-BE49-F238E27FC236}">
                <a16:creationId xmlns:a16="http://schemas.microsoft.com/office/drawing/2014/main" id="{6B3136BB-2450-4594-8825-3F66D3B24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1" y="4752976"/>
          <a:ext cx="21574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4" r:id="rId4" imgW="634725" imgH="406224" progId="Equation.3">
                  <p:embed/>
                </p:oleObj>
              </mc:Choice>
              <mc:Fallback>
                <p:oleObj r:id="rId4" imgW="634725" imgH="406224" progId="Equation.3">
                  <p:embed/>
                  <p:pic>
                    <p:nvPicPr>
                      <p:cNvPr id="150532" name="Object 4">
                        <a:extLst>
                          <a:ext uri="{FF2B5EF4-FFF2-40B4-BE49-F238E27FC236}">
                            <a16:creationId xmlns:a16="http://schemas.microsoft.com/office/drawing/2014/main" id="{6B3136BB-2450-4594-8825-3F66D3B24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1" y="4752976"/>
                        <a:ext cx="2157413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>
            <a:extLst>
              <a:ext uri="{FF2B5EF4-FFF2-40B4-BE49-F238E27FC236}">
                <a16:creationId xmlns:a16="http://schemas.microsoft.com/office/drawing/2014/main" id="{CCB837A0-0CD1-4D72-B7F3-E033B1252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4614" y="5181601"/>
          <a:ext cx="2416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5" name="Equation" r:id="rId6" imgW="711000" imgH="177480" progId="Equation.3">
                  <p:embed/>
                </p:oleObj>
              </mc:Choice>
              <mc:Fallback>
                <p:oleObj name="Equation" r:id="rId6" imgW="711000" imgH="177480" progId="Equation.3">
                  <p:embed/>
                  <p:pic>
                    <p:nvPicPr>
                      <p:cNvPr id="150533" name="Object 5">
                        <a:extLst>
                          <a:ext uri="{FF2B5EF4-FFF2-40B4-BE49-F238E27FC236}">
                            <a16:creationId xmlns:a16="http://schemas.microsoft.com/office/drawing/2014/main" id="{CCB837A0-0CD1-4D72-B7F3-E033B12529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4" y="5181601"/>
                        <a:ext cx="24161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8FB1ED58-2576-4166-8301-339793FA41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352" y="-27384"/>
            <a:ext cx="3769099" cy="6858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EC7B6FE-90F3-4123-92E3-86F4FF7EE7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9816" y="5476"/>
            <a:ext cx="699247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05574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Line 2">
            <a:extLst>
              <a:ext uri="{FF2B5EF4-FFF2-40B4-BE49-F238E27FC236}">
                <a16:creationId xmlns:a16="http://schemas.microsoft.com/office/drawing/2014/main" id="{F0848A81-B928-4409-B03A-559A87EAD5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8926" y="4436765"/>
            <a:ext cx="3533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19" name="Line 3">
            <a:extLst>
              <a:ext uri="{FF2B5EF4-FFF2-40B4-BE49-F238E27FC236}">
                <a16:creationId xmlns:a16="http://schemas.microsoft.com/office/drawing/2014/main" id="{29B8A303-5BE6-4D70-972A-1DF54E9DE3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8" y="3798590"/>
            <a:ext cx="0" cy="1219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20" name="Line 4">
            <a:extLst>
              <a:ext uri="{FF2B5EF4-FFF2-40B4-BE49-F238E27FC236}">
                <a16:creationId xmlns:a16="http://schemas.microsoft.com/office/drawing/2014/main" id="{AB7EB1A4-BA55-452A-9FEE-FECBAD700E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2060278"/>
            <a:ext cx="0" cy="143351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21" name="Line 5">
            <a:extLst>
              <a:ext uri="{FF2B5EF4-FFF2-40B4-BE49-F238E27FC236}">
                <a16:creationId xmlns:a16="http://schemas.microsoft.com/office/drawing/2014/main" id="{CF4A0207-2378-4CD8-8054-34C0C6FA44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5322590"/>
            <a:ext cx="0" cy="12747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22" name="Line 6">
            <a:extLst>
              <a:ext uri="{FF2B5EF4-FFF2-40B4-BE49-F238E27FC236}">
                <a16:creationId xmlns:a16="http://schemas.microsoft.com/office/drawing/2014/main" id="{48CD64D4-503C-42E5-AE27-D95408491B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86350" y="333077"/>
            <a:ext cx="1588" cy="4319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23" name="Line 7">
            <a:extLst>
              <a:ext uri="{FF2B5EF4-FFF2-40B4-BE49-F238E27FC236}">
                <a16:creationId xmlns:a16="http://schemas.microsoft.com/office/drawing/2014/main" id="{C06B8FF1-14A3-46B8-AFE9-900B339497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8" y="3644603"/>
            <a:ext cx="3167062" cy="792163"/>
          </a:xfrm>
          <a:prstGeom prst="line">
            <a:avLst/>
          </a:prstGeom>
          <a:noFill/>
          <a:ln w="1905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24" name="Line 8">
            <a:extLst>
              <a:ext uri="{FF2B5EF4-FFF2-40B4-BE49-F238E27FC236}">
                <a16:creationId xmlns:a16="http://schemas.microsoft.com/office/drawing/2014/main" id="{E59198FF-DB00-45E8-87A8-AADC2450D8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4436766"/>
            <a:ext cx="3167062" cy="935037"/>
          </a:xfrm>
          <a:prstGeom prst="line">
            <a:avLst/>
          </a:prstGeom>
          <a:noFill/>
          <a:ln w="1905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25" name="Line 9">
            <a:extLst>
              <a:ext uri="{FF2B5EF4-FFF2-40B4-BE49-F238E27FC236}">
                <a16:creationId xmlns:a16="http://schemas.microsoft.com/office/drawing/2014/main" id="{1C20B0B8-304C-44AA-B4A7-9917C96829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2923878"/>
            <a:ext cx="3167062" cy="720725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26" name="Line 10">
            <a:extLst>
              <a:ext uri="{FF2B5EF4-FFF2-40B4-BE49-F238E27FC236}">
                <a16:creationId xmlns:a16="http://schemas.microsoft.com/office/drawing/2014/main" id="{FFFC338C-682A-4BB6-818C-15A333333F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2300" y="2923878"/>
            <a:ext cx="3194050" cy="2246313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4027" name="Object 11">
            <a:extLst>
              <a:ext uri="{FF2B5EF4-FFF2-40B4-BE49-F238E27FC236}">
                <a16:creationId xmlns:a16="http://schemas.microsoft.com/office/drawing/2014/main" id="{F2144F03-9B6C-4F56-9D35-78A4C3424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73955"/>
              </p:ext>
            </p:extLst>
          </p:nvPr>
        </p:nvGraphicFramePr>
        <p:xfrm>
          <a:off x="5214938" y="1461791"/>
          <a:ext cx="5508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70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214027" name="Object 11">
                        <a:extLst>
                          <a:ext uri="{FF2B5EF4-FFF2-40B4-BE49-F238E27FC236}">
                            <a16:creationId xmlns:a16="http://schemas.microsoft.com/office/drawing/2014/main" id="{F2144F03-9B6C-4F56-9D35-78A4C3424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461791"/>
                        <a:ext cx="5508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8" name="Object 12">
            <a:extLst>
              <a:ext uri="{FF2B5EF4-FFF2-40B4-BE49-F238E27FC236}">
                <a16:creationId xmlns:a16="http://schemas.microsoft.com/office/drawing/2014/main" id="{54D07076-B966-408C-BEF7-5D0717603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020787"/>
              </p:ext>
            </p:extLst>
          </p:nvPr>
        </p:nvGraphicFramePr>
        <p:xfrm>
          <a:off x="1558926" y="907752"/>
          <a:ext cx="1495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71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214028" name="Object 12">
                        <a:extLst>
                          <a:ext uri="{FF2B5EF4-FFF2-40B4-BE49-F238E27FC236}">
                            <a16:creationId xmlns:a16="http://schemas.microsoft.com/office/drawing/2014/main" id="{54D07076-B966-408C-BEF7-5D0717603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907752"/>
                        <a:ext cx="14954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9" name="Object 13">
            <a:extLst>
              <a:ext uri="{FF2B5EF4-FFF2-40B4-BE49-F238E27FC236}">
                <a16:creationId xmlns:a16="http://schemas.microsoft.com/office/drawing/2014/main" id="{695406EE-32C7-457E-9BA1-7D032CDFA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575356"/>
              </p:ext>
            </p:extLst>
          </p:nvPr>
        </p:nvGraphicFramePr>
        <p:xfrm>
          <a:off x="6816726" y="4128791"/>
          <a:ext cx="16557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72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214029" name="Object 13">
                        <a:extLst>
                          <a:ext uri="{FF2B5EF4-FFF2-40B4-BE49-F238E27FC236}">
                            <a16:creationId xmlns:a16="http://schemas.microsoft.com/office/drawing/2014/main" id="{695406EE-32C7-457E-9BA1-7D032CDFA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4128791"/>
                        <a:ext cx="16557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0" name="Text Box 14">
            <a:extLst>
              <a:ext uri="{FF2B5EF4-FFF2-40B4-BE49-F238E27FC236}">
                <a16:creationId xmlns:a16="http://schemas.microsoft.com/office/drawing/2014/main" id="{F3820DF3-B382-437D-8868-55CA363C6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1" y="2422228"/>
            <a:ext cx="309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最大相干级数为</a:t>
            </a:r>
            <a:r>
              <a:rPr kumimoji="1" lang="en-US" altLang="zh-CN" sz="2800" i="1">
                <a:latin typeface="Times New Roman" panose="02020603050405020304" pitchFamily="18" charset="0"/>
              </a:rPr>
              <a:t>j </a:t>
            </a:r>
          </a:p>
        </p:txBody>
      </p:sp>
      <p:sp>
        <p:nvSpPr>
          <p:cNvPr id="214031" name="Text Box 15">
            <a:extLst>
              <a:ext uri="{FF2B5EF4-FFF2-40B4-BE49-F238E27FC236}">
                <a16:creationId xmlns:a16="http://schemas.microsoft.com/office/drawing/2014/main" id="{BC182D4E-654F-4193-B0D4-9ED03E787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0" y="2998490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对应的光程差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4032" name="Object 16">
            <a:extLst>
              <a:ext uri="{FF2B5EF4-FFF2-40B4-BE49-F238E27FC236}">
                <a16:creationId xmlns:a16="http://schemas.microsoft.com/office/drawing/2014/main" id="{8EFA14F0-FCC7-47E4-A2A0-201727BCE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282434"/>
              </p:ext>
            </p:extLst>
          </p:nvPr>
        </p:nvGraphicFramePr>
        <p:xfrm>
          <a:off x="6311900" y="3501728"/>
          <a:ext cx="10556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73"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214032" name="Object 16">
                        <a:extLst>
                          <a:ext uri="{FF2B5EF4-FFF2-40B4-BE49-F238E27FC236}">
                            <a16:creationId xmlns:a16="http://schemas.microsoft.com/office/drawing/2014/main" id="{8EFA14F0-FCC7-47E4-A2A0-201727BCE1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501728"/>
                        <a:ext cx="105568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3" name="Object 17">
            <a:extLst>
              <a:ext uri="{FF2B5EF4-FFF2-40B4-BE49-F238E27FC236}">
                <a16:creationId xmlns:a16="http://schemas.microsoft.com/office/drawing/2014/main" id="{11E60128-A0F4-4D19-A782-6BCAE57B0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75032"/>
              </p:ext>
            </p:extLst>
          </p:nvPr>
        </p:nvGraphicFramePr>
        <p:xfrm>
          <a:off x="7319963" y="3566815"/>
          <a:ext cx="27416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74" r:id="rId11" imgW="1295400" imgH="203200" progId="Equation.3">
                  <p:embed/>
                </p:oleObj>
              </mc:Choice>
              <mc:Fallback>
                <p:oleObj r:id="rId11" imgW="1295400" imgH="203200" progId="Equation.3">
                  <p:embed/>
                  <p:pic>
                    <p:nvPicPr>
                      <p:cNvPr id="214033" name="Object 17">
                        <a:extLst>
                          <a:ext uri="{FF2B5EF4-FFF2-40B4-BE49-F238E27FC236}">
                            <a16:creationId xmlns:a16="http://schemas.microsoft.com/office/drawing/2014/main" id="{11E60128-A0F4-4D19-A782-6BCAE57B00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566815"/>
                        <a:ext cx="2741612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4" name="Object 18">
            <a:extLst>
              <a:ext uri="{FF2B5EF4-FFF2-40B4-BE49-F238E27FC236}">
                <a16:creationId xmlns:a16="http://schemas.microsoft.com/office/drawing/2014/main" id="{E2D06AA7-A0BE-460B-ACD6-95284CDA8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992011"/>
              </p:ext>
            </p:extLst>
          </p:nvPr>
        </p:nvGraphicFramePr>
        <p:xfrm>
          <a:off x="6691314" y="4509791"/>
          <a:ext cx="28606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75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214034" name="Object 18">
                        <a:extLst>
                          <a:ext uri="{FF2B5EF4-FFF2-40B4-BE49-F238E27FC236}">
                            <a16:creationId xmlns:a16="http://schemas.microsoft.com/office/drawing/2014/main" id="{E2D06AA7-A0BE-460B-ACD6-95284CDA87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4" y="4509791"/>
                        <a:ext cx="28606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5" name="Text Box 19">
            <a:extLst>
              <a:ext uri="{FF2B5EF4-FFF2-40B4-BE49-F238E27FC236}">
                <a16:creationId xmlns:a16="http://schemas.microsoft.com/office/drawing/2014/main" id="{1E9A2E1E-3246-4F11-B025-068B70BB9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9963" y="5575003"/>
            <a:ext cx="2017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相干长度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14036" name="Line 20">
            <a:extLst>
              <a:ext uri="{FF2B5EF4-FFF2-40B4-BE49-F238E27FC236}">
                <a16:creationId xmlns:a16="http://schemas.microsoft.com/office/drawing/2014/main" id="{DBEDA7BD-34C0-4A9E-85D0-090F8F09A6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6350" y="3428703"/>
            <a:ext cx="0" cy="212725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37" name="Line 21">
            <a:extLst>
              <a:ext uri="{FF2B5EF4-FFF2-40B4-BE49-F238E27FC236}">
                <a16:creationId xmlns:a16="http://schemas.microsoft.com/office/drawing/2014/main" id="{0810D8B8-5BD8-4C70-A962-052ACDD5A4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3644602"/>
            <a:ext cx="3167062" cy="15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38" name="Line 22">
            <a:extLst>
              <a:ext uri="{FF2B5EF4-FFF2-40B4-BE49-F238E27FC236}">
                <a16:creationId xmlns:a16="http://schemas.microsoft.com/office/drawing/2014/main" id="{8C0B240A-9705-41A3-BBDD-31A3587DB2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2300" y="3644602"/>
            <a:ext cx="3194050" cy="15255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39" name="Line 23">
            <a:extLst>
              <a:ext uri="{FF2B5EF4-FFF2-40B4-BE49-F238E27FC236}">
                <a16:creationId xmlns:a16="http://schemas.microsoft.com/office/drawing/2014/main" id="{3EDCF64B-DB94-41D9-A56C-8710267C59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3428702"/>
            <a:ext cx="3167062" cy="215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40" name="Line 24">
            <a:extLst>
              <a:ext uri="{FF2B5EF4-FFF2-40B4-BE49-F238E27FC236}">
                <a16:creationId xmlns:a16="http://schemas.microsoft.com/office/drawing/2014/main" id="{3F8BACD2-252E-4070-8D2F-D2DD3F6975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3428702"/>
            <a:ext cx="3167062" cy="172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4041" name="Object 25">
            <a:extLst>
              <a:ext uri="{FF2B5EF4-FFF2-40B4-BE49-F238E27FC236}">
                <a16:creationId xmlns:a16="http://schemas.microsoft.com/office/drawing/2014/main" id="{D28F6E0D-D84E-4462-8BD9-8B5CEFEA6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466529"/>
              </p:ext>
            </p:extLst>
          </p:nvPr>
        </p:nvGraphicFramePr>
        <p:xfrm>
          <a:off x="5197476" y="3569990"/>
          <a:ext cx="2397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76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214041" name="Object 25">
                        <a:extLst>
                          <a:ext uri="{FF2B5EF4-FFF2-40B4-BE49-F238E27FC236}">
                            <a16:creationId xmlns:a16="http://schemas.microsoft.com/office/drawing/2014/main" id="{D28F6E0D-D84E-4462-8BD9-8B5CEFEA6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6" y="3569990"/>
                        <a:ext cx="2397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2" name="Object 26">
            <a:extLst>
              <a:ext uri="{FF2B5EF4-FFF2-40B4-BE49-F238E27FC236}">
                <a16:creationId xmlns:a16="http://schemas.microsoft.com/office/drawing/2014/main" id="{2DDE7850-34D5-4A23-979A-0D1CD5443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60603"/>
              </p:ext>
            </p:extLst>
          </p:nvPr>
        </p:nvGraphicFramePr>
        <p:xfrm>
          <a:off x="5849939" y="5386090"/>
          <a:ext cx="12541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77" name="Equation" r:id="rId17" imgW="558720" imgH="419040" progId="Equation.3">
                  <p:embed/>
                </p:oleObj>
              </mc:Choice>
              <mc:Fallback>
                <p:oleObj name="Equation" r:id="rId17" imgW="558720" imgH="419040" progId="Equation.3">
                  <p:embed/>
                  <p:pic>
                    <p:nvPicPr>
                      <p:cNvPr id="214042" name="Object 26">
                        <a:extLst>
                          <a:ext uri="{FF2B5EF4-FFF2-40B4-BE49-F238E27FC236}">
                            <a16:creationId xmlns:a16="http://schemas.microsoft.com/office/drawing/2014/main" id="{2DDE7850-34D5-4A23-979A-0D1CD5443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9" y="5386090"/>
                        <a:ext cx="12541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43" name="Line 27">
            <a:extLst>
              <a:ext uri="{FF2B5EF4-FFF2-40B4-BE49-F238E27FC236}">
                <a16:creationId xmlns:a16="http://schemas.microsoft.com/office/drawing/2014/main" id="{B949A5CB-7AF9-4876-8E59-265D419248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2204740"/>
            <a:ext cx="3167062" cy="14398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44" name="Line 28">
            <a:extLst>
              <a:ext uri="{FF2B5EF4-FFF2-40B4-BE49-F238E27FC236}">
                <a16:creationId xmlns:a16="http://schemas.microsoft.com/office/drawing/2014/main" id="{A2DCA7FC-7B1D-4D40-94A4-C0BE3D340A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2300" y="2204740"/>
            <a:ext cx="3194050" cy="29654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4045" name="Object 29">
            <a:extLst>
              <a:ext uri="{FF2B5EF4-FFF2-40B4-BE49-F238E27FC236}">
                <a16:creationId xmlns:a16="http://schemas.microsoft.com/office/drawing/2014/main" id="{5E9E1EA9-5CDE-4030-A4CD-174B656A8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728193"/>
              </p:ext>
            </p:extLst>
          </p:nvPr>
        </p:nvGraphicFramePr>
        <p:xfrm>
          <a:off x="5210176" y="3223915"/>
          <a:ext cx="5064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78" name="Equation" r:id="rId19" imgW="330120" imgH="228600" progId="Equation.DSMT4">
                  <p:embed/>
                </p:oleObj>
              </mc:Choice>
              <mc:Fallback>
                <p:oleObj name="Equation" r:id="rId19" imgW="330120" imgH="228600" progId="Equation.DSMT4">
                  <p:embed/>
                  <p:pic>
                    <p:nvPicPr>
                      <p:cNvPr id="214045" name="Object 29">
                        <a:extLst>
                          <a:ext uri="{FF2B5EF4-FFF2-40B4-BE49-F238E27FC236}">
                            <a16:creationId xmlns:a16="http://schemas.microsoft.com/office/drawing/2014/main" id="{5E9E1EA9-5CDE-4030-A4CD-174B656A8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6" y="3223915"/>
                        <a:ext cx="5064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6" name="Object 30">
            <a:extLst>
              <a:ext uri="{FF2B5EF4-FFF2-40B4-BE49-F238E27FC236}">
                <a16:creationId xmlns:a16="http://schemas.microsoft.com/office/drawing/2014/main" id="{02CFC8DA-8997-4414-9FFF-17875FAB6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83827"/>
              </p:ext>
            </p:extLst>
          </p:nvPr>
        </p:nvGraphicFramePr>
        <p:xfrm>
          <a:off x="5168900" y="4255791"/>
          <a:ext cx="241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79" name="Equation" r:id="rId21" imgW="126720" imgH="177480" progId="Equation.3">
                  <p:embed/>
                </p:oleObj>
              </mc:Choice>
              <mc:Fallback>
                <p:oleObj name="Equation" r:id="rId21" imgW="126720" imgH="177480" progId="Equation.3">
                  <p:embed/>
                  <p:pic>
                    <p:nvPicPr>
                      <p:cNvPr id="214046" name="Object 30">
                        <a:extLst>
                          <a:ext uri="{FF2B5EF4-FFF2-40B4-BE49-F238E27FC236}">
                            <a16:creationId xmlns:a16="http://schemas.microsoft.com/office/drawing/2014/main" id="{02CFC8DA-8997-4414-9FFF-17875FAB6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255791"/>
                        <a:ext cx="2413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7" name="Object 31">
            <a:extLst>
              <a:ext uri="{FF2B5EF4-FFF2-40B4-BE49-F238E27FC236}">
                <a16:creationId xmlns:a16="http://schemas.microsoft.com/office/drawing/2014/main" id="{75A77882-07B4-4CDC-8FD7-08F10EB24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843203"/>
              </p:ext>
            </p:extLst>
          </p:nvPr>
        </p:nvGraphicFramePr>
        <p:xfrm>
          <a:off x="5172075" y="2039640"/>
          <a:ext cx="274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80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214047" name="Object 31">
                        <a:extLst>
                          <a:ext uri="{FF2B5EF4-FFF2-40B4-BE49-F238E27FC236}">
                            <a16:creationId xmlns:a16="http://schemas.microsoft.com/office/drawing/2014/main" id="{75A77882-07B4-4CDC-8FD7-08F10EB24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2039640"/>
                        <a:ext cx="274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8" name="Object 32">
            <a:extLst>
              <a:ext uri="{FF2B5EF4-FFF2-40B4-BE49-F238E27FC236}">
                <a16:creationId xmlns:a16="http://schemas.microsoft.com/office/drawing/2014/main" id="{147ACA69-DD6C-4802-81F8-8AF87EC29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250729"/>
              </p:ext>
            </p:extLst>
          </p:nvPr>
        </p:nvGraphicFramePr>
        <p:xfrm>
          <a:off x="2495551" y="5301952"/>
          <a:ext cx="14398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81" name="Equation" r:id="rId25" imgW="711000" imgH="177480" progId="Equation.3">
                  <p:embed/>
                </p:oleObj>
              </mc:Choice>
              <mc:Fallback>
                <p:oleObj name="Equation" r:id="rId25" imgW="711000" imgH="177480" progId="Equation.3">
                  <p:embed/>
                  <p:pic>
                    <p:nvPicPr>
                      <p:cNvPr id="214048" name="Object 32">
                        <a:extLst>
                          <a:ext uri="{FF2B5EF4-FFF2-40B4-BE49-F238E27FC236}">
                            <a16:creationId xmlns:a16="http://schemas.microsoft.com/office/drawing/2014/main" id="{147ACA69-DD6C-4802-81F8-8AF87EC29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5301952"/>
                        <a:ext cx="1439863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9" name="Object 33">
            <a:extLst>
              <a:ext uri="{FF2B5EF4-FFF2-40B4-BE49-F238E27FC236}">
                <a16:creationId xmlns:a16="http://schemas.microsoft.com/office/drawing/2014/main" id="{E3D662C3-4269-408F-AD55-0ABA43D39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24911"/>
              </p:ext>
            </p:extLst>
          </p:nvPr>
        </p:nvGraphicFramePr>
        <p:xfrm>
          <a:off x="3087688" y="922040"/>
          <a:ext cx="18907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82" name="Equation" r:id="rId27" imgW="850680" imgH="393480" progId="Equation.DSMT4">
                  <p:embed/>
                </p:oleObj>
              </mc:Choice>
              <mc:Fallback>
                <p:oleObj name="Equation" r:id="rId27" imgW="850680" imgH="393480" progId="Equation.DSMT4">
                  <p:embed/>
                  <p:pic>
                    <p:nvPicPr>
                      <p:cNvPr id="214049" name="Object 33">
                        <a:extLst>
                          <a:ext uri="{FF2B5EF4-FFF2-40B4-BE49-F238E27FC236}">
                            <a16:creationId xmlns:a16="http://schemas.microsoft.com/office/drawing/2014/main" id="{E3D662C3-4269-408F-AD55-0ABA43D39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922040"/>
                        <a:ext cx="18907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50" name="Line 34">
            <a:extLst>
              <a:ext uri="{FF2B5EF4-FFF2-40B4-BE49-F238E27FC236}">
                <a16:creationId xmlns:a16="http://schemas.microsoft.com/office/drawing/2014/main" id="{4037731A-CA39-451C-AC7E-77677AF57E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6350" y="2679402"/>
            <a:ext cx="0" cy="228600"/>
          </a:xfrm>
          <a:prstGeom prst="line">
            <a:avLst/>
          </a:prstGeom>
          <a:noFill/>
          <a:ln w="762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51" name="Line 35">
            <a:extLst>
              <a:ext uri="{FF2B5EF4-FFF2-40B4-BE49-F238E27FC236}">
                <a16:creationId xmlns:a16="http://schemas.microsoft.com/office/drawing/2014/main" id="{3DD55327-3FFD-47FB-9E81-6FE235A4E3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6350" y="2463502"/>
            <a:ext cx="0" cy="228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52" name="Line 36">
            <a:extLst>
              <a:ext uri="{FF2B5EF4-FFF2-40B4-BE49-F238E27FC236}">
                <a16:creationId xmlns:a16="http://schemas.microsoft.com/office/drawing/2014/main" id="{5CD79A98-47FA-4A1F-8810-05EF9AFB7A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6350" y="1976140"/>
            <a:ext cx="0" cy="228600"/>
          </a:xfrm>
          <a:prstGeom prst="line">
            <a:avLst/>
          </a:prstGeom>
          <a:noFill/>
          <a:ln w="762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53" name="Line 37">
            <a:extLst>
              <a:ext uri="{FF2B5EF4-FFF2-40B4-BE49-F238E27FC236}">
                <a16:creationId xmlns:a16="http://schemas.microsoft.com/office/drawing/2014/main" id="{89790D3B-BC98-4D6F-835E-CA873E2635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6350" y="1760240"/>
            <a:ext cx="0" cy="228600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54" name="Line 38">
            <a:extLst>
              <a:ext uri="{FF2B5EF4-FFF2-40B4-BE49-F238E27FC236}">
                <a16:creationId xmlns:a16="http://schemas.microsoft.com/office/drawing/2014/main" id="{B1F30339-1BD9-4EFB-908C-01B43A1BE2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6350" y="1544340"/>
            <a:ext cx="0" cy="228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55" name="Line 39">
            <a:extLst>
              <a:ext uri="{FF2B5EF4-FFF2-40B4-BE49-F238E27FC236}">
                <a16:creationId xmlns:a16="http://schemas.microsoft.com/office/drawing/2014/main" id="{F957EB72-FCED-4B41-B4C9-6090439417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2420640"/>
            <a:ext cx="3167062" cy="12255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56" name="Line 40">
            <a:extLst>
              <a:ext uri="{FF2B5EF4-FFF2-40B4-BE49-F238E27FC236}">
                <a16:creationId xmlns:a16="http://schemas.microsoft.com/office/drawing/2014/main" id="{D7B7B376-88AE-4EA4-9FDF-9917FAED24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2420640"/>
            <a:ext cx="3167062" cy="27352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57" name="Line 41">
            <a:extLst>
              <a:ext uri="{FF2B5EF4-FFF2-40B4-BE49-F238E27FC236}">
                <a16:creationId xmlns:a16="http://schemas.microsoft.com/office/drawing/2014/main" id="{8176F514-3903-43B9-A36A-71FCA80166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1555452"/>
            <a:ext cx="3167062" cy="20907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58" name="Line 42">
            <a:extLst>
              <a:ext uri="{FF2B5EF4-FFF2-40B4-BE49-F238E27FC236}">
                <a16:creationId xmlns:a16="http://schemas.microsoft.com/office/drawing/2014/main" id="{6AF1F10F-A758-4CC6-A5C2-C391A9B7DD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9288" y="1555452"/>
            <a:ext cx="3167062" cy="36004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4059" name="Object 43">
            <a:extLst>
              <a:ext uri="{FF2B5EF4-FFF2-40B4-BE49-F238E27FC236}">
                <a16:creationId xmlns:a16="http://schemas.microsoft.com/office/drawing/2014/main" id="{B025E10A-088F-4DCE-BBE1-572E58038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097149"/>
              </p:ext>
            </p:extLst>
          </p:nvPr>
        </p:nvGraphicFramePr>
        <p:xfrm>
          <a:off x="5159375" y="2693690"/>
          <a:ext cx="2809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83" name="Equation" r:id="rId29" imgW="177480" imgH="228600" progId="Equation.DSMT4">
                  <p:embed/>
                </p:oleObj>
              </mc:Choice>
              <mc:Fallback>
                <p:oleObj name="Equation" r:id="rId29" imgW="177480" imgH="228600" progId="Equation.DSMT4">
                  <p:embed/>
                  <p:pic>
                    <p:nvPicPr>
                      <p:cNvPr id="214059" name="Object 43">
                        <a:extLst>
                          <a:ext uri="{FF2B5EF4-FFF2-40B4-BE49-F238E27FC236}">
                            <a16:creationId xmlns:a16="http://schemas.microsoft.com/office/drawing/2014/main" id="{B025E10A-088F-4DCE-BBE1-572E58038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2693690"/>
                        <a:ext cx="2809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60" name="Object 44">
            <a:extLst>
              <a:ext uri="{FF2B5EF4-FFF2-40B4-BE49-F238E27FC236}">
                <a16:creationId xmlns:a16="http://schemas.microsoft.com/office/drawing/2014/main" id="{D67AA954-B645-4571-93EE-27753E318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501648"/>
              </p:ext>
            </p:extLst>
          </p:nvPr>
        </p:nvGraphicFramePr>
        <p:xfrm>
          <a:off x="5184776" y="2320627"/>
          <a:ext cx="5762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84" name="Equation" r:id="rId31" imgW="342720" imgH="228600" progId="Equation.DSMT4">
                  <p:embed/>
                </p:oleObj>
              </mc:Choice>
              <mc:Fallback>
                <p:oleObj name="Equation" r:id="rId31" imgW="342720" imgH="228600" progId="Equation.DSMT4">
                  <p:embed/>
                  <p:pic>
                    <p:nvPicPr>
                      <p:cNvPr id="214060" name="Object 44">
                        <a:extLst>
                          <a:ext uri="{FF2B5EF4-FFF2-40B4-BE49-F238E27FC236}">
                            <a16:creationId xmlns:a16="http://schemas.microsoft.com/office/drawing/2014/main" id="{D67AA954-B645-4571-93EE-27753E3183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6" y="2320627"/>
                        <a:ext cx="5762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61" name="Object 45">
            <a:extLst>
              <a:ext uri="{FF2B5EF4-FFF2-40B4-BE49-F238E27FC236}">
                <a16:creationId xmlns:a16="http://schemas.microsoft.com/office/drawing/2014/main" id="{C2DC92C5-A22D-458C-94E5-DF2287ACA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895562"/>
              </p:ext>
            </p:extLst>
          </p:nvPr>
        </p:nvGraphicFramePr>
        <p:xfrm>
          <a:off x="5232401" y="1196677"/>
          <a:ext cx="295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85" name="Equation" r:id="rId33" imgW="177480" imgH="228600" progId="Equation.DSMT4">
                  <p:embed/>
                </p:oleObj>
              </mc:Choice>
              <mc:Fallback>
                <p:oleObj name="Equation" r:id="rId33" imgW="177480" imgH="228600" progId="Equation.DSMT4">
                  <p:embed/>
                  <p:pic>
                    <p:nvPicPr>
                      <p:cNvPr id="214061" name="Object 45">
                        <a:extLst>
                          <a:ext uri="{FF2B5EF4-FFF2-40B4-BE49-F238E27FC236}">
                            <a16:creationId xmlns:a16="http://schemas.microsoft.com/office/drawing/2014/main" id="{C2DC92C5-A22D-458C-94E5-DF2287ACA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1196677"/>
                        <a:ext cx="295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62" name="Freeform 46">
            <a:extLst>
              <a:ext uri="{FF2B5EF4-FFF2-40B4-BE49-F238E27FC236}">
                <a16:creationId xmlns:a16="http://schemas.microsoft.com/office/drawing/2014/main" id="{3565499A-BA76-4518-B5C7-EE9EF7D1DF21}"/>
              </a:ext>
            </a:extLst>
          </p:cNvPr>
          <p:cNvSpPr>
            <a:spLocks/>
          </p:cNvSpPr>
          <p:nvPr/>
        </p:nvSpPr>
        <p:spPr bwMode="auto">
          <a:xfrm>
            <a:off x="5664200" y="3355678"/>
            <a:ext cx="503238" cy="360363"/>
          </a:xfrm>
          <a:custGeom>
            <a:avLst/>
            <a:gdLst>
              <a:gd name="T0" fmla="*/ 0 w 1225"/>
              <a:gd name="T1" fmla="*/ 0 h 636"/>
              <a:gd name="T2" fmla="*/ 1225 w 1225"/>
              <a:gd name="T3" fmla="*/ 318 h 636"/>
              <a:gd name="T4" fmla="*/ 0 w 1225"/>
              <a:gd name="T5" fmla="*/ 636 h 6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25" h="636">
                <a:moveTo>
                  <a:pt x="0" y="0"/>
                </a:moveTo>
                <a:cubicBezTo>
                  <a:pt x="612" y="106"/>
                  <a:pt x="1225" y="212"/>
                  <a:pt x="1225" y="318"/>
                </a:cubicBezTo>
                <a:cubicBezTo>
                  <a:pt x="1225" y="424"/>
                  <a:pt x="204" y="583"/>
                  <a:pt x="0" y="636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63" name="Freeform 47">
            <a:extLst>
              <a:ext uri="{FF2B5EF4-FFF2-40B4-BE49-F238E27FC236}">
                <a16:creationId xmlns:a16="http://schemas.microsoft.com/office/drawing/2014/main" id="{F3579B75-4FE5-4E20-9B38-B0BD13EF852E}"/>
              </a:ext>
            </a:extLst>
          </p:cNvPr>
          <p:cNvSpPr>
            <a:spLocks/>
          </p:cNvSpPr>
          <p:nvPr/>
        </p:nvSpPr>
        <p:spPr bwMode="auto">
          <a:xfrm>
            <a:off x="5664200" y="4363741"/>
            <a:ext cx="503238" cy="73025"/>
          </a:xfrm>
          <a:custGeom>
            <a:avLst/>
            <a:gdLst>
              <a:gd name="T0" fmla="*/ 0 w 1225"/>
              <a:gd name="T1" fmla="*/ 0 h 636"/>
              <a:gd name="T2" fmla="*/ 1225 w 1225"/>
              <a:gd name="T3" fmla="*/ 318 h 636"/>
              <a:gd name="T4" fmla="*/ 0 w 1225"/>
              <a:gd name="T5" fmla="*/ 636 h 6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25" h="636">
                <a:moveTo>
                  <a:pt x="0" y="0"/>
                </a:moveTo>
                <a:cubicBezTo>
                  <a:pt x="612" y="106"/>
                  <a:pt x="1225" y="212"/>
                  <a:pt x="1225" y="318"/>
                </a:cubicBezTo>
                <a:cubicBezTo>
                  <a:pt x="1225" y="424"/>
                  <a:pt x="204" y="583"/>
                  <a:pt x="0" y="636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64" name="Freeform 48">
            <a:extLst>
              <a:ext uri="{FF2B5EF4-FFF2-40B4-BE49-F238E27FC236}">
                <a16:creationId xmlns:a16="http://schemas.microsoft.com/office/drawing/2014/main" id="{55521B26-4B61-4F33-BD06-B06A585DF101}"/>
              </a:ext>
            </a:extLst>
          </p:cNvPr>
          <p:cNvSpPr>
            <a:spLocks/>
          </p:cNvSpPr>
          <p:nvPr/>
        </p:nvSpPr>
        <p:spPr bwMode="auto">
          <a:xfrm>
            <a:off x="5664200" y="2349202"/>
            <a:ext cx="503238" cy="647700"/>
          </a:xfrm>
          <a:custGeom>
            <a:avLst/>
            <a:gdLst>
              <a:gd name="T0" fmla="*/ 0 w 1225"/>
              <a:gd name="T1" fmla="*/ 0 h 636"/>
              <a:gd name="T2" fmla="*/ 1225 w 1225"/>
              <a:gd name="T3" fmla="*/ 318 h 636"/>
              <a:gd name="T4" fmla="*/ 0 w 1225"/>
              <a:gd name="T5" fmla="*/ 636 h 6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25" h="636">
                <a:moveTo>
                  <a:pt x="0" y="0"/>
                </a:moveTo>
                <a:cubicBezTo>
                  <a:pt x="612" y="106"/>
                  <a:pt x="1225" y="212"/>
                  <a:pt x="1225" y="318"/>
                </a:cubicBezTo>
                <a:cubicBezTo>
                  <a:pt x="1225" y="424"/>
                  <a:pt x="204" y="583"/>
                  <a:pt x="0" y="636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65" name="Freeform 49">
            <a:extLst>
              <a:ext uri="{FF2B5EF4-FFF2-40B4-BE49-F238E27FC236}">
                <a16:creationId xmlns:a16="http://schemas.microsoft.com/office/drawing/2014/main" id="{FF37BACC-7EB8-42EC-BBDD-6602E4269CF4}"/>
              </a:ext>
            </a:extLst>
          </p:cNvPr>
          <p:cNvSpPr>
            <a:spLocks/>
          </p:cNvSpPr>
          <p:nvPr/>
        </p:nvSpPr>
        <p:spPr bwMode="auto">
          <a:xfrm>
            <a:off x="5664200" y="1414165"/>
            <a:ext cx="503238" cy="862012"/>
          </a:xfrm>
          <a:custGeom>
            <a:avLst/>
            <a:gdLst>
              <a:gd name="T0" fmla="*/ 0 w 1225"/>
              <a:gd name="T1" fmla="*/ 0 h 636"/>
              <a:gd name="T2" fmla="*/ 1225 w 1225"/>
              <a:gd name="T3" fmla="*/ 318 h 636"/>
              <a:gd name="T4" fmla="*/ 0 w 1225"/>
              <a:gd name="T5" fmla="*/ 636 h 6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25" h="636">
                <a:moveTo>
                  <a:pt x="0" y="0"/>
                </a:moveTo>
                <a:cubicBezTo>
                  <a:pt x="612" y="106"/>
                  <a:pt x="1225" y="212"/>
                  <a:pt x="1225" y="318"/>
                </a:cubicBezTo>
                <a:cubicBezTo>
                  <a:pt x="1225" y="424"/>
                  <a:pt x="204" y="583"/>
                  <a:pt x="0" y="636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66" name="Freeform 50">
            <a:extLst>
              <a:ext uri="{FF2B5EF4-FFF2-40B4-BE49-F238E27FC236}">
                <a16:creationId xmlns:a16="http://schemas.microsoft.com/office/drawing/2014/main" id="{5E5DE64B-B5DE-4506-AC3C-C623724D2CD1}"/>
              </a:ext>
            </a:extLst>
          </p:cNvPr>
          <p:cNvSpPr>
            <a:spLocks/>
          </p:cNvSpPr>
          <p:nvPr/>
        </p:nvSpPr>
        <p:spPr bwMode="auto">
          <a:xfrm>
            <a:off x="5664200" y="475953"/>
            <a:ext cx="503238" cy="1152525"/>
          </a:xfrm>
          <a:custGeom>
            <a:avLst/>
            <a:gdLst>
              <a:gd name="T0" fmla="*/ 0 w 1225"/>
              <a:gd name="T1" fmla="*/ 0 h 636"/>
              <a:gd name="T2" fmla="*/ 1225 w 1225"/>
              <a:gd name="T3" fmla="*/ 318 h 636"/>
              <a:gd name="T4" fmla="*/ 0 w 1225"/>
              <a:gd name="T5" fmla="*/ 636 h 6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25" h="636">
                <a:moveTo>
                  <a:pt x="0" y="0"/>
                </a:moveTo>
                <a:cubicBezTo>
                  <a:pt x="612" y="106"/>
                  <a:pt x="1225" y="212"/>
                  <a:pt x="1225" y="318"/>
                </a:cubicBezTo>
                <a:cubicBezTo>
                  <a:pt x="1225" y="424"/>
                  <a:pt x="204" y="583"/>
                  <a:pt x="0" y="636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67" name="Line 51">
            <a:extLst>
              <a:ext uri="{FF2B5EF4-FFF2-40B4-BE49-F238E27FC236}">
                <a16:creationId xmlns:a16="http://schemas.microsoft.com/office/drawing/2014/main" id="{3AF013A0-3086-44F1-9945-FE9FC74C2A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7938" y="1257002"/>
            <a:ext cx="0" cy="228600"/>
          </a:xfrm>
          <a:prstGeom prst="line">
            <a:avLst/>
          </a:prstGeom>
          <a:noFill/>
          <a:ln w="762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68" name="Line 52">
            <a:extLst>
              <a:ext uri="{FF2B5EF4-FFF2-40B4-BE49-F238E27FC236}">
                <a16:creationId xmlns:a16="http://schemas.microsoft.com/office/drawing/2014/main" id="{DD17D4A9-79AA-4E6F-AC9E-4F3E942A51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7938" y="1041102"/>
            <a:ext cx="0" cy="228600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69" name="Line 53">
            <a:extLst>
              <a:ext uri="{FF2B5EF4-FFF2-40B4-BE49-F238E27FC236}">
                <a16:creationId xmlns:a16="http://schemas.microsoft.com/office/drawing/2014/main" id="{B3FA1C48-FCDB-478E-86C7-EF95600D5A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7938" y="825202"/>
            <a:ext cx="0" cy="228600"/>
          </a:xfrm>
          <a:prstGeom prst="line">
            <a:avLst/>
          </a:prstGeom>
          <a:noFill/>
          <a:ln w="762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70" name="Line 54">
            <a:extLst>
              <a:ext uri="{FF2B5EF4-FFF2-40B4-BE49-F238E27FC236}">
                <a16:creationId xmlns:a16="http://schemas.microsoft.com/office/drawing/2014/main" id="{CFD72401-8C22-4F9D-AA97-50101E2DD7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7938" y="622002"/>
            <a:ext cx="0" cy="228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71" name="Line 55">
            <a:extLst>
              <a:ext uri="{FF2B5EF4-FFF2-40B4-BE49-F238E27FC236}">
                <a16:creationId xmlns:a16="http://schemas.microsoft.com/office/drawing/2014/main" id="{23FD69E9-149C-46E1-9B93-8E3E878C79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59375" y="477540"/>
            <a:ext cx="0" cy="228600"/>
          </a:xfrm>
          <a:prstGeom prst="line">
            <a:avLst/>
          </a:prstGeom>
          <a:noFill/>
          <a:ln w="762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4072" name="Object 56">
            <a:extLst>
              <a:ext uri="{FF2B5EF4-FFF2-40B4-BE49-F238E27FC236}">
                <a16:creationId xmlns:a16="http://schemas.microsoft.com/office/drawing/2014/main" id="{8C5ABAC6-B5EE-472C-801A-FABF4DED5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56029"/>
              </p:ext>
            </p:extLst>
          </p:nvPr>
        </p:nvGraphicFramePr>
        <p:xfrm>
          <a:off x="5159375" y="526752"/>
          <a:ext cx="571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86" name="Equation" r:id="rId35" imgW="342720" imgH="228600" progId="Equation.DSMT4">
                  <p:embed/>
                </p:oleObj>
              </mc:Choice>
              <mc:Fallback>
                <p:oleObj name="Equation" r:id="rId35" imgW="342720" imgH="228600" progId="Equation.DSMT4">
                  <p:embed/>
                  <p:pic>
                    <p:nvPicPr>
                      <p:cNvPr id="214072" name="Object 56">
                        <a:extLst>
                          <a:ext uri="{FF2B5EF4-FFF2-40B4-BE49-F238E27FC236}">
                            <a16:creationId xmlns:a16="http://schemas.microsoft.com/office/drawing/2014/main" id="{8C5ABAC6-B5EE-472C-801A-FABF4DED5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526752"/>
                        <a:ext cx="5715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73" name="Object 57">
            <a:extLst>
              <a:ext uri="{FF2B5EF4-FFF2-40B4-BE49-F238E27FC236}">
                <a16:creationId xmlns:a16="http://schemas.microsoft.com/office/drawing/2014/main" id="{70FE95DB-FCB5-4552-AD6E-C36BA4F34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56314"/>
              </p:ext>
            </p:extLst>
          </p:nvPr>
        </p:nvGraphicFramePr>
        <p:xfrm>
          <a:off x="5173664" y="333077"/>
          <a:ext cx="274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87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214073" name="Object 57">
                        <a:extLst>
                          <a:ext uri="{FF2B5EF4-FFF2-40B4-BE49-F238E27FC236}">
                            <a16:creationId xmlns:a16="http://schemas.microsoft.com/office/drawing/2014/main" id="{70FE95DB-FCB5-4552-AD6E-C36BA4F34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4" y="333077"/>
                        <a:ext cx="2746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74" name="Freeform 58">
            <a:extLst>
              <a:ext uri="{FF2B5EF4-FFF2-40B4-BE49-F238E27FC236}">
                <a16:creationId xmlns:a16="http://schemas.microsoft.com/office/drawing/2014/main" id="{5D6EFA2C-C9BB-454C-827E-C63190E4A8A9}"/>
              </a:ext>
            </a:extLst>
          </p:cNvPr>
          <p:cNvSpPr>
            <a:spLocks/>
          </p:cNvSpPr>
          <p:nvPr/>
        </p:nvSpPr>
        <p:spPr bwMode="auto">
          <a:xfrm>
            <a:off x="5664200" y="288628"/>
            <a:ext cx="446088" cy="620713"/>
          </a:xfrm>
          <a:custGeom>
            <a:avLst/>
            <a:gdLst>
              <a:gd name="T0" fmla="*/ 281 w 281"/>
              <a:gd name="T1" fmla="*/ 0 h 391"/>
              <a:gd name="T2" fmla="*/ 246 w 281"/>
              <a:gd name="T3" fmla="*/ 131 h 391"/>
              <a:gd name="T4" fmla="*/ 150 w 281"/>
              <a:gd name="T5" fmla="*/ 271 h 391"/>
              <a:gd name="T6" fmla="*/ 0 w 281"/>
              <a:gd name="T7" fmla="*/ 391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1" h="391">
                <a:moveTo>
                  <a:pt x="281" y="0"/>
                </a:moveTo>
                <a:cubicBezTo>
                  <a:pt x="275" y="22"/>
                  <a:pt x="268" y="86"/>
                  <a:pt x="246" y="131"/>
                </a:cubicBezTo>
                <a:cubicBezTo>
                  <a:pt x="224" y="176"/>
                  <a:pt x="191" y="228"/>
                  <a:pt x="150" y="271"/>
                </a:cubicBezTo>
                <a:cubicBezTo>
                  <a:pt x="109" y="314"/>
                  <a:pt x="31" y="366"/>
                  <a:pt x="0" y="391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4075" name="Object 59">
            <a:extLst>
              <a:ext uri="{FF2B5EF4-FFF2-40B4-BE49-F238E27FC236}">
                <a16:creationId xmlns:a16="http://schemas.microsoft.com/office/drawing/2014/main" id="{5925C340-BE77-477D-BFBA-A25278FD8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1372"/>
              </p:ext>
            </p:extLst>
          </p:nvPr>
        </p:nvGraphicFramePr>
        <p:xfrm>
          <a:off x="6311900" y="622002"/>
          <a:ext cx="11445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88" name="Equation" r:id="rId39" imgW="469800" imgH="177480" progId="Equation.DSMT4">
                  <p:embed/>
                </p:oleObj>
              </mc:Choice>
              <mc:Fallback>
                <p:oleObj name="Equation" r:id="rId39" imgW="469800" imgH="177480" progId="Equation.DSMT4">
                  <p:embed/>
                  <p:pic>
                    <p:nvPicPr>
                      <p:cNvPr id="214075" name="Object 59">
                        <a:extLst>
                          <a:ext uri="{FF2B5EF4-FFF2-40B4-BE49-F238E27FC236}">
                            <a16:creationId xmlns:a16="http://schemas.microsoft.com/office/drawing/2014/main" id="{5925C340-BE77-477D-BFBA-A25278FD8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622002"/>
                        <a:ext cx="11445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76" name="Text Box 60">
            <a:extLst>
              <a:ext uri="{FF2B5EF4-FFF2-40B4-BE49-F238E27FC236}">
                <a16:creationId xmlns:a16="http://schemas.microsoft.com/office/drawing/2014/main" id="{93F12E59-8DC4-4380-A6FA-DB4D97CDB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3789" y="607715"/>
            <a:ext cx="993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的</a:t>
            </a:r>
            <a:r>
              <a:rPr lang="en-US" altLang="zh-CN" sz="2800" i="1">
                <a:latin typeface="Times New Roman" panose="02020603050405020304" pitchFamily="18" charset="0"/>
              </a:rPr>
              <a:t>j</a:t>
            </a:r>
            <a:r>
              <a:rPr lang="zh-CN" altLang="en-US" sz="2800">
                <a:latin typeface="Times New Roman" panose="02020603050405020304" pitchFamily="18" charset="0"/>
              </a:rPr>
              <a:t>级</a:t>
            </a:r>
          </a:p>
        </p:txBody>
      </p:sp>
      <p:graphicFrame>
        <p:nvGraphicFramePr>
          <p:cNvPr id="214077" name="Object 61">
            <a:extLst>
              <a:ext uri="{FF2B5EF4-FFF2-40B4-BE49-F238E27FC236}">
                <a16:creationId xmlns:a16="http://schemas.microsoft.com/office/drawing/2014/main" id="{95369B8A-3D89-4E73-87B8-2CE9CC2F8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527299"/>
              </p:ext>
            </p:extLst>
          </p:nvPr>
        </p:nvGraphicFramePr>
        <p:xfrm>
          <a:off x="6689726" y="1126827"/>
          <a:ext cx="3413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89" name="Equation" r:id="rId41" imgW="139680" imgH="177480" progId="Equation.DSMT4">
                  <p:embed/>
                </p:oleObj>
              </mc:Choice>
              <mc:Fallback>
                <p:oleObj name="Equation" r:id="rId41" imgW="139680" imgH="177480" progId="Equation.DSMT4">
                  <p:embed/>
                  <p:pic>
                    <p:nvPicPr>
                      <p:cNvPr id="214077" name="Object 61">
                        <a:extLst>
                          <a:ext uri="{FF2B5EF4-FFF2-40B4-BE49-F238E27FC236}">
                            <a16:creationId xmlns:a16="http://schemas.microsoft.com/office/drawing/2014/main" id="{95369B8A-3D89-4E73-87B8-2CE9CC2F8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6" y="1126827"/>
                        <a:ext cx="3413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78" name="Text Box 62">
            <a:extLst>
              <a:ext uri="{FF2B5EF4-FFF2-40B4-BE49-F238E27FC236}">
                <a16:creationId xmlns:a16="http://schemas.microsoft.com/office/drawing/2014/main" id="{00CF42FD-BD73-4DD5-9552-D8F906CAE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1" y="1110953"/>
            <a:ext cx="1527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的</a:t>
            </a:r>
            <a:r>
              <a:rPr lang="en-US" altLang="zh-CN" sz="2800" i="1">
                <a:latin typeface="Times New Roman" panose="02020603050405020304" pitchFamily="18" charset="0"/>
              </a:rPr>
              <a:t>j</a:t>
            </a:r>
            <a:r>
              <a:rPr lang="zh-CN" altLang="en-US" sz="2800">
                <a:latin typeface="Times New Roman" panose="02020603050405020304" pitchFamily="18" charset="0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级</a:t>
            </a:r>
          </a:p>
        </p:txBody>
      </p:sp>
      <p:sp>
        <p:nvSpPr>
          <p:cNvPr id="214079" name="Text Box 63">
            <a:extLst>
              <a:ext uri="{FF2B5EF4-FFF2-40B4-BE49-F238E27FC236}">
                <a16:creationId xmlns:a16="http://schemas.microsoft.com/office/drawing/2014/main" id="{386CCA70-7404-47DE-B009-038B4305F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0" y="764878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重叠</a:t>
            </a:r>
          </a:p>
        </p:txBody>
      </p:sp>
      <p:sp>
        <p:nvSpPr>
          <p:cNvPr id="214080" name="Line 64">
            <a:extLst>
              <a:ext uri="{FF2B5EF4-FFF2-40B4-BE49-F238E27FC236}">
                <a16:creationId xmlns:a16="http://schemas.microsoft.com/office/drawing/2014/main" id="{E70763CD-B398-425F-9F20-1878A41E4B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59375" y="288628"/>
            <a:ext cx="0" cy="201613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081" name="Text Box 65">
            <a:extLst>
              <a:ext uri="{FF2B5EF4-FFF2-40B4-BE49-F238E27FC236}">
                <a16:creationId xmlns:a16="http://schemas.microsoft.com/office/drawing/2014/main" id="{A8B73066-DB3F-45FD-8FFD-D26644101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1" y="1772940"/>
            <a:ext cx="3744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条纹不可分辨，无干涉</a:t>
            </a:r>
            <a:r>
              <a:rPr kumimoji="1" lang="zh-CN" altLang="en-US" sz="2800" i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14082" name="Freeform 66">
            <a:extLst>
              <a:ext uri="{FF2B5EF4-FFF2-40B4-BE49-F238E27FC236}">
                <a16:creationId xmlns:a16="http://schemas.microsoft.com/office/drawing/2014/main" id="{51ADD5ED-86CA-4743-ABC9-973AF8FE7CB8}"/>
              </a:ext>
            </a:extLst>
          </p:cNvPr>
          <p:cNvSpPr>
            <a:spLocks/>
          </p:cNvSpPr>
          <p:nvPr/>
        </p:nvSpPr>
        <p:spPr bwMode="auto">
          <a:xfrm>
            <a:off x="5470526" y="4941590"/>
            <a:ext cx="625475" cy="647700"/>
          </a:xfrm>
          <a:custGeom>
            <a:avLst/>
            <a:gdLst>
              <a:gd name="T0" fmla="*/ 621 w 621"/>
              <a:gd name="T1" fmla="*/ 0 h 499"/>
              <a:gd name="T2" fmla="*/ 76 w 621"/>
              <a:gd name="T3" fmla="*/ 136 h 499"/>
              <a:gd name="T4" fmla="*/ 167 w 621"/>
              <a:gd name="T5" fmla="*/ 499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1" h="499">
                <a:moveTo>
                  <a:pt x="621" y="0"/>
                </a:moveTo>
                <a:cubicBezTo>
                  <a:pt x="386" y="26"/>
                  <a:pt x="152" y="53"/>
                  <a:pt x="76" y="136"/>
                </a:cubicBezTo>
                <a:cubicBezTo>
                  <a:pt x="0" y="219"/>
                  <a:pt x="83" y="359"/>
                  <a:pt x="167" y="49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0" grpId="0"/>
      <p:bldP spid="214031" grpId="0"/>
      <p:bldP spid="214035" grpId="0"/>
      <p:bldP spid="214076" grpId="0"/>
      <p:bldP spid="214078" grpId="0"/>
      <p:bldP spid="214079" grpId="0"/>
      <p:bldP spid="21408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7" name="Line 7">
            <a:extLst>
              <a:ext uri="{FF2B5EF4-FFF2-40B4-BE49-F238E27FC236}">
                <a16:creationId xmlns:a16="http://schemas.microsoft.com/office/drawing/2014/main" id="{55E3A3BD-C9C8-4EE8-BFA6-9D2E323B25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5775" y="5734050"/>
            <a:ext cx="467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48" name="Line 8">
            <a:extLst>
              <a:ext uri="{FF2B5EF4-FFF2-40B4-BE49-F238E27FC236}">
                <a16:creationId xmlns:a16="http://schemas.microsoft.com/office/drawing/2014/main" id="{26677355-F5C6-419C-B2C8-B1F3909CC6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7939" y="5373689"/>
            <a:ext cx="3024187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215042" name="Picture 2">
            <a:extLst>
              <a:ext uri="{FF2B5EF4-FFF2-40B4-BE49-F238E27FC236}">
                <a16:creationId xmlns:a16="http://schemas.microsoft.com/office/drawing/2014/main" id="{9AD80706-42BD-440E-80AE-95413FB851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3" y="2133601"/>
            <a:ext cx="4392612" cy="3084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43" name="Rectangle 3">
            <a:extLst>
              <a:ext uri="{FF2B5EF4-FFF2-40B4-BE49-F238E27FC236}">
                <a16:creationId xmlns:a16="http://schemas.microsoft.com/office/drawing/2014/main" id="{AD2BC22C-3E06-468E-B4A2-2ACD5378CD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相干长度的物理意义</a:t>
            </a:r>
          </a:p>
        </p:txBody>
      </p:sp>
      <p:sp>
        <p:nvSpPr>
          <p:cNvPr id="215044" name="Rectangle 4">
            <a:extLst>
              <a:ext uri="{FF2B5EF4-FFF2-40B4-BE49-F238E27FC236}">
                <a16:creationId xmlns:a16="http://schemas.microsoft.com/office/drawing/2014/main" id="{197553BD-9F7A-42AA-8036-90B4EC3741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4708525"/>
          </a:xfrm>
        </p:spPr>
        <p:txBody>
          <a:bodyPr/>
          <a:lstStyle/>
          <a:p>
            <a:r>
              <a:rPr lang="zh-CN" altLang="en-US"/>
              <a:t>非单色波场不是定态光波场</a:t>
            </a:r>
          </a:p>
          <a:p>
            <a:r>
              <a:rPr lang="zh-CN" altLang="en-US"/>
              <a:t>不同波长的光波要进行叠加</a:t>
            </a:r>
          </a:p>
          <a:p>
            <a:r>
              <a:rPr lang="zh-CN" altLang="en-US"/>
              <a:t>这种叠加不是相干叠加</a:t>
            </a:r>
          </a:p>
          <a:p>
            <a:r>
              <a:rPr lang="zh-CN" altLang="en-US"/>
              <a:t>叠加的结果形成波包</a:t>
            </a:r>
          </a:p>
          <a:p>
            <a:r>
              <a:rPr lang="zh-CN" altLang="en-US"/>
              <a:t>相干长度就是波包在空间的有效长度</a:t>
            </a:r>
          </a:p>
          <a:p>
            <a:r>
              <a:rPr lang="zh-CN" altLang="en-US"/>
              <a:t>由于两列波通过同一个空间点的时间差，导致干涉不一定会发生</a:t>
            </a:r>
          </a:p>
        </p:txBody>
      </p:sp>
      <p:pic>
        <p:nvPicPr>
          <p:cNvPr id="215045" name="Picture 5">
            <a:extLst>
              <a:ext uri="{FF2B5EF4-FFF2-40B4-BE49-F238E27FC236}">
                <a16:creationId xmlns:a16="http://schemas.microsoft.com/office/drawing/2014/main" id="{9B6CB130-310D-49CD-804B-3E19C19CC4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363" y="5559426"/>
            <a:ext cx="1230312" cy="34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46" name="Picture 6">
            <a:extLst>
              <a:ext uri="{FF2B5EF4-FFF2-40B4-BE49-F238E27FC236}">
                <a16:creationId xmlns:a16="http://schemas.microsoft.com/office/drawing/2014/main" id="{BB8ACF7C-D684-4D79-9602-2B2E9FCB2C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34260">
            <a:off x="5513388" y="5805488"/>
            <a:ext cx="1230312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2" name="Rectangle 4">
            <a:extLst>
              <a:ext uri="{FF2B5EF4-FFF2-40B4-BE49-F238E27FC236}">
                <a16:creationId xmlns:a16="http://schemas.microsoft.com/office/drawing/2014/main" id="{EC31633C-D5EA-4425-84B8-6D6155B4A7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相干时间</a:t>
            </a:r>
          </a:p>
        </p:txBody>
      </p:sp>
      <p:sp>
        <p:nvSpPr>
          <p:cNvPr id="217093" name="Rectangle 5">
            <a:extLst>
              <a:ext uri="{FF2B5EF4-FFF2-40B4-BE49-F238E27FC236}">
                <a16:creationId xmlns:a16="http://schemas.microsoft.com/office/drawing/2014/main" id="{1FCB2E37-E5D6-473A-AACD-C1A8A97C03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2836863"/>
          </a:xfrm>
        </p:spPr>
        <p:txBody>
          <a:bodyPr/>
          <a:lstStyle/>
          <a:p>
            <a:r>
              <a:rPr lang="zh-CN" altLang="en-US"/>
              <a:t>一个波包通过空间一点所用的时间</a:t>
            </a:r>
            <a:r>
              <a:rPr lang="en-US" altLang="zh-CN" i="1">
                <a:latin typeface="Times New Roman" panose="02020603050405020304" pitchFamily="18" charset="0"/>
              </a:rPr>
              <a:t>τ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/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endParaRPr lang="en-US" altLang="zh-CN">
              <a:latin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</a:rPr>
              <a:t>这一时间就是波包在该点的“逗留”时间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如果两列波到达该点的时间差超过上述时间，则由于不能相遇，所以不能干涉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所以上述时间就是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相干时间</a:t>
            </a:r>
            <a:endParaRPr lang="zh-CN" altLang="en-US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217094" name="Picture 6">
            <a:extLst>
              <a:ext uri="{FF2B5EF4-FFF2-40B4-BE49-F238E27FC236}">
                <a16:creationId xmlns:a16="http://schemas.microsoft.com/office/drawing/2014/main" id="{0BE8C6D3-302B-49FE-9A47-B872733749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1" y="4684714"/>
            <a:ext cx="3967163" cy="112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7095" name="Line 7">
            <a:extLst>
              <a:ext uri="{FF2B5EF4-FFF2-40B4-BE49-F238E27FC236}">
                <a16:creationId xmlns:a16="http://schemas.microsoft.com/office/drawing/2014/main" id="{86F5F77A-291F-48F5-AACC-259955DBC7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5914" y="4652963"/>
            <a:ext cx="1800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7099" name="Line 11">
            <a:extLst>
              <a:ext uri="{FF2B5EF4-FFF2-40B4-BE49-F238E27FC236}">
                <a16:creationId xmlns:a16="http://schemas.microsoft.com/office/drawing/2014/main" id="{618D47A0-B90F-4091-81B6-CB6AF409B4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5913" y="4437064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7100" name="Line 12">
            <a:extLst>
              <a:ext uri="{FF2B5EF4-FFF2-40B4-BE49-F238E27FC236}">
                <a16:creationId xmlns:a16="http://schemas.microsoft.com/office/drawing/2014/main" id="{4174A1E7-74A4-46B7-AF09-BF3290FA5F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6138" y="4437064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7102" name="Oval 14">
            <a:extLst>
              <a:ext uri="{FF2B5EF4-FFF2-40B4-BE49-F238E27FC236}">
                <a16:creationId xmlns:a16="http://schemas.microsoft.com/office/drawing/2014/main" id="{A080DAD8-260D-490A-8583-385C722C6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8988" y="5200651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17103" name="Picture 15">
            <a:extLst>
              <a:ext uri="{FF2B5EF4-FFF2-40B4-BE49-F238E27FC236}">
                <a16:creationId xmlns:a16="http://schemas.microsoft.com/office/drawing/2014/main" id="{27C245D1-662A-4E5C-8F6E-94653C97F3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3" y="4684714"/>
            <a:ext cx="3967162" cy="112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17104" name="Object 16">
            <a:extLst>
              <a:ext uri="{FF2B5EF4-FFF2-40B4-BE49-F238E27FC236}">
                <a16:creationId xmlns:a16="http://schemas.microsoft.com/office/drawing/2014/main" id="{246345A9-3533-4164-8A41-17DE3DF51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8863" y="4365625"/>
          <a:ext cx="3365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6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217104" name="Object 16">
                        <a:extLst>
                          <a:ext uri="{FF2B5EF4-FFF2-40B4-BE49-F238E27FC236}">
                            <a16:creationId xmlns:a16="http://schemas.microsoft.com/office/drawing/2014/main" id="{246345A9-3533-4164-8A41-17DE3DF51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4365625"/>
                        <a:ext cx="336550" cy="433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5" name="Object 17">
            <a:extLst>
              <a:ext uri="{FF2B5EF4-FFF2-40B4-BE49-F238E27FC236}">
                <a16:creationId xmlns:a16="http://schemas.microsoft.com/office/drawing/2014/main" id="{9F03A39E-EDD5-4332-9F4A-6C7F510B41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3625" y="3644900"/>
          <a:ext cx="2643188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7" name="Equation" r:id="rId6" imgW="1396800" imgH="774360" progId="Equation.DSMT4">
                  <p:embed/>
                </p:oleObj>
              </mc:Choice>
              <mc:Fallback>
                <p:oleObj name="Equation" r:id="rId6" imgW="1396800" imgH="774360" progId="Equation.DSMT4">
                  <p:embed/>
                  <p:pic>
                    <p:nvPicPr>
                      <p:cNvPr id="217105" name="Object 17">
                        <a:extLst>
                          <a:ext uri="{FF2B5EF4-FFF2-40B4-BE49-F238E27FC236}">
                            <a16:creationId xmlns:a16="http://schemas.microsoft.com/office/drawing/2014/main" id="{9F03A39E-EDD5-4332-9F4A-6C7F510B4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3644900"/>
                        <a:ext cx="2643188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6" name="Object 18">
            <a:extLst>
              <a:ext uri="{FF2B5EF4-FFF2-40B4-BE49-F238E27FC236}">
                <a16:creationId xmlns:a16="http://schemas.microsoft.com/office/drawing/2014/main" id="{F52B937E-4A1E-4421-B04F-70281D5A5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4925" y="5013326"/>
          <a:ext cx="15367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8" name="Equation" r:id="rId8" imgW="812520" imgH="393480" progId="Equation.DSMT4">
                  <p:embed/>
                </p:oleObj>
              </mc:Choice>
              <mc:Fallback>
                <p:oleObj name="Equation" r:id="rId8" imgW="812520" imgH="393480" progId="Equation.DSMT4">
                  <p:embed/>
                  <p:pic>
                    <p:nvPicPr>
                      <p:cNvPr id="217106" name="Object 18">
                        <a:extLst>
                          <a:ext uri="{FF2B5EF4-FFF2-40B4-BE49-F238E27FC236}">
                            <a16:creationId xmlns:a16="http://schemas.microsoft.com/office/drawing/2014/main" id="{F52B937E-4A1E-4421-B04F-70281D5A54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925" y="5013326"/>
                        <a:ext cx="15367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7" name="Text Box 19">
            <a:extLst>
              <a:ext uri="{FF2B5EF4-FFF2-40B4-BE49-F238E27FC236}">
                <a16:creationId xmlns:a16="http://schemas.microsoft.com/office/drawing/2014/main" id="{A4C71ECA-849B-482B-A9F9-761714D0C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5753101"/>
            <a:ext cx="374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时间相干性的反比关系</a:t>
            </a:r>
          </a:p>
        </p:txBody>
      </p:sp>
      <p:sp>
        <p:nvSpPr>
          <p:cNvPr id="217108" name="Text Box 20">
            <a:extLst>
              <a:ext uri="{FF2B5EF4-FFF2-40B4-BE49-F238E27FC236}">
                <a16:creationId xmlns:a16="http://schemas.microsoft.com/office/drawing/2014/main" id="{C18ABFEF-5D90-49AC-8306-573B7A68B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989" y="5751513"/>
            <a:ext cx="877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zh-CN" altLang="en-US" sz="2400">
                <a:latin typeface="Times New Roman" panose="02020603050405020304" pitchFamily="18" charset="0"/>
              </a:rPr>
              <a:t>时刻</a:t>
            </a:r>
          </a:p>
        </p:txBody>
      </p:sp>
      <p:sp>
        <p:nvSpPr>
          <p:cNvPr id="217109" name="Text Box 21">
            <a:extLst>
              <a:ext uri="{FF2B5EF4-FFF2-40B4-BE49-F238E27FC236}">
                <a16:creationId xmlns:a16="http://schemas.microsoft.com/office/drawing/2014/main" id="{D11226E8-E5CB-46F2-A833-E3EE0BD3A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5663" y="5753101"/>
            <a:ext cx="12458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</a:rPr>
              <a:t> +</a:t>
            </a:r>
            <a:r>
              <a:rPr lang="en-US" altLang="zh-CN" sz="2400" i="1">
                <a:latin typeface="Times New Roman" panose="02020603050405020304" pitchFamily="18" charset="0"/>
              </a:rPr>
              <a:t>τ</a:t>
            </a:r>
            <a:r>
              <a:rPr lang="zh-CN" altLang="en-US" sz="2400">
                <a:latin typeface="Times New Roman" panose="02020603050405020304" pitchFamily="18" charset="0"/>
              </a:rPr>
              <a:t>时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07" grpId="0"/>
      <p:bldP spid="21710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86" name="Picture 22">
            <a:extLst>
              <a:ext uri="{FF2B5EF4-FFF2-40B4-BE49-F238E27FC236}">
                <a16:creationId xmlns:a16="http://schemas.microsoft.com/office/drawing/2014/main" id="{3C6AAF12-3B66-4928-A9D1-7B0C63EC96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14235">
            <a:off x="9407526" y="1557338"/>
            <a:ext cx="5048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7" name="Picture 23">
            <a:extLst>
              <a:ext uri="{FF2B5EF4-FFF2-40B4-BE49-F238E27FC236}">
                <a16:creationId xmlns:a16="http://schemas.microsoft.com/office/drawing/2014/main" id="{63170C18-8F32-4A78-AB02-EC766D308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4224">
            <a:off x="9263064" y="1651001"/>
            <a:ext cx="5048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8" name="Picture 24">
            <a:extLst>
              <a:ext uri="{FF2B5EF4-FFF2-40B4-BE49-F238E27FC236}">
                <a16:creationId xmlns:a16="http://schemas.microsoft.com/office/drawing/2014/main" id="{F9276161-D404-4C7E-AE4E-C3234CF1D7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14235">
            <a:off x="9767889" y="909638"/>
            <a:ext cx="5048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9" name="Picture 25">
            <a:extLst>
              <a:ext uri="{FF2B5EF4-FFF2-40B4-BE49-F238E27FC236}">
                <a16:creationId xmlns:a16="http://schemas.microsoft.com/office/drawing/2014/main" id="{7C5914E0-6DB6-4D91-B416-51FF281F03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29292">
            <a:off x="9263064" y="1054101"/>
            <a:ext cx="5048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70" name="Line 6">
            <a:extLst>
              <a:ext uri="{FF2B5EF4-FFF2-40B4-BE49-F238E27FC236}">
                <a16:creationId xmlns:a16="http://schemas.microsoft.com/office/drawing/2014/main" id="{775E1735-1D54-4CB0-9AE2-0A31FFA9A0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0375" y="1916114"/>
            <a:ext cx="0" cy="2162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82" name="Rectangle 18">
            <a:extLst>
              <a:ext uri="{FF2B5EF4-FFF2-40B4-BE49-F238E27FC236}">
                <a16:creationId xmlns:a16="http://schemas.microsoft.com/office/drawing/2014/main" id="{69D4B011-0176-4294-A3AE-5FDAAEFA0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1" y="2420938"/>
            <a:ext cx="144463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83" name="Rectangle 19">
            <a:extLst>
              <a:ext uri="{FF2B5EF4-FFF2-40B4-BE49-F238E27FC236}">
                <a16:creationId xmlns:a16="http://schemas.microsoft.com/office/drawing/2014/main" id="{7BC40214-3778-4F86-983C-415320302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1" y="3429001"/>
            <a:ext cx="144463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72" name="Line 8">
            <a:extLst>
              <a:ext uri="{FF2B5EF4-FFF2-40B4-BE49-F238E27FC236}">
                <a16:creationId xmlns:a16="http://schemas.microsoft.com/office/drawing/2014/main" id="{4878FA93-678A-457C-9181-DAFD28D627B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0376" y="2493964"/>
            <a:ext cx="6767513" cy="5032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69" name="Line 5">
            <a:extLst>
              <a:ext uri="{FF2B5EF4-FFF2-40B4-BE49-F238E27FC236}">
                <a16:creationId xmlns:a16="http://schemas.microsoft.com/office/drawing/2014/main" id="{EE5422EF-0974-41CC-A96A-EA79E8282A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9" y="2997200"/>
            <a:ext cx="74898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71" name="Line 7">
            <a:extLst>
              <a:ext uri="{FF2B5EF4-FFF2-40B4-BE49-F238E27FC236}">
                <a16:creationId xmlns:a16="http://schemas.microsoft.com/office/drawing/2014/main" id="{920B1D91-830B-4A7B-9E97-3537AA197840}"/>
              </a:ext>
            </a:extLst>
          </p:cNvPr>
          <p:cNvSpPr>
            <a:spLocks noChangeShapeType="1"/>
          </p:cNvSpPr>
          <p:nvPr/>
        </p:nvSpPr>
        <p:spPr bwMode="auto">
          <a:xfrm>
            <a:off x="9767888" y="836613"/>
            <a:ext cx="0" cy="3384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73" name="Line 9">
            <a:extLst>
              <a:ext uri="{FF2B5EF4-FFF2-40B4-BE49-F238E27FC236}">
                <a16:creationId xmlns:a16="http://schemas.microsoft.com/office/drawing/2014/main" id="{6E881252-48D9-4F82-9BFC-2E561F0B5C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0376" y="2997201"/>
            <a:ext cx="6767513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6074" name="Object 10">
            <a:extLst>
              <a:ext uri="{FF2B5EF4-FFF2-40B4-BE49-F238E27FC236}">
                <a16:creationId xmlns:a16="http://schemas.microsoft.com/office/drawing/2014/main" id="{256B3403-10EE-4780-80D4-31FD44946B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4" y="2565400"/>
          <a:ext cx="2936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6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216074" name="Object 10">
                        <a:extLst>
                          <a:ext uri="{FF2B5EF4-FFF2-40B4-BE49-F238E27FC236}">
                            <a16:creationId xmlns:a16="http://schemas.microsoft.com/office/drawing/2014/main" id="{256B3403-10EE-4780-80D4-31FD44946B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2565400"/>
                        <a:ext cx="2936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5" name="Object 11">
            <a:extLst>
              <a:ext uri="{FF2B5EF4-FFF2-40B4-BE49-F238E27FC236}">
                <a16:creationId xmlns:a16="http://schemas.microsoft.com/office/drawing/2014/main" id="{8DF02924-6868-4DB0-9852-48F249CE4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1438" y="3141663"/>
          <a:ext cx="315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7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216075" name="Object 11">
                        <a:extLst>
                          <a:ext uri="{FF2B5EF4-FFF2-40B4-BE49-F238E27FC236}">
                            <a16:creationId xmlns:a16="http://schemas.microsoft.com/office/drawing/2014/main" id="{8DF02924-6868-4DB0-9852-48F249CE46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141663"/>
                        <a:ext cx="3159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6" name="Line 12">
            <a:extLst>
              <a:ext uri="{FF2B5EF4-FFF2-40B4-BE49-F238E27FC236}">
                <a16:creationId xmlns:a16="http://schemas.microsoft.com/office/drawing/2014/main" id="{45CF1125-8BAB-4877-9456-27BA190E17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0376" y="1701801"/>
            <a:ext cx="6767513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77" name="Line 13">
            <a:extLst>
              <a:ext uri="{FF2B5EF4-FFF2-40B4-BE49-F238E27FC236}">
                <a16:creationId xmlns:a16="http://schemas.microsoft.com/office/drawing/2014/main" id="{0E827B7A-DB6D-4B0D-8179-15EC7F34C7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0376" y="1701801"/>
            <a:ext cx="6767513" cy="18002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78" name="Line 14">
            <a:extLst>
              <a:ext uri="{FF2B5EF4-FFF2-40B4-BE49-F238E27FC236}">
                <a16:creationId xmlns:a16="http://schemas.microsoft.com/office/drawing/2014/main" id="{AAC3A8FC-03F7-421E-8B5B-6539FFED38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0376" y="1125539"/>
            <a:ext cx="6767513" cy="13684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79" name="Line 15">
            <a:extLst>
              <a:ext uri="{FF2B5EF4-FFF2-40B4-BE49-F238E27FC236}">
                <a16:creationId xmlns:a16="http://schemas.microsoft.com/office/drawing/2014/main" id="{6ACEFECA-E0B3-4697-ACCA-80EAE45F9C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0376" y="1125539"/>
            <a:ext cx="6767513" cy="23764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216080" name="Picture 16">
            <a:extLst>
              <a:ext uri="{FF2B5EF4-FFF2-40B4-BE49-F238E27FC236}">
                <a16:creationId xmlns:a16="http://schemas.microsoft.com/office/drawing/2014/main" id="{55E68F6E-3C81-4A9C-82E2-19FADD8DD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47524" flipV="1">
            <a:off x="7607301" y="2968626"/>
            <a:ext cx="5048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5" name="Picture 21">
            <a:extLst>
              <a:ext uri="{FF2B5EF4-FFF2-40B4-BE49-F238E27FC236}">
                <a16:creationId xmlns:a16="http://schemas.microsoft.com/office/drawing/2014/main" id="{D02E940A-323F-463A-AF72-0A3108CC74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2476">
            <a:off x="7607301" y="2695576"/>
            <a:ext cx="5048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90" name="Rectangle 26">
            <a:extLst>
              <a:ext uri="{FF2B5EF4-FFF2-40B4-BE49-F238E27FC236}">
                <a16:creationId xmlns:a16="http://schemas.microsoft.com/office/drawing/2014/main" id="{A3552E05-4491-4118-AECB-790402C23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6021389"/>
            <a:ext cx="3671887" cy="720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91" name="Rectangle 27">
            <a:extLst>
              <a:ext uri="{FF2B5EF4-FFF2-40B4-BE49-F238E27FC236}">
                <a16:creationId xmlns:a16="http://schemas.microsoft.com/office/drawing/2014/main" id="{D52C1356-82EA-45CE-B4A9-03BA81303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1900" y="5302251"/>
            <a:ext cx="3671888" cy="1439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92" name="Line 28">
            <a:extLst>
              <a:ext uri="{FF2B5EF4-FFF2-40B4-BE49-F238E27FC236}">
                <a16:creationId xmlns:a16="http://schemas.microsoft.com/office/drawing/2014/main" id="{95561A26-DDA2-4B73-9615-ABD4D60D25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5551" y="4941888"/>
            <a:ext cx="936625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94" name="Line 30">
            <a:extLst>
              <a:ext uri="{FF2B5EF4-FFF2-40B4-BE49-F238E27FC236}">
                <a16:creationId xmlns:a16="http://schemas.microsoft.com/office/drawing/2014/main" id="{48CFB821-9BB0-45C8-A46F-CCF76178A0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0588" y="6021389"/>
            <a:ext cx="361950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96" name="Line 32">
            <a:extLst>
              <a:ext uri="{FF2B5EF4-FFF2-40B4-BE49-F238E27FC236}">
                <a16:creationId xmlns:a16="http://schemas.microsoft.com/office/drawing/2014/main" id="{782A718A-7E8F-462B-BFF6-ABCEEAF935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0589" y="4941888"/>
            <a:ext cx="936625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97" name="Line 33">
            <a:extLst>
              <a:ext uri="{FF2B5EF4-FFF2-40B4-BE49-F238E27FC236}">
                <a16:creationId xmlns:a16="http://schemas.microsoft.com/office/drawing/2014/main" id="{33CEA729-E264-4505-94D4-1085642D71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89363" y="6021389"/>
            <a:ext cx="361950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98" name="Line 34">
            <a:extLst>
              <a:ext uri="{FF2B5EF4-FFF2-40B4-BE49-F238E27FC236}">
                <a16:creationId xmlns:a16="http://schemas.microsoft.com/office/drawing/2014/main" id="{232890C2-15F6-4BF0-B867-66C325C3CC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51314" y="4941888"/>
            <a:ext cx="936625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99" name="Line 35">
            <a:extLst>
              <a:ext uri="{FF2B5EF4-FFF2-40B4-BE49-F238E27FC236}">
                <a16:creationId xmlns:a16="http://schemas.microsoft.com/office/drawing/2014/main" id="{15ACD3CD-E78A-4D79-A58A-F344AC1C27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3339" y="4221163"/>
            <a:ext cx="936625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100" name="Line 36">
            <a:extLst>
              <a:ext uri="{FF2B5EF4-FFF2-40B4-BE49-F238E27FC236}">
                <a16:creationId xmlns:a16="http://schemas.microsoft.com/office/drawing/2014/main" id="{44A204AB-B864-41DD-921A-3335155A8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8375" y="5300663"/>
            <a:ext cx="649288" cy="14414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101" name="Line 37">
            <a:extLst>
              <a:ext uri="{FF2B5EF4-FFF2-40B4-BE49-F238E27FC236}">
                <a16:creationId xmlns:a16="http://schemas.microsoft.com/office/drawing/2014/main" id="{AB52A19D-2D73-446D-8397-073200E44C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8376" y="4221163"/>
            <a:ext cx="936625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103" name="Line 39">
            <a:extLst>
              <a:ext uri="{FF2B5EF4-FFF2-40B4-BE49-F238E27FC236}">
                <a16:creationId xmlns:a16="http://schemas.microsoft.com/office/drawing/2014/main" id="{D18BDC1A-3A81-4995-90E4-8F550C8C53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5364" y="4221163"/>
            <a:ext cx="936625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104" name="Line 40">
            <a:extLst>
              <a:ext uri="{FF2B5EF4-FFF2-40B4-BE49-F238E27FC236}">
                <a16:creationId xmlns:a16="http://schemas.microsoft.com/office/drawing/2014/main" id="{97E2E5C1-51F4-4BBB-9B9E-2A469866EE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7664" y="5302250"/>
            <a:ext cx="649287" cy="14414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216105" name="Picture 41">
            <a:extLst>
              <a:ext uri="{FF2B5EF4-FFF2-40B4-BE49-F238E27FC236}">
                <a16:creationId xmlns:a16="http://schemas.microsoft.com/office/drawing/2014/main" id="{05BF490B-AD09-433D-A722-957E73B41C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684396" flipV="1">
            <a:off x="2063750" y="4941888"/>
            <a:ext cx="151288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106" name="Picture 42">
            <a:extLst>
              <a:ext uri="{FF2B5EF4-FFF2-40B4-BE49-F238E27FC236}">
                <a16:creationId xmlns:a16="http://schemas.microsoft.com/office/drawing/2014/main" id="{1F4F91D5-3E6D-4408-B5B0-A21A24E8FD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5604">
            <a:off x="2912270" y="5461795"/>
            <a:ext cx="15128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107" name="Picture 43">
            <a:extLst>
              <a:ext uri="{FF2B5EF4-FFF2-40B4-BE49-F238E27FC236}">
                <a16:creationId xmlns:a16="http://schemas.microsoft.com/office/drawing/2014/main" id="{C9484A25-8C01-47F2-B14B-849817C00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5604">
            <a:off x="3199607" y="5965032"/>
            <a:ext cx="15128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108" name="Picture 44">
            <a:extLst>
              <a:ext uri="{FF2B5EF4-FFF2-40B4-BE49-F238E27FC236}">
                <a16:creationId xmlns:a16="http://schemas.microsoft.com/office/drawing/2014/main" id="{657A0AED-6D21-478D-AB08-82C22F502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684396" flipV="1">
            <a:off x="6022975" y="4294188"/>
            <a:ext cx="151288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109" name="Picture 45">
            <a:extLst>
              <a:ext uri="{FF2B5EF4-FFF2-40B4-BE49-F238E27FC236}">
                <a16:creationId xmlns:a16="http://schemas.microsoft.com/office/drawing/2014/main" id="{52AB5817-FC8C-4502-8292-B83FBD93A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5604">
            <a:off x="7695407" y="3733007"/>
            <a:ext cx="15128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110" name="Picture 46">
            <a:extLst>
              <a:ext uri="{FF2B5EF4-FFF2-40B4-BE49-F238E27FC236}">
                <a16:creationId xmlns:a16="http://schemas.microsoft.com/office/drawing/2014/main" id="{150F601A-09B4-4930-B149-7159A2D58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5604">
            <a:off x="7695407" y="5244307"/>
            <a:ext cx="15128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111" name="Text Box 47">
            <a:extLst>
              <a:ext uri="{FF2B5EF4-FFF2-40B4-BE49-F238E27FC236}">
                <a16:creationId xmlns:a16="http://schemas.microsoft.com/office/drawing/2014/main" id="{FFC7BCFE-B53A-451B-8514-DB840E429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5" y="133667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杨氏干涉</a:t>
            </a:r>
          </a:p>
        </p:txBody>
      </p:sp>
      <p:sp>
        <p:nvSpPr>
          <p:cNvPr id="216112" name="Text Box 48">
            <a:extLst>
              <a:ext uri="{FF2B5EF4-FFF2-40B4-BE49-F238E27FC236}">
                <a16:creationId xmlns:a16="http://schemas.microsoft.com/office/drawing/2014/main" id="{BE850E02-47D4-4BAC-8975-92D80C733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1313" y="428942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薄膜干涉</a:t>
            </a:r>
          </a:p>
        </p:txBody>
      </p:sp>
      <p:sp>
        <p:nvSpPr>
          <p:cNvPr id="216113" name="Rectangle 49">
            <a:extLst>
              <a:ext uri="{FF2B5EF4-FFF2-40B4-BE49-F238E27FC236}">
                <a16:creationId xmlns:a16="http://schemas.microsoft.com/office/drawing/2014/main" id="{3E8D1823-E2CB-4CD6-B4BD-7DFE51C8A9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非单色光的干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F01B0F39-0470-4D63-9E04-6A80F81021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.3 </a:t>
            </a:r>
            <a:r>
              <a:rPr lang="zh-CN" altLang="en-US">
                <a:latin typeface="宋体" panose="02010600030101010101" pitchFamily="2" charset="-122"/>
                <a:hlinkClick r:id="rId2" action="ppaction://hlinksldjump"/>
              </a:rPr>
              <a:t>薄膜干涉</a:t>
            </a:r>
            <a:r>
              <a:rPr lang="zh-CN" altLang="en-US">
                <a:hlinkClick r:id="rId2" action="ppaction://hlinksldjump"/>
              </a:rPr>
              <a:t> </a:t>
            </a:r>
            <a:endParaRPr lang="zh-CN" altLang="en-US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1BAA2B34-F75D-444C-850B-9C0AA572C19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zh-CN" altLang="en-US">
                <a:latin typeface="Times New Roman" panose="02020603050405020304" pitchFamily="18" charset="0"/>
              </a:rPr>
              <a:t>光波在介质的界面处分为反射和折射两部分，折射部分再经下界面反射，然后又从上界面射出。</a:t>
            </a:r>
          </a:p>
          <a:p>
            <a:pPr algn="just"/>
            <a:r>
              <a:rPr lang="zh-CN" altLang="en-US">
                <a:latin typeface="Times New Roman" panose="02020603050405020304" pitchFamily="18" charset="0"/>
              </a:rPr>
              <a:t>由于这些光都是从同一列光分得的，所以是相干的。</a:t>
            </a:r>
          </a:p>
          <a:p>
            <a:pPr algn="just"/>
            <a:r>
              <a:rPr lang="zh-CN" altLang="en-US">
                <a:latin typeface="Times New Roman" panose="02020603050405020304" pitchFamily="18" charset="0"/>
              </a:rPr>
              <a:t>这些光是将原入射光的能量（振幅）分为几部分得到的，被称为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hlinkClick r:id="rId2" action="ppaction://hlinksldjump"/>
              </a:rPr>
              <a:t>分振幅的干涉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7D10038D-0C4D-447B-8DC5-7C473A0511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1173" y="14064"/>
            <a:ext cx="6333426" cy="6858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96F61C2-D886-4125-ABCC-7D425A830B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88827" y="-14064"/>
            <a:ext cx="6240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53286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hlinkClick r:id="rId2" action="ppaction://hlinksldjump"/>
            <a:extLst>
              <a:ext uri="{FF2B5EF4-FFF2-40B4-BE49-F238E27FC236}">
                <a16:creationId xmlns:a16="http://schemas.microsoft.com/office/drawing/2014/main" id="{E55B7CE7-2206-4827-B391-9B536A409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0" y="3727450"/>
            <a:ext cx="55626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2" name="Line 14">
            <a:extLst>
              <a:ext uri="{FF2B5EF4-FFF2-40B4-BE49-F238E27FC236}">
                <a16:creationId xmlns:a16="http://schemas.microsoft.com/office/drawing/2014/main" id="{51E118B5-18DB-432B-BD18-C69431B939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5588" y="2051050"/>
            <a:ext cx="1447800" cy="167640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3" name="Line 15">
            <a:extLst>
              <a:ext uri="{FF2B5EF4-FFF2-40B4-BE49-F238E27FC236}">
                <a16:creationId xmlns:a16="http://schemas.microsoft.com/office/drawing/2014/main" id="{8E49BC44-B347-4412-BB0A-B161D81B184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3388" y="3727450"/>
            <a:ext cx="30480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5" name="Line 17">
            <a:extLst>
              <a:ext uri="{FF2B5EF4-FFF2-40B4-BE49-F238E27FC236}">
                <a16:creationId xmlns:a16="http://schemas.microsoft.com/office/drawing/2014/main" id="{0FEC3E5B-3B19-4149-BD79-E4B85AE54C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22988" y="1974850"/>
            <a:ext cx="1295400" cy="175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6" name="Line 18">
            <a:extLst>
              <a:ext uri="{FF2B5EF4-FFF2-40B4-BE49-F238E27FC236}">
                <a16:creationId xmlns:a16="http://schemas.microsoft.com/office/drawing/2014/main" id="{33A2241A-8909-4DD6-973E-971E6A0DD0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3388" y="1746250"/>
            <a:ext cx="1524000" cy="1981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7" name="Line 19">
            <a:extLst>
              <a:ext uri="{FF2B5EF4-FFF2-40B4-BE49-F238E27FC236}">
                <a16:creationId xmlns:a16="http://schemas.microsoft.com/office/drawing/2014/main" id="{27A6A754-0E15-49AE-841B-32C063D561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8188" y="3727450"/>
            <a:ext cx="304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8" name="Line 20">
            <a:extLst>
              <a:ext uri="{FF2B5EF4-FFF2-40B4-BE49-F238E27FC236}">
                <a16:creationId xmlns:a16="http://schemas.microsoft.com/office/drawing/2014/main" id="{A606EDF4-8F86-422E-B8B2-3B3967ED7C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8188" y="4489450"/>
            <a:ext cx="14478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9" name="Line 21">
            <a:extLst>
              <a:ext uri="{FF2B5EF4-FFF2-40B4-BE49-F238E27FC236}">
                <a16:creationId xmlns:a16="http://schemas.microsoft.com/office/drawing/2014/main" id="{B2A7E236-B758-48A3-A387-55BB849C4B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2988" y="3727450"/>
            <a:ext cx="30480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70" name="Line 22">
            <a:extLst>
              <a:ext uri="{FF2B5EF4-FFF2-40B4-BE49-F238E27FC236}">
                <a16:creationId xmlns:a16="http://schemas.microsoft.com/office/drawing/2014/main" id="{679611EE-282D-440E-94A6-966DA00D1F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27788" y="3727450"/>
            <a:ext cx="304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71" name="Line 23">
            <a:extLst>
              <a:ext uri="{FF2B5EF4-FFF2-40B4-BE49-F238E27FC236}">
                <a16:creationId xmlns:a16="http://schemas.microsoft.com/office/drawing/2014/main" id="{0A63BBBF-22B4-4573-8CCF-8E2CF7F9A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7788" y="4489450"/>
            <a:ext cx="14478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72" name="Line 24">
            <a:extLst>
              <a:ext uri="{FF2B5EF4-FFF2-40B4-BE49-F238E27FC236}">
                <a16:creationId xmlns:a16="http://schemas.microsoft.com/office/drawing/2014/main" id="{CA8E14B5-BD94-4126-B1FC-CBECD5FC60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2588" y="1974850"/>
            <a:ext cx="1295400" cy="175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74" name="Rectangle 26">
            <a:extLst>
              <a:ext uri="{FF2B5EF4-FFF2-40B4-BE49-F238E27FC236}">
                <a16:creationId xmlns:a16="http://schemas.microsoft.com/office/drawing/2014/main" id="{D4F18835-FEB6-4FA4-B6F0-4F026F8DE0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光波在薄膜上的多次反射与折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BD84D073-819C-4898-BA8E-AEB289AE1C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368" y="404664"/>
            <a:ext cx="2414585" cy="82867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08ADAAC-3F13-4728-9185-80AC44C871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7688" y="404663"/>
            <a:ext cx="2124075" cy="8286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9EAC02B-856D-443C-BB4E-E1F3EDCBC1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526" y="1340768"/>
            <a:ext cx="4893334" cy="283799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AF1FA0D-5359-4CA3-9F65-4DC1D03E37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4032" y="3501008"/>
            <a:ext cx="5108181" cy="276804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B468700-4A5F-49AE-A03E-F3284CB900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12024" y="116632"/>
            <a:ext cx="5081624" cy="331236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A812D568-37AE-486D-BD86-A8C2A44FC5E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3392" y="3937822"/>
            <a:ext cx="4691603" cy="2768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6941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0" name="Rectangle 4">
            <a:extLst>
              <a:ext uri="{FF2B5EF4-FFF2-40B4-BE49-F238E27FC236}">
                <a16:creationId xmlns:a16="http://schemas.microsoft.com/office/drawing/2014/main" id="{F3C14EF8-8B23-429E-915F-7A060BD165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薄膜干涉的复杂性</a:t>
            </a:r>
          </a:p>
        </p:txBody>
      </p:sp>
      <p:sp>
        <p:nvSpPr>
          <p:cNvPr id="162865" name="Rectangle 49">
            <a:extLst>
              <a:ext uri="{FF2B5EF4-FFF2-40B4-BE49-F238E27FC236}">
                <a16:creationId xmlns:a16="http://schemas.microsoft.com/office/drawing/2014/main" id="{72849B54-EC8A-4B5B-A0BE-B50E121D0B7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/>
              <a:t>仅仅从一个点光源发出的光波，经过薄膜不同表面的多次反射就可以在各处进行干涉</a:t>
            </a:r>
          </a:p>
          <a:p>
            <a:r>
              <a:rPr lang="zh-CN" altLang="en-US" sz="2800"/>
              <a:t>所以，要采用一定的方法或装置，观察某一类光波的干涉</a:t>
            </a:r>
          </a:p>
        </p:txBody>
      </p:sp>
      <p:sp>
        <p:nvSpPr>
          <p:cNvPr id="162821" name="Rectangle 5">
            <a:extLst>
              <a:ext uri="{FF2B5EF4-FFF2-40B4-BE49-F238E27FC236}">
                <a16:creationId xmlns:a16="http://schemas.microsoft.com/office/drawing/2014/main" id="{3B7DB1E6-C0B8-4AF4-B200-F74743F0C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0" y="4652964"/>
            <a:ext cx="6192838" cy="936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822" name="Line 6">
            <a:extLst>
              <a:ext uri="{FF2B5EF4-FFF2-40B4-BE49-F238E27FC236}">
                <a16:creationId xmlns:a16="http://schemas.microsoft.com/office/drawing/2014/main" id="{3BF31759-E077-4803-B3D9-9BDE31A2DE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95550" y="4797426"/>
            <a:ext cx="287338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23" name="Line 7">
            <a:extLst>
              <a:ext uri="{FF2B5EF4-FFF2-40B4-BE49-F238E27FC236}">
                <a16:creationId xmlns:a16="http://schemas.microsoft.com/office/drawing/2014/main" id="{52FDADA0-8BBD-4B28-94B4-9FA07D15E6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66989" y="4940300"/>
            <a:ext cx="14287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24" name="Line 8">
            <a:extLst>
              <a:ext uri="{FF2B5EF4-FFF2-40B4-BE49-F238E27FC236}">
                <a16:creationId xmlns:a16="http://schemas.microsoft.com/office/drawing/2014/main" id="{C26FBE80-7A26-4856-BD6F-BE4C590F68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95551" y="4724400"/>
            <a:ext cx="14287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25" name="Line 9">
            <a:extLst>
              <a:ext uri="{FF2B5EF4-FFF2-40B4-BE49-F238E27FC236}">
                <a16:creationId xmlns:a16="http://schemas.microsoft.com/office/drawing/2014/main" id="{8F5F6346-08B3-48F7-A442-74D95C4A8C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68800" y="5157789"/>
            <a:ext cx="287338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26" name="Line 10">
            <a:extLst>
              <a:ext uri="{FF2B5EF4-FFF2-40B4-BE49-F238E27FC236}">
                <a16:creationId xmlns:a16="http://schemas.microsoft.com/office/drawing/2014/main" id="{6F232F8F-92FB-4E9D-B0D4-C0CDB1B431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0239" y="5300664"/>
            <a:ext cx="14287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27" name="Line 11">
            <a:extLst>
              <a:ext uri="{FF2B5EF4-FFF2-40B4-BE49-F238E27FC236}">
                <a16:creationId xmlns:a16="http://schemas.microsoft.com/office/drawing/2014/main" id="{82F56D31-16F3-4ED2-989C-7DE0D6ECDC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68801" y="5084764"/>
            <a:ext cx="14287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28" name="Line 12">
            <a:extLst>
              <a:ext uri="{FF2B5EF4-FFF2-40B4-BE49-F238E27FC236}">
                <a16:creationId xmlns:a16="http://schemas.microsoft.com/office/drawing/2014/main" id="{B2E7F1B4-FABC-4778-9CB7-746908F83B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53125" y="4797426"/>
            <a:ext cx="287338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29" name="Line 13">
            <a:extLst>
              <a:ext uri="{FF2B5EF4-FFF2-40B4-BE49-F238E27FC236}">
                <a16:creationId xmlns:a16="http://schemas.microsoft.com/office/drawing/2014/main" id="{D3816731-C0D4-4BEE-B069-54E9C63005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24564" y="4940300"/>
            <a:ext cx="14287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30" name="Line 14">
            <a:extLst>
              <a:ext uri="{FF2B5EF4-FFF2-40B4-BE49-F238E27FC236}">
                <a16:creationId xmlns:a16="http://schemas.microsoft.com/office/drawing/2014/main" id="{BBF1B03A-EE20-4721-B988-DDAF5A920C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53126" y="4724400"/>
            <a:ext cx="14287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31" name="Line 15">
            <a:extLst>
              <a:ext uri="{FF2B5EF4-FFF2-40B4-BE49-F238E27FC236}">
                <a16:creationId xmlns:a16="http://schemas.microsoft.com/office/drawing/2014/main" id="{3A72ADD8-5882-47DA-B74D-E9D9C71D2B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4425" y="5086351"/>
            <a:ext cx="287338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32" name="Line 16">
            <a:extLst>
              <a:ext uri="{FF2B5EF4-FFF2-40B4-BE49-F238E27FC236}">
                <a16:creationId xmlns:a16="http://schemas.microsoft.com/office/drawing/2014/main" id="{3A90A55C-9F90-483E-85D1-96D78D68D2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35864" y="5229225"/>
            <a:ext cx="14287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33" name="Line 17">
            <a:extLst>
              <a:ext uri="{FF2B5EF4-FFF2-40B4-BE49-F238E27FC236}">
                <a16:creationId xmlns:a16="http://schemas.microsoft.com/office/drawing/2014/main" id="{698503F2-ADE4-44F0-9E17-E1C71B26A9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4426" y="5013325"/>
            <a:ext cx="14287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35" name="Oval 19">
            <a:extLst>
              <a:ext uri="{FF2B5EF4-FFF2-40B4-BE49-F238E27FC236}">
                <a16:creationId xmlns:a16="http://schemas.microsoft.com/office/drawing/2014/main" id="{9FBEEF90-8DAE-4CE3-B972-C1039B395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9151" y="3573464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836" name="Line 20">
            <a:extLst>
              <a:ext uri="{FF2B5EF4-FFF2-40B4-BE49-F238E27FC236}">
                <a16:creationId xmlns:a16="http://schemas.microsoft.com/office/drawing/2014/main" id="{2FC0D4FF-F0DC-4020-9ADB-D77F8F8DB6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6" y="3644901"/>
            <a:ext cx="1223963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38" name="Line 22">
            <a:extLst>
              <a:ext uri="{FF2B5EF4-FFF2-40B4-BE49-F238E27FC236}">
                <a16:creationId xmlns:a16="http://schemas.microsoft.com/office/drawing/2014/main" id="{52A3DD39-A45F-4D90-8748-7B9A9E3475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5" y="3644901"/>
            <a:ext cx="503238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39" name="Line 23">
            <a:extLst>
              <a:ext uri="{FF2B5EF4-FFF2-40B4-BE49-F238E27FC236}">
                <a16:creationId xmlns:a16="http://schemas.microsoft.com/office/drawing/2014/main" id="{E90E2099-01F2-4603-B07F-A0D75AE2FB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6" y="3644901"/>
            <a:ext cx="2016125" cy="1008063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40" name="Arc 24">
            <a:extLst>
              <a:ext uri="{FF2B5EF4-FFF2-40B4-BE49-F238E27FC236}">
                <a16:creationId xmlns:a16="http://schemas.microsoft.com/office/drawing/2014/main" id="{89978B80-3679-46AC-A0E0-05638340A43C}"/>
              </a:ext>
            </a:extLst>
          </p:cNvPr>
          <p:cNvSpPr>
            <a:spLocks/>
          </p:cNvSpPr>
          <p:nvPr/>
        </p:nvSpPr>
        <p:spPr bwMode="auto">
          <a:xfrm>
            <a:off x="3338513" y="3624263"/>
            <a:ext cx="874712" cy="785812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0649 w 20649"/>
              <a:gd name="T1" fmla="*/ 6340 h 18563"/>
              <a:gd name="T2" fmla="*/ 11045 w 20649"/>
              <a:gd name="T3" fmla="*/ 18563 h 18563"/>
              <a:gd name="T4" fmla="*/ 0 w 20649"/>
              <a:gd name="T5" fmla="*/ 0 h 185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49" h="18563" fill="none" extrusionOk="0">
                <a:moveTo>
                  <a:pt x="20648" y="6339"/>
                </a:moveTo>
                <a:cubicBezTo>
                  <a:pt x="19075" y="11464"/>
                  <a:pt x="15651" y="15821"/>
                  <a:pt x="11044" y="18562"/>
                </a:cubicBezTo>
              </a:path>
              <a:path w="20649" h="18563" stroke="0" extrusionOk="0">
                <a:moveTo>
                  <a:pt x="20648" y="6339"/>
                </a:moveTo>
                <a:cubicBezTo>
                  <a:pt x="19075" y="11464"/>
                  <a:pt x="15651" y="15821"/>
                  <a:pt x="11044" y="18562"/>
                </a:cubicBez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841" name="Arc 25">
            <a:extLst>
              <a:ext uri="{FF2B5EF4-FFF2-40B4-BE49-F238E27FC236}">
                <a16:creationId xmlns:a16="http://schemas.microsoft.com/office/drawing/2014/main" id="{B852280A-5D47-4305-8D75-0AFF6D90963F}"/>
              </a:ext>
            </a:extLst>
          </p:cNvPr>
          <p:cNvSpPr>
            <a:spLocks/>
          </p:cNvSpPr>
          <p:nvPr/>
        </p:nvSpPr>
        <p:spPr bwMode="auto">
          <a:xfrm>
            <a:off x="3349626" y="3633788"/>
            <a:ext cx="1300163" cy="1020762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0707 w 20707"/>
              <a:gd name="T1" fmla="*/ 6148 h 16257"/>
              <a:gd name="T2" fmla="*/ 14222 w 20707"/>
              <a:gd name="T3" fmla="*/ 16257 h 16257"/>
              <a:gd name="T4" fmla="*/ 0 w 20707"/>
              <a:gd name="T5" fmla="*/ 0 h 162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707" h="16257" fill="none" extrusionOk="0">
                <a:moveTo>
                  <a:pt x="20706" y="6147"/>
                </a:moveTo>
                <a:cubicBezTo>
                  <a:pt x="19544" y="10062"/>
                  <a:pt x="17295" y="13568"/>
                  <a:pt x="14222" y="16257"/>
                </a:cubicBezTo>
              </a:path>
              <a:path w="20707" h="16257" stroke="0" extrusionOk="0">
                <a:moveTo>
                  <a:pt x="20706" y="6147"/>
                </a:moveTo>
                <a:cubicBezTo>
                  <a:pt x="19544" y="10062"/>
                  <a:pt x="17295" y="13568"/>
                  <a:pt x="14222" y="16257"/>
                </a:cubicBez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843" name="Line 27">
            <a:extLst>
              <a:ext uri="{FF2B5EF4-FFF2-40B4-BE49-F238E27FC236}">
                <a16:creationId xmlns:a16="http://schemas.microsoft.com/office/drawing/2014/main" id="{2742A141-F5A8-484D-833B-D22F420A68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37001" y="3429001"/>
            <a:ext cx="574675" cy="1223963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44" name="Line 28">
            <a:extLst>
              <a:ext uri="{FF2B5EF4-FFF2-40B4-BE49-F238E27FC236}">
                <a16:creationId xmlns:a16="http://schemas.microsoft.com/office/drawing/2014/main" id="{D1F24D43-CAF0-4A9D-B436-642D02BB78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56139" y="3357563"/>
            <a:ext cx="1584325" cy="1295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46" name="Line 30">
            <a:extLst>
              <a:ext uri="{FF2B5EF4-FFF2-40B4-BE49-F238E27FC236}">
                <a16:creationId xmlns:a16="http://schemas.microsoft.com/office/drawing/2014/main" id="{47F08C3B-7F85-4028-A8DE-3E50C25A37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48301" y="3213101"/>
            <a:ext cx="2879725" cy="1439863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47" name="Line 31">
            <a:extLst>
              <a:ext uri="{FF2B5EF4-FFF2-40B4-BE49-F238E27FC236}">
                <a16:creationId xmlns:a16="http://schemas.microsoft.com/office/drawing/2014/main" id="{52998164-D09F-43C8-AB0E-CDF9F7D51D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4" y="4652964"/>
            <a:ext cx="288925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48" name="Line 32">
            <a:extLst>
              <a:ext uri="{FF2B5EF4-FFF2-40B4-BE49-F238E27FC236}">
                <a16:creationId xmlns:a16="http://schemas.microsoft.com/office/drawing/2014/main" id="{1E19A2FF-67D7-4502-84C1-CA5A109684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6138" y="4652964"/>
            <a:ext cx="8636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49" name="Line 33">
            <a:extLst>
              <a:ext uri="{FF2B5EF4-FFF2-40B4-BE49-F238E27FC236}">
                <a16:creationId xmlns:a16="http://schemas.microsoft.com/office/drawing/2014/main" id="{A9B074C8-E84B-4293-AE3D-24343B8226B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0" y="4652964"/>
            <a:ext cx="12954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50" name="Line 34">
            <a:extLst>
              <a:ext uri="{FF2B5EF4-FFF2-40B4-BE49-F238E27FC236}">
                <a16:creationId xmlns:a16="http://schemas.microsoft.com/office/drawing/2014/main" id="{641DA5C1-8BBB-49C5-8B3F-CAC425F3AA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22751" y="4652964"/>
            <a:ext cx="288925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51" name="Line 35">
            <a:extLst>
              <a:ext uri="{FF2B5EF4-FFF2-40B4-BE49-F238E27FC236}">
                <a16:creationId xmlns:a16="http://schemas.microsoft.com/office/drawing/2014/main" id="{21E34A1A-B91A-4080-884E-C4D7280F71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19738" y="4652964"/>
            <a:ext cx="8636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52" name="Line 36">
            <a:extLst>
              <a:ext uri="{FF2B5EF4-FFF2-40B4-BE49-F238E27FC236}">
                <a16:creationId xmlns:a16="http://schemas.microsoft.com/office/drawing/2014/main" id="{18E996C5-C179-4C54-BC6B-D9E0C0FEBD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45288" y="4652964"/>
            <a:ext cx="12954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53" name="Line 37">
            <a:extLst>
              <a:ext uri="{FF2B5EF4-FFF2-40B4-BE49-F238E27FC236}">
                <a16:creationId xmlns:a16="http://schemas.microsoft.com/office/drawing/2014/main" id="{05F24BD6-FB99-4DB2-B894-2B189C802E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3644901"/>
            <a:ext cx="503238" cy="1008063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54" name="Line 38">
            <a:extLst>
              <a:ext uri="{FF2B5EF4-FFF2-40B4-BE49-F238E27FC236}">
                <a16:creationId xmlns:a16="http://schemas.microsoft.com/office/drawing/2014/main" id="{16C38056-D28A-44F3-9681-1C5C625BE0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83338" y="3644901"/>
            <a:ext cx="1223962" cy="10080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55" name="Line 39">
            <a:extLst>
              <a:ext uri="{FF2B5EF4-FFF2-40B4-BE49-F238E27FC236}">
                <a16:creationId xmlns:a16="http://schemas.microsoft.com/office/drawing/2014/main" id="{7316F6F2-84AB-4A92-BD6F-6F85D3BF05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40688" y="3500439"/>
            <a:ext cx="2303462" cy="1152525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56" name="Line 40">
            <a:extLst>
              <a:ext uri="{FF2B5EF4-FFF2-40B4-BE49-F238E27FC236}">
                <a16:creationId xmlns:a16="http://schemas.microsoft.com/office/drawing/2014/main" id="{C86C12C5-DD5F-4559-AD8C-1B8F722972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6" y="3644901"/>
            <a:ext cx="3311525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57" name="Line 41">
            <a:extLst>
              <a:ext uri="{FF2B5EF4-FFF2-40B4-BE49-F238E27FC236}">
                <a16:creationId xmlns:a16="http://schemas.microsoft.com/office/drawing/2014/main" id="{0EB92B37-6AE5-4E64-BA3E-93771D4F88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45289" y="3573463"/>
            <a:ext cx="3527425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58" name="Line 42">
            <a:extLst>
              <a:ext uri="{FF2B5EF4-FFF2-40B4-BE49-F238E27FC236}">
                <a16:creationId xmlns:a16="http://schemas.microsoft.com/office/drawing/2014/main" id="{04109AF1-24CF-42EB-A0DF-AB0FDB6D30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43476" y="4652964"/>
            <a:ext cx="504825" cy="936625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59" name="Line 43">
            <a:extLst>
              <a:ext uri="{FF2B5EF4-FFF2-40B4-BE49-F238E27FC236}">
                <a16:creationId xmlns:a16="http://schemas.microsoft.com/office/drawing/2014/main" id="{794F62E6-A58D-44D9-8680-62C5EB4268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0239" y="4652964"/>
            <a:ext cx="504825" cy="936625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60" name="Line 44">
            <a:extLst>
              <a:ext uri="{FF2B5EF4-FFF2-40B4-BE49-F238E27FC236}">
                <a16:creationId xmlns:a16="http://schemas.microsoft.com/office/drawing/2014/main" id="{B7B70C84-ECFC-44FC-A125-E3A4D6D95F4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6" y="3644901"/>
            <a:ext cx="1008063" cy="1008063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61" name="Line 45">
            <a:extLst>
              <a:ext uri="{FF2B5EF4-FFF2-40B4-BE49-F238E27FC236}">
                <a16:creationId xmlns:a16="http://schemas.microsoft.com/office/drawing/2014/main" id="{4E0FA5B1-75F2-4AA7-9DF1-AA7B74949E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0238" y="3644900"/>
            <a:ext cx="431800" cy="215900"/>
          </a:xfrm>
          <a:prstGeom prst="line">
            <a:avLst/>
          </a:prstGeom>
          <a:noFill/>
          <a:ln w="9525">
            <a:solidFill>
              <a:srgbClr val="00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62" name="Line 46">
            <a:extLst>
              <a:ext uri="{FF2B5EF4-FFF2-40B4-BE49-F238E27FC236}">
                <a16:creationId xmlns:a16="http://schemas.microsoft.com/office/drawing/2014/main" id="{E5B4081B-93C6-4344-A30B-30926F4767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1" y="3644901"/>
            <a:ext cx="720725" cy="792163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63" name="Line 47">
            <a:extLst>
              <a:ext uri="{FF2B5EF4-FFF2-40B4-BE49-F238E27FC236}">
                <a16:creationId xmlns:a16="http://schemas.microsoft.com/office/drawing/2014/main" id="{1FC89FA3-3943-48A0-8566-C1BBC691C4F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08889" y="3573463"/>
            <a:ext cx="503237" cy="1008062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64" name="Line 48">
            <a:extLst>
              <a:ext uri="{FF2B5EF4-FFF2-40B4-BE49-F238E27FC236}">
                <a16:creationId xmlns:a16="http://schemas.microsoft.com/office/drawing/2014/main" id="{310D0867-3BA6-4562-AFDA-760A697A55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48301" y="3644901"/>
            <a:ext cx="1008063" cy="1008063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66" name="Line 50">
            <a:extLst>
              <a:ext uri="{FF2B5EF4-FFF2-40B4-BE49-F238E27FC236}">
                <a16:creationId xmlns:a16="http://schemas.microsoft.com/office/drawing/2014/main" id="{B9096678-ABB8-4A7C-8550-4A4BD363E36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7213" y="3789363"/>
            <a:ext cx="431800" cy="215900"/>
          </a:xfrm>
          <a:prstGeom prst="line">
            <a:avLst/>
          </a:prstGeom>
          <a:noFill/>
          <a:ln w="9525">
            <a:solidFill>
              <a:srgbClr val="00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67" name="Line 51">
            <a:extLst>
              <a:ext uri="{FF2B5EF4-FFF2-40B4-BE49-F238E27FC236}">
                <a16:creationId xmlns:a16="http://schemas.microsoft.com/office/drawing/2014/main" id="{1B01BE73-DB1C-4C27-B654-9D010202767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9" y="3430588"/>
            <a:ext cx="720725" cy="792162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68" name="Line 52">
            <a:extLst>
              <a:ext uri="{FF2B5EF4-FFF2-40B4-BE49-F238E27FC236}">
                <a16:creationId xmlns:a16="http://schemas.microsoft.com/office/drawing/2014/main" id="{A64C2C19-3EE8-4227-B72E-9C3A7D80D0F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40689" y="3357563"/>
            <a:ext cx="503237" cy="1008062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62869" name="Object 53">
            <a:extLst>
              <a:ext uri="{FF2B5EF4-FFF2-40B4-BE49-F238E27FC236}">
                <a16:creationId xmlns:a16="http://schemas.microsoft.com/office/drawing/2014/main" id="{12A3528C-8235-43E1-9C9E-CB1FA820B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6576" y="3429001"/>
          <a:ext cx="2825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1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162869" name="Object 53">
                        <a:extLst>
                          <a:ext uri="{FF2B5EF4-FFF2-40B4-BE49-F238E27FC236}">
                            <a16:creationId xmlns:a16="http://schemas.microsoft.com/office/drawing/2014/main" id="{12A3528C-8235-43E1-9C9E-CB1FA820BD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6" y="3429001"/>
                        <a:ext cx="2825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35" name="Oval 35">
            <a:extLst>
              <a:ext uri="{FF2B5EF4-FFF2-40B4-BE49-F238E27FC236}">
                <a16:creationId xmlns:a16="http://schemas.microsoft.com/office/drawing/2014/main" id="{5B5CE69E-71E5-44C6-999D-DB0633136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6" y="3644900"/>
            <a:ext cx="8785225" cy="287338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6" name="Rectangle 6">
            <a:extLst>
              <a:ext uri="{FF2B5EF4-FFF2-40B4-BE49-F238E27FC236}">
                <a16:creationId xmlns:a16="http://schemas.microsoft.com/office/drawing/2014/main" id="{92B2E770-B133-4B62-8654-7E94DDF122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两类典型的薄膜干涉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537B1667-92F9-46B4-BB32-F0D0DB3C0F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229600" cy="1323975"/>
          </a:xfrm>
        </p:spPr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用特殊的方式，可观察到不同类型的干涉</a:t>
            </a:r>
          </a:p>
          <a:p>
            <a:r>
              <a:rPr lang="zh-CN" altLang="en-US">
                <a:latin typeface="宋体" panose="02010600030101010101" pitchFamily="2" charset="-122"/>
              </a:rPr>
              <a:t>一、相互平行的光波之间的干涉</a:t>
            </a:r>
          </a:p>
        </p:txBody>
      </p:sp>
      <p:sp>
        <p:nvSpPr>
          <p:cNvPr id="76807" name="Rectangle 7">
            <a:extLst>
              <a:ext uri="{FF2B5EF4-FFF2-40B4-BE49-F238E27FC236}">
                <a16:creationId xmlns:a16="http://schemas.microsoft.com/office/drawing/2014/main" id="{88106B9C-E3A3-4DE7-97D4-9D1E34765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4" y="4868864"/>
            <a:ext cx="5399087" cy="936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8" name="Line 8">
            <a:extLst>
              <a:ext uri="{FF2B5EF4-FFF2-40B4-BE49-F238E27FC236}">
                <a16:creationId xmlns:a16="http://schemas.microsoft.com/office/drawing/2014/main" id="{B4CC4F86-F371-4A99-83EF-0A0CC32B82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79650" y="5013326"/>
            <a:ext cx="287338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09" name="Line 9">
            <a:extLst>
              <a:ext uri="{FF2B5EF4-FFF2-40B4-BE49-F238E27FC236}">
                <a16:creationId xmlns:a16="http://schemas.microsoft.com/office/drawing/2014/main" id="{D377D69B-ECAA-496A-8EEF-F9F6D4BE6F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51089" y="5156200"/>
            <a:ext cx="14287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10" name="Line 10">
            <a:extLst>
              <a:ext uri="{FF2B5EF4-FFF2-40B4-BE49-F238E27FC236}">
                <a16:creationId xmlns:a16="http://schemas.microsoft.com/office/drawing/2014/main" id="{9162B9AB-D7DD-4C13-8F73-D69EEDD808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79651" y="4940300"/>
            <a:ext cx="14287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11" name="Line 11">
            <a:extLst>
              <a:ext uri="{FF2B5EF4-FFF2-40B4-BE49-F238E27FC236}">
                <a16:creationId xmlns:a16="http://schemas.microsoft.com/office/drawing/2014/main" id="{F88032ED-D731-4A90-BDDC-1F89AFE188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1814" y="5518151"/>
            <a:ext cx="287337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12" name="Line 12">
            <a:extLst>
              <a:ext uri="{FF2B5EF4-FFF2-40B4-BE49-F238E27FC236}">
                <a16:creationId xmlns:a16="http://schemas.microsoft.com/office/drawing/2014/main" id="{78E8FC52-11ED-41E0-8B19-B3C67E39D3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43251" y="5661025"/>
            <a:ext cx="14287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13" name="Line 13">
            <a:extLst>
              <a:ext uri="{FF2B5EF4-FFF2-40B4-BE49-F238E27FC236}">
                <a16:creationId xmlns:a16="http://schemas.microsoft.com/office/drawing/2014/main" id="{FF171B54-250E-4B00-9903-87E9E3688C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1814" y="5445125"/>
            <a:ext cx="14287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14" name="Line 14">
            <a:extLst>
              <a:ext uri="{FF2B5EF4-FFF2-40B4-BE49-F238E27FC236}">
                <a16:creationId xmlns:a16="http://schemas.microsoft.com/office/drawing/2014/main" id="{EEA6F849-65BF-45CC-B686-C10787E7F9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4200" y="5014914"/>
            <a:ext cx="287338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15" name="Line 15">
            <a:extLst>
              <a:ext uri="{FF2B5EF4-FFF2-40B4-BE49-F238E27FC236}">
                <a16:creationId xmlns:a16="http://schemas.microsoft.com/office/drawing/2014/main" id="{0D0C3BA4-83A8-44B6-B17A-DEF75701F9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5639" y="5157789"/>
            <a:ext cx="14287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16" name="Line 16">
            <a:extLst>
              <a:ext uri="{FF2B5EF4-FFF2-40B4-BE49-F238E27FC236}">
                <a16:creationId xmlns:a16="http://schemas.microsoft.com/office/drawing/2014/main" id="{776E329F-32B9-4432-BB2E-3E0A000325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4201" y="4941889"/>
            <a:ext cx="14287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17" name="Line 17">
            <a:extLst>
              <a:ext uri="{FF2B5EF4-FFF2-40B4-BE49-F238E27FC236}">
                <a16:creationId xmlns:a16="http://schemas.microsoft.com/office/drawing/2014/main" id="{7E223396-03AC-43B7-AA17-7EB9327AEC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5157789"/>
            <a:ext cx="287338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18" name="Line 18">
            <a:extLst>
              <a:ext uri="{FF2B5EF4-FFF2-40B4-BE49-F238E27FC236}">
                <a16:creationId xmlns:a16="http://schemas.microsoft.com/office/drawing/2014/main" id="{7B6CD264-B8F7-4C71-BE49-A3A9A68F9F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2039" y="5300664"/>
            <a:ext cx="14287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19" name="Line 19">
            <a:extLst>
              <a:ext uri="{FF2B5EF4-FFF2-40B4-BE49-F238E27FC236}">
                <a16:creationId xmlns:a16="http://schemas.microsoft.com/office/drawing/2014/main" id="{DAFBC678-BA3A-4957-8AB4-9682715385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1" y="5084764"/>
            <a:ext cx="14287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20" name="Line 20">
            <a:extLst>
              <a:ext uri="{FF2B5EF4-FFF2-40B4-BE49-F238E27FC236}">
                <a16:creationId xmlns:a16="http://schemas.microsoft.com/office/drawing/2014/main" id="{9FDFFC9B-57F1-41EB-9EC0-9F0ABB0EC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1" y="3933825"/>
            <a:ext cx="1008063" cy="9350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21" name="Line 21">
            <a:extLst>
              <a:ext uri="{FF2B5EF4-FFF2-40B4-BE49-F238E27FC236}">
                <a16:creationId xmlns:a16="http://schemas.microsoft.com/office/drawing/2014/main" id="{AE7193E0-0607-4562-AF95-36DEEB412C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0" y="3933825"/>
            <a:ext cx="1727200" cy="9350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22" name="Line 22">
            <a:extLst>
              <a:ext uri="{FF2B5EF4-FFF2-40B4-BE49-F238E27FC236}">
                <a16:creationId xmlns:a16="http://schemas.microsoft.com/office/drawing/2014/main" id="{D266F877-6B13-4B80-85C2-8FFE7A8CA0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0" y="3933825"/>
            <a:ext cx="2736850" cy="935038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23" name="Line 23">
            <a:extLst>
              <a:ext uri="{FF2B5EF4-FFF2-40B4-BE49-F238E27FC236}">
                <a16:creationId xmlns:a16="http://schemas.microsoft.com/office/drawing/2014/main" id="{FBD9D190-7CCC-4C48-BB40-B753916821B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1814" y="4868864"/>
            <a:ext cx="287337" cy="936625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24" name="Line 24">
            <a:extLst>
              <a:ext uri="{FF2B5EF4-FFF2-40B4-BE49-F238E27FC236}">
                <a16:creationId xmlns:a16="http://schemas.microsoft.com/office/drawing/2014/main" id="{0F08E7AE-4949-4E92-83D4-9DE8100CB2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9150" y="4868864"/>
            <a:ext cx="287338" cy="936625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25" name="Line 25">
            <a:extLst>
              <a:ext uri="{FF2B5EF4-FFF2-40B4-BE49-F238E27FC236}">
                <a16:creationId xmlns:a16="http://schemas.microsoft.com/office/drawing/2014/main" id="{CCCA39D7-983D-4549-BEA7-D5E130DF3E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90950" y="4868864"/>
            <a:ext cx="647700" cy="936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26" name="Line 26">
            <a:extLst>
              <a:ext uri="{FF2B5EF4-FFF2-40B4-BE49-F238E27FC236}">
                <a16:creationId xmlns:a16="http://schemas.microsoft.com/office/drawing/2014/main" id="{1DC423EC-E322-4DCA-9CCC-B068462993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0238" y="4868864"/>
            <a:ext cx="647700" cy="936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27" name="Line 27">
            <a:extLst>
              <a:ext uri="{FF2B5EF4-FFF2-40B4-BE49-F238E27FC236}">
                <a16:creationId xmlns:a16="http://schemas.microsoft.com/office/drawing/2014/main" id="{9B66024E-96E9-485F-A511-75B48B2E948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868864"/>
            <a:ext cx="1150938" cy="9366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28" name="Line 28">
            <a:extLst>
              <a:ext uri="{FF2B5EF4-FFF2-40B4-BE49-F238E27FC236}">
                <a16:creationId xmlns:a16="http://schemas.microsoft.com/office/drawing/2014/main" id="{B82DB11C-38DB-4256-9DC9-C05DB8F185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53125" y="4868864"/>
            <a:ext cx="1150938" cy="936625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29" name="Line 29">
            <a:extLst>
              <a:ext uri="{FF2B5EF4-FFF2-40B4-BE49-F238E27FC236}">
                <a16:creationId xmlns:a16="http://schemas.microsoft.com/office/drawing/2014/main" id="{7EEE3B2F-986D-4EDE-A1AB-E7971293F2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1813" y="3933825"/>
            <a:ext cx="1008062" cy="9350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30" name="Line 30">
            <a:extLst>
              <a:ext uri="{FF2B5EF4-FFF2-40B4-BE49-F238E27FC236}">
                <a16:creationId xmlns:a16="http://schemas.microsoft.com/office/drawing/2014/main" id="{B8EBA05E-81A5-4BA5-9869-B1C1EFB792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8076" y="3933825"/>
            <a:ext cx="1008063" cy="9350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31" name="Line 31">
            <a:extLst>
              <a:ext uri="{FF2B5EF4-FFF2-40B4-BE49-F238E27FC236}">
                <a16:creationId xmlns:a16="http://schemas.microsoft.com/office/drawing/2014/main" id="{05DDF724-D4A4-4A4F-96D8-543134585E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90950" y="3933825"/>
            <a:ext cx="1727200" cy="9350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32" name="Line 32">
            <a:extLst>
              <a:ext uri="{FF2B5EF4-FFF2-40B4-BE49-F238E27FC236}">
                <a16:creationId xmlns:a16="http://schemas.microsoft.com/office/drawing/2014/main" id="{30A68203-1DAD-405B-885D-976644886B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9525" y="3933825"/>
            <a:ext cx="1727200" cy="9350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33" name="Line 33">
            <a:extLst>
              <a:ext uri="{FF2B5EF4-FFF2-40B4-BE49-F238E27FC236}">
                <a16:creationId xmlns:a16="http://schemas.microsoft.com/office/drawing/2014/main" id="{603A59D3-2007-4996-9EA4-834AFBDC79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99013" y="3933825"/>
            <a:ext cx="2736850" cy="935038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34" name="Line 34">
            <a:extLst>
              <a:ext uri="{FF2B5EF4-FFF2-40B4-BE49-F238E27FC236}">
                <a16:creationId xmlns:a16="http://schemas.microsoft.com/office/drawing/2014/main" id="{50F3ED8B-F095-44FD-B5DA-70132A0D59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04063" y="3933825"/>
            <a:ext cx="2736850" cy="935038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36" name="Line 36">
            <a:extLst>
              <a:ext uri="{FF2B5EF4-FFF2-40B4-BE49-F238E27FC236}">
                <a16:creationId xmlns:a16="http://schemas.microsoft.com/office/drawing/2014/main" id="{5ACF0BF5-9B12-4D4E-834F-CEDA6DFE1F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8" y="2852739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37" name="Line 37">
            <a:extLst>
              <a:ext uri="{FF2B5EF4-FFF2-40B4-BE49-F238E27FC236}">
                <a16:creationId xmlns:a16="http://schemas.microsoft.com/office/drawing/2014/main" id="{D931080A-259A-41D8-BA09-D1969955A2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3388" y="2852738"/>
            <a:ext cx="8496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39" name="Line 39">
            <a:extLst>
              <a:ext uri="{FF2B5EF4-FFF2-40B4-BE49-F238E27FC236}">
                <a16:creationId xmlns:a16="http://schemas.microsoft.com/office/drawing/2014/main" id="{05950F04-8124-4950-8CF7-6DF652180F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9875" y="2852739"/>
            <a:ext cx="2952750" cy="10810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40" name="Line 40">
            <a:extLst>
              <a:ext uri="{FF2B5EF4-FFF2-40B4-BE49-F238E27FC236}">
                <a16:creationId xmlns:a16="http://schemas.microsoft.com/office/drawing/2014/main" id="{03BCF4A7-A758-419F-A0F3-694C9D5986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56139" y="2852739"/>
            <a:ext cx="2376487" cy="10810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41" name="Line 41">
            <a:extLst>
              <a:ext uri="{FF2B5EF4-FFF2-40B4-BE49-F238E27FC236}">
                <a16:creationId xmlns:a16="http://schemas.microsoft.com/office/drawing/2014/main" id="{45700EE2-31DD-493A-A5E4-857460E607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9739" y="2852739"/>
            <a:ext cx="2232025" cy="10810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42" name="Line 42">
            <a:extLst>
              <a:ext uri="{FF2B5EF4-FFF2-40B4-BE49-F238E27FC236}">
                <a16:creationId xmlns:a16="http://schemas.microsoft.com/office/drawing/2014/main" id="{0DED4720-EC5E-49A0-8D98-11EFB95ABA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16725" y="2852739"/>
            <a:ext cx="935038" cy="10810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43" name="Line 43">
            <a:extLst>
              <a:ext uri="{FF2B5EF4-FFF2-40B4-BE49-F238E27FC236}">
                <a16:creationId xmlns:a16="http://schemas.microsoft.com/office/drawing/2014/main" id="{E84F180A-C5BD-4FFD-B30F-896B90C847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35864" y="2852739"/>
            <a:ext cx="1368425" cy="108108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844" name="Line 44">
            <a:extLst>
              <a:ext uri="{FF2B5EF4-FFF2-40B4-BE49-F238E27FC236}">
                <a16:creationId xmlns:a16="http://schemas.microsoft.com/office/drawing/2014/main" id="{19C6F881-6952-40BD-B219-708A98D1CE6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904289" y="2852739"/>
            <a:ext cx="936625" cy="1081087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B95DD52-2E34-48C3-B8B0-FDD17B2A4C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317" y="0"/>
            <a:ext cx="985136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88953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Rectangle 4">
            <a:extLst>
              <a:ext uri="{FF2B5EF4-FFF2-40B4-BE49-F238E27FC236}">
                <a16:creationId xmlns:a16="http://schemas.microsoft.com/office/drawing/2014/main" id="{29C2DFD6-7DFA-4B1F-9809-FD9DEC7612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latin typeface="宋体" panose="02010600030101010101" pitchFamily="2" charset="-122"/>
              </a:rPr>
              <a:t>二、不同的光波在薄膜表面处的干涉</a:t>
            </a:r>
          </a:p>
        </p:txBody>
      </p:sp>
      <p:sp>
        <p:nvSpPr>
          <p:cNvPr id="167941" name="Freeform 5">
            <a:extLst>
              <a:ext uri="{FF2B5EF4-FFF2-40B4-BE49-F238E27FC236}">
                <a16:creationId xmlns:a16="http://schemas.microsoft.com/office/drawing/2014/main" id="{20474B65-EB90-4E6D-B449-267A8333B832}"/>
              </a:ext>
            </a:extLst>
          </p:cNvPr>
          <p:cNvSpPr>
            <a:spLocks/>
          </p:cNvSpPr>
          <p:nvPr/>
        </p:nvSpPr>
        <p:spPr bwMode="auto">
          <a:xfrm flipV="1">
            <a:off x="2711451" y="3140076"/>
            <a:ext cx="3095625" cy="936625"/>
          </a:xfrm>
          <a:custGeom>
            <a:avLst/>
            <a:gdLst>
              <a:gd name="T0" fmla="*/ 0 w 2495"/>
              <a:gd name="T1" fmla="*/ 227 h 590"/>
              <a:gd name="T2" fmla="*/ 0 w 2495"/>
              <a:gd name="T3" fmla="*/ 590 h 590"/>
              <a:gd name="T4" fmla="*/ 2495 w 2495"/>
              <a:gd name="T5" fmla="*/ 590 h 590"/>
              <a:gd name="T6" fmla="*/ 2495 w 2495"/>
              <a:gd name="T7" fmla="*/ 0 h 590"/>
              <a:gd name="T8" fmla="*/ 0 w 2495"/>
              <a:gd name="T9" fmla="*/ 227 h 5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95" h="590">
                <a:moveTo>
                  <a:pt x="0" y="227"/>
                </a:moveTo>
                <a:lnTo>
                  <a:pt x="0" y="590"/>
                </a:lnTo>
                <a:lnTo>
                  <a:pt x="2495" y="590"/>
                </a:lnTo>
                <a:lnTo>
                  <a:pt x="2495" y="0"/>
                </a:lnTo>
                <a:lnTo>
                  <a:pt x="0" y="227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2" name="Line 6">
            <a:extLst>
              <a:ext uri="{FF2B5EF4-FFF2-40B4-BE49-F238E27FC236}">
                <a16:creationId xmlns:a16="http://schemas.microsoft.com/office/drawing/2014/main" id="{7184542F-7D5B-4925-9B49-102FD6FFCF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9" y="1916113"/>
            <a:ext cx="936625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3" name="Line 7">
            <a:extLst>
              <a:ext uri="{FF2B5EF4-FFF2-40B4-BE49-F238E27FC236}">
                <a16:creationId xmlns:a16="http://schemas.microsoft.com/office/drawing/2014/main" id="{44CB4188-DA45-4685-8666-CCFCA0FD4D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9513" y="3140076"/>
            <a:ext cx="21590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4" name="Line 8">
            <a:extLst>
              <a:ext uri="{FF2B5EF4-FFF2-40B4-BE49-F238E27FC236}">
                <a16:creationId xmlns:a16="http://schemas.microsoft.com/office/drawing/2014/main" id="{64F0EE2D-6B6B-40C1-9A35-514A637F5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9" y="1916113"/>
            <a:ext cx="1512887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5" name="Line 9">
            <a:extLst>
              <a:ext uri="{FF2B5EF4-FFF2-40B4-BE49-F238E27FC236}">
                <a16:creationId xmlns:a16="http://schemas.microsoft.com/office/drawing/2014/main" id="{E5AC914A-41FF-4F02-8252-CD967C4430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140076"/>
            <a:ext cx="360362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6" name="Line 10">
            <a:extLst>
              <a:ext uri="{FF2B5EF4-FFF2-40B4-BE49-F238E27FC236}">
                <a16:creationId xmlns:a16="http://schemas.microsoft.com/office/drawing/2014/main" id="{BD0FDBD8-ECE1-4FF2-BFE6-1AB4A92BE9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94189" y="1916113"/>
            <a:ext cx="1512887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7" name="Line 11">
            <a:extLst>
              <a:ext uri="{FF2B5EF4-FFF2-40B4-BE49-F238E27FC236}">
                <a16:creationId xmlns:a16="http://schemas.microsoft.com/office/drawing/2014/main" id="{299A75FE-6A6C-4807-9CF9-1E0AE176FC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95776" y="2203451"/>
            <a:ext cx="1655763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8" name="Freeform 12">
            <a:extLst>
              <a:ext uri="{FF2B5EF4-FFF2-40B4-BE49-F238E27FC236}">
                <a16:creationId xmlns:a16="http://schemas.microsoft.com/office/drawing/2014/main" id="{98217CC2-5E04-46F9-B2B9-AA47EF0B3D31}"/>
              </a:ext>
            </a:extLst>
          </p:cNvPr>
          <p:cNvSpPr>
            <a:spLocks/>
          </p:cNvSpPr>
          <p:nvPr/>
        </p:nvSpPr>
        <p:spPr bwMode="auto">
          <a:xfrm>
            <a:off x="6745289" y="3284539"/>
            <a:ext cx="3095625" cy="720725"/>
          </a:xfrm>
          <a:custGeom>
            <a:avLst/>
            <a:gdLst>
              <a:gd name="T0" fmla="*/ 0 w 2495"/>
              <a:gd name="T1" fmla="*/ 227 h 590"/>
              <a:gd name="T2" fmla="*/ 0 w 2495"/>
              <a:gd name="T3" fmla="*/ 590 h 590"/>
              <a:gd name="T4" fmla="*/ 2495 w 2495"/>
              <a:gd name="T5" fmla="*/ 590 h 590"/>
              <a:gd name="T6" fmla="*/ 2495 w 2495"/>
              <a:gd name="T7" fmla="*/ 0 h 590"/>
              <a:gd name="T8" fmla="*/ 0 w 2495"/>
              <a:gd name="T9" fmla="*/ 227 h 5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95" h="590">
                <a:moveTo>
                  <a:pt x="0" y="227"/>
                </a:moveTo>
                <a:lnTo>
                  <a:pt x="0" y="590"/>
                </a:lnTo>
                <a:lnTo>
                  <a:pt x="2495" y="590"/>
                </a:lnTo>
                <a:lnTo>
                  <a:pt x="2495" y="0"/>
                </a:lnTo>
                <a:lnTo>
                  <a:pt x="0" y="227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9" name="Line 13">
            <a:extLst>
              <a:ext uri="{FF2B5EF4-FFF2-40B4-BE49-F238E27FC236}">
                <a16:creationId xmlns:a16="http://schemas.microsoft.com/office/drawing/2014/main" id="{2ECEC775-92FF-4A1B-BCDE-1B60146BE66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1550" y="1989138"/>
            <a:ext cx="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0" name="Line 14">
            <a:extLst>
              <a:ext uri="{FF2B5EF4-FFF2-40B4-BE49-F238E27FC236}">
                <a16:creationId xmlns:a16="http://schemas.microsoft.com/office/drawing/2014/main" id="{CD73916B-03EF-4619-862D-E62A3F118B1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1550" y="3500439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2" name="Line 16">
            <a:extLst>
              <a:ext uri="{FF2B5EF4-FFF2-40B4-BE49-F238E27FC236}">
                <a16:creationId xmlns:a16="http://schemas.microsoft.com/office/drawing/2014/main" id="{8C88EB33-D673-4748-8BE9-02287584E7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2988" y="3500439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3" name="Line 17">
            <a:extLst>
              <a:ext uri="{FF2B5EF4-FFF2-40B4-BE49-F238E27FC236}">
                <a16:creationId xmlns:a16="http://schemas.microsoft.com/office/drawing/2014/main" id="{7541FD26-1036-4F06-8A89-D60115513A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2988" y="1916114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4" name="Line 18">
            <a:extLst>
              <a:ext uri="{FF2B5EF4-FFF2-40B4-BE49-F238E27FC236}">
                <a16:creationId xmlns:a16="http://schemas.microsoft.com/office/drawing/2014/main" id="{310657AD-ACC1-4274-B82D-26ED6F5ED5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21550" y="1916114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5" name="Line 19">
            <a:extLst>
              <a:ext uri="{FF2B5EF4-FFF2-40B4-BE49-F238E27FC236}">
                <a16:creationId xmlns:a16="http://schemas.microsoft.com/office/drawing/2014/main" id="{B01F0643-6EE0-4328-A06E-47014B713E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250" y="1916113"/>
            <a:ext cx="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6" name="Line 20">
            <a:extLst>
              <a:ext uri="{FF2B5EF4-FFF2-40B4-BE49-F238E27FC236}">
                <a16:creationId xmlns:a16="http://schemas.microsoft.com/office/drawing/2014/main" id="{FC24F265-2CEB-44E5-92D1-214A3B47249B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250" y="3429001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7" name="Line 21">
            <a:extLst>
              <a:ext uri="{FF2B5EF4-FFF2-40B4-BE49-F238E27FC236}">
                <a16:creationId xmlns:a16="http://schemas.microsoft.com/office/drawing/2014/main" id="{E7D8C49D-0CB3-482E-ABF1-B92B5EB904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40688" y="3429001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8" name="Line 22">
            <a:extLst>
              <a:ext uri="{FF2B5EF4-FFF2-40B4-BE49-F238E27FC236}">
                <a16:creationId xmlns:a16="http://schemas.microsoft.com/office/drawing/2014/main" id="{6FEC3CBC-B48B-4861-AAB6-6D3202F093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40688" y="1844676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9" name="Line 23">
            <a:extLst>
              <a:ext uri="{FF2B5EF4-FFF2-40B4-BE49-F238E27FC236}">
                <a16:creationId xmlns:a16="http://schemas.microsoft.com/office/drawing/2014/main" id="{BB597AB7-B396-4D88-BFDF-B247634868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9250" y="1844676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0" name="Line 24">
            <a:extLst>
              <a:ext uri="{FF2B5EF4-FFF2-40B4-BE49-F238E27FC236}">
                <a16:creationId xmlns:a16="http://schemas.microsoft.com/office/drawing/2014/main" id="{D7489A2D-09C7-4BAD-87BD-ECC9CB603AFE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5513" y="1917700"/>
            <a:ext cx="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1" name="Line 25">
            <a:extLst>
              <a:ext uri="{FF2B5EF4-FFF2-40B4-BE49-F238E27FC236}">
                <a16:creationId xmlns:a16="http://schemas.microsoft.com/office/drawing/2014/main" id="{9F1A973D-D3AD-4AA3-BD45-9ED6F03C80F4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5513" y="3429001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2" name="Line 26">
            <a:extLst>
              <a:ext uri="{FF2B5EF4-FFF2-40B4-BE49-F238E27FC236}">
                <a16:creationId xmlns:a16="http://schemas.microsoft.com/office/drawing/2014/main" id="{F9A6905F-33BA-42C2-84C5-B7526C4F9A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6950" y="33575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3" name="Line 27">
            <a:extLst>
              <a:ext uri="{FF2B5EF4-FFF2-40B4-BE49-F238E27FC236}">
                <a16:creationId xmlns:a16="http://schemas.microsoft.com/office/drawing/2014/main" id="{D4D21BA1-8AF8-47A7-A284-31F6CAFD72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6950" y="1773239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4" name="Line 28">
            <a:extLst>
              <a:ext uri="{FF2B5EF4-FFF2-40B4-BE49-F238E27FC236}">
                <a16:creationId xmlns:a16="http://schemas.microsoft.com/office/drawing/2014/main" id="{35FA913C-8FD9-4C25-9B95-DD69C72205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45513" y="1773239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>
            <a:extLst>
              <a:ext uri="{FF2B5EF4-FFF2-40B4-BE49-F238E27FC236}">
                <a16:creationId xmlns:a16="http://schemas.microsoft.com/office/drawing/2014/main" id="{674CC71B-1B2E-4489-8661-1E01AA8E22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透明薄膜的干涉</a:t>
            </a:r>
          </a:p>
        </p:txBody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A0FD5E10-D30A-4B1D-B6D5-6DB0D764889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600200"/>
            <a:ext cx="8229600" cy="1684338"/>
          </a:xfrm>
        </p:spPr>
        <p:txBody>
          <a:bodyPr/>
          <a:lstStyle/>
          <a:p>
            <a:r>
              <a:rPr lang="zh-CN" altLang="en-US"/>
              <a:t>光波在薄膜的两表面间可多次反射，有多列（上表面）反射光和（下表面）透射光</a:t>
            </a:r>
          </a:p>
          <a:p>
            <a:r>
              <a:rPr lang="zh-CN" altLang="en-US"/>
              <a:t>透明薄膜，透射率接近于</a:t>
            </a:r>
            <a:r>
              <a:rPr lang="en-US" altLang="zh-CN"/>
              <a:t>1</a:t>
            </a:r>
            <a:r>
              <a:rPr lang="zh-CN" altLang="en-US"/>
              <a:t>，反射率很小</a:t>
            </a:r>
          </a:p>
        </p:txBody>
      </p:sp>
      <p:sp>
        <p:nvSpPr>
          <p:cNvPr id="158724" name="Rectangle 4">
            <a:extLst>
              <a:ext uri="{FF2B5EF4-FFF2-40B4-BE49-F238E27FC236}">
                <a16:creationId xmlns:a16="http://schemas.microsoft.com/office/drawing/2014/main" id="{1AA49BAE-6005-4F63-9D69-519BAFED6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4350" y="4497388"/>
            <a:ext cx="2514600" cy="3810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8725" name="Line 5">
            <a:extLst>
              <a:ext uri="{FF2B5EF4-FFF2-40B4-BE49-F238E27FC236}">
                <a16:creationId xmlns:a16="http://schemas.microsoft.com/office/drawing/2014/main" id="{D25568E6-7A4B-4FFA-8FED-7B1C98F608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1950" y="3735388"/>
            <a:ext cx="685800" cy="762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26" name="Line 6">
            <a:extLst>
              <a:ext uri="{FF2B5EF4-FFF2-40B4-BE49-F238E27FC236}">
                <a16:creationId xmlns:a16="http://schemas.microsoft.com/office/drawing/2014/main" id="{AE00696B-4F62-42FB-B1FF-59789F4A4D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7750" y="3582988"/>
            <a:ext cx="838200" cy="914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27" name="Line 7">
            <a:extLst>
              <a:ext uri="{FF2B5EF4-FFF2-40B4-BE49-F238E27FC236}">
                <a16:creationId xmlns:a16="http://schemas.microsoft.com/office/drawing/2014/main" id="{9843B56C-A67A-44EA-90AC-F2D3BF2618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7750" y="4497388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28" name="Line 8">
            <a:extLst>
              <a:ext uri="{FF2B5EF4-FFF2-40B4-BE49-F238E27FC236}">
                <a16:creationId xmlns:a16="http://schemas.microsoft.com/office/drawing/2014/main" id="{0DEC9BB2-E9D8-4DB0-9A66-5C494E101F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0150" y="4497388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29" name="Line 9">
            <a:extLst>
              <a:ext uri="{FF2B5EF4-FFF2-40B4-BE49-F238E27FC236}">
                <a16:creationId xmlns:a16="http://schemas.microsoft.com/office/drawing/2014/main" id="{5A5182E4-3688-4C2D-85ED-9DEB908C9D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0150" y="4878388"/>
            <a:ext cx="685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0" name="Line 10">
            <a:extLst>
              <a:ext uri="{FF2B5EF4-FFF2-40B4-BE49-F238E27FC236}">
                <a16:creationId xmlns:a16="http://schemas.microsoft.com/office/drawing/2014/main" id="{4FA68E52-9503-44B5-8BC0-95CD2D78C3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22550" y="3582988"/>
            <a:ext cx="838200" cy="914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1" name="Line 11">
            <a:extLst>
              <a:ext uri="{FF2B5EF4-FFF2-40B4-BE49-F238E27FC236}">
                <a16:creationId xmlns:a16="http://schemas.microsoft.com/office/drawing/2014/main" id="{15A33B79-2C26-4410-B77D-BB957D5502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2550" y="4497388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2" name="Line 12">
            <a:extLst>
              <a:ext uri="{FF2B5EF4-FFF2-40B4-BE49-F238E27FC236}">
                <a16:creationId xmlns:a16="http://schemas.microsoft.com/office/drawing/2014/main" id="{D3E8C613-9086-4277-A642-13C8732E8E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4950" y="4497388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3" name="Line 13">
            <a:extLst>
              <a:ext uri="{FF2B5EF4-FFF2-40B4-BE49-F238E27FC236}">
                <a16:creationId xmlns:a16="http://schemas.microsoft.com/office/drawing/2014/main" id="{DCDB61A4-732E-45C6-BC2E-D066474F0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4950" y="4878388"/>
            <a:ext cx="685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4" name="Line 14">
            <a:extLst>
              <a:ext uri="{FF2B5EF4-FFF2-40B4-BE49-F238E27FC236}">
                <a16:creationId xmlns:a16="http://schemas.microsoft.com/office/drawing/2014/main" id="{CB2324FC-1E67-4B7A-9BEC-3489202E98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27350" y="3582988"/>
            <a:ext cx="838200" cy="914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5" name="Line 15">
            <a:extLst>
              <a:ext uri="{FF2B5EF4-FFF2-40B4-BE49-F238E27FC236}">
                <a16:creationId xmlns:a16="http://schemas.microsoft.com/office/drawing/2014/main" id="{19C03A1D-AC08-4F66-8477-CFF0CB6F3E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7350" y="4497388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6" name="Line 16">
            <a:extLst>
              <a:ext uri="{FF2B5EF4-FFF2-40B4-BE49-F238E27FC236}">
                <a16:creationId xmlns:a16="http://schemas.microsoft.com/office/drawing/2014/main" id="{31508A7F-8890-4824-80CD-349A0F35AC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9750" y="4497388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7" name="Line 17">
            <a:extLst>
              <a:ext uri="{FF2B5EF4-FFF2-40B4-BE49-F238E27FC236}">
                <a16:creationId xmlns:a16="http://schemas.microsoft.com/office/drawing/2014/main" id="{5397D992-BB6C-4EE4-9F28-3BEE22222D2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9750" y="4878388"/>
            <a:ext cx="685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8" name="Line 18">
            <a:extLst>
              <a:ext uri="{FF2B5EF4-FFF2-40B4-BE49-F238E27FC236}">
                <a16:creationId xmlns:a16="http://schemas.microsoft.com/office/drawing/2014/main" id="{F0DA2B55-DBBB-4D37-A100-F891AF8A62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2150" y="3582988"/>
            <a:ext cx="838200" cy="914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39" name="Line 19">
            <a:extLst>
              <a:ext uri="{FF2B5EF4-FFF2-40B4-BE49-F238E27FC236}">
                <a16:creationId xmlns:a16="http://schemas.microsoft.com/office/drawing/2014/main" id="{867D9ABA-EE75-41FD-AC29-D5651A9526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2150" y="4497388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40" name="Line 20">
            <a:extLst>
              <a:ext uri="{FF2B5EF4-FFF2-40B4-BE49-F238E27FC236}">
                <a16:creationId xmlns:a16="http://schemas.microsoft.com/office/drawing/2014/main" id="{307D93C2-EE2D-48F5-9A6E-F39F97FE28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84550" y="4497388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41" name="Line 21">
            <a:extLst>
              <a:ext uri="{FF2B5EF4-FFF2-40B4-BE49-F238E27FC236}">
                <a16:creationId xmlns:a16="http://schemas.microsoft.com/office/drawing/2014/main" id="{F5533FAC-0CA3-4024-B2FC-847F808C6A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4550" y="4878388"/>
            <a:ext cx="685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42" name="Line 22">
            <a:extLst>
              <a:ext uri="{FF2B5EF4-FFF2-40B4-BE49-F238E27FC236}">
                <a16:creationId xmlns:a16="http://schemas.microsoft.com/office/drawing/2014/main" id="{88F7B47F-3892-444E-B313-DDA3DCF48C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36950" y="3582988"/>
            <a:ext cx="838200" cy="914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43" name="Line 23">
            <a:extLst>
              <a:ext uri="{FF2B5EF4-FFF2-40B4-BE49-F238E27FC236}">
                <a16:creationId xmlns:a16="http://schemas.microsoft.com/office/drawing/2014/main" id="{0EEAD4E0-5278-4F9D-98E5-771C6C49BD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6950" y="4497388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44" name="Line 24">
            <a:extLst>
              <a:ext uri="{FF2B5EF4-FFF2-40B4-BE49-F238E27FC236}">
                <a16:creationId xmlns:a16="http://schemas.microsoft.com/office/drawing/2014/main" id="{8B79F036-5895-4EFE-A0AF-1129E79F2D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89350" y="4497388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45" name="Line 25">
            <a:extLst>
              <a:ext uri="{FF2B5EF4-FFF2-40B4-BE49-F238E27FC236}">
                <a16:creationId xmlns:a16="http://schemas.microsoft.com/office/drawing/2014/main" id="{9E329716-D7D2-4079-8F99-90FA9F139F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9350" y="4878388"/>
            <a:ext cx="685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46" name="Line 26">
            <a:extLst>
              <a:ext uri="{FF2B5EF4-FFF2-40B4-BE49-F238E27FC236}">
                <a16:creationId xmlns:a16="http://schemas.microsoft.com/office/drawing/2014/main" id="{0C813ED5-04A2-4679-977E-DAE4FE73CE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41750" y="3582988"/>
            <a:ext cx="838200" cy="914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47" name="Line 27">
            <a:extLst>
              <a:ext uri="{FF2B5EF4-FFF2-40B4-BE49-F238E27FC236}">
                <a16:creationId xmlns:a16="http://schemas.microsoft.com/office/drawing/2014/main" id="{B43624CE-2025-4CEC-80CF-01AC3B59A8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1750" y="4497388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48" name="Line 28">
            <a:extLst>
              <a:ext uri="{FF2B5EF4-FFF2-40B4-BE49-F238E27FC236}">
                <a16:creationId xmlns:a16="http://schemas.microsoft.com/office/drawing/2014/main" id="{043AA0F7-4704-442F-9FEE-BD23FD58AF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4150" y="4497388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49" name="Line 29">
            <a:extLst>
              <a:ext uri="{FF2B5EF4-FFF2-40B4-BE49-F238E27FC236}">
                <a16:creationId xmlns:a16="http://schemas.microsoft.com/office/drawing/2014/main" id="{58B6F467-48E9-4338-B35F-3F764FDC2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4150" y="4878388"/>
            <a:ext cx="685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750" name="Line 30">
            <a:extLst>
              <a:ext uri="{FF2B5EF4-FFF2-40B4-BE49-F238E27FC236}">
                <a16:creationId xmlns:a16="http://schemas.microsoft.com/office/drawing/2014/main" id="{6D943276-3C69-4999-9916-7549C7B70A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6550" y="3582988"/>
            <a:ext cx="838200" cy="914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58751" name="Object 31">
            <a:extLst>
              <a:ext uri="{FF2B5EF4-FFF2-40B4-BE49-F238E27FC236}">
                <a16:creationId xmlns:a16="http://schemas.microsoft.com/office/drawing/2014/main" id="{E372FDEE-16AF-4225-BE23-565D48505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0" y="3506788"/>
          <a:ext cx="4143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14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158751" name="Object 31">
                        <a:extLst>
                          <a:ext uri="{FF2B5EF4-FFF2-40B4-BE49-F238E27FC236}">
                            <a16:creationId xmlns:a16="http://schemas.microsoft.com/office/drawing/2014/main" id="{E372FDEE-16AF-4225-BE23-565D48505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506788"/>
                        <a:ext cx="41433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2" name="Object 32">
            <a:extLst>
              <a:ext uri="{FF2B5EF4-FFF2-40B4-BE49-F238E27FC236}">
                <a16:creationId xmlns:a16="http://schemas.microsoft.com/office/drawing/2014/main" id="{7B2B8258-16D3-4A0A-AE7F-7CEC6306D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0850" y="3278188"/>
          <a:ext cx="2413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15" name="Equation" r:id="rId5" imgW="88560" imgH="164880" progId="Equation.3">
                  <p:embed/>
                </p:oleObj>
              </mc:Choice>
              <mc:Fallback>
                <p:oleObj name="Equation" r:id="rId5" imgW="88560" imgH="164880" progId="Equation.3">
                  <p:embed/>
                  <p:pic>
                    <p:nvPicPr>
                      <p:cNvPr id="158752" name="Object 32">
                        <a:extLst>
                          <a:ext uri="{FF2B5EF4-FFF2-40B4-BE49-F238E27FC236}">
                            <a16:creationId xmlns:a16="http://schemas.microsoft.com/office/drawing/2014/main" id="{7B2B8258-16D3-4A0A-AE7F-7CEC6306D6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278188"/>
                        <a:ext cx="2413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3" name="Object 33">
            <a:extLst>
              <a:ext uri="{FF2B5EF4-FFF2-40B4-BE49-F238E27FC236}">
                <a16:creationId xmlns:a16="http://schemas.microsoft.com/office/drawing/2014/main" id="{DADF1A5E-133D-45F2-B09E-F7EC0607A9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8664" y="3278188"/>
          <a:ext cx="3444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16" name="Equation" r:id="rId7" imgW="126720" imgH="164880" progId="Equation.3">
                  <p:embed/>
                </p:oleObj>
              </mc:Choice>
              <mc:Fallback>
                <p:oleObj name="Equation" r:id="rId7" imgW="126720" imgH="164880" progId="Equation.3">
                  <p:embed/>
                  <p:pic>
                    <p:nvPicPr>
                      <p:cNvPr id="158753" name="Object 33">
                        <a:extLst>
                          <a:ext uri="{FF2B5EF4-FFF2-40B4-BE49-F238E27FC236}">
                            <a16:creationId xmlns:a16="http://schemas.microsoft.com/office/drawing/2014/main" id="{DADF1A5E-133D-45F2-B09E-F7EC0607A9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4" y="3278188"/>
                        <a:ext cx="3444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4" name="Object 34">
            <a:extLst>
              <a:ext uri="{FF2B5EF4-FFF2-40B4-BE49-F238E27FC236}">
                <a16:creationId xmlns:a16="http://schemas.microsoft.com/office/drawing/2014/main" id="{2A68D79C-372C-48AF-9391-FB82022B2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5" y="3278189"/>
          <a:ext cx="3111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17" name="Equation" r:id="rId9" imgW="114120" imgH="177480" progId="Equation.3">
                  <p:embed/>
                </p:oleObj>
              </mc:Choice>
              <mc:Fallback>
                <p:oleObj name="Equation" r:id="rId9" imgW="114120" imgH="177480" progId="Equation.3">
                  <p:embed/>
                  <p:pic>
                    <p:nvPicPr>
                      <p:cNvPr id="158754" name="Object 34">
                        <a:extLst>
                          <a:ext uri="{FF2B5EF4-FFF2-40B4-BE49-F238E27FC236}">
                            <a16:creationId xmlns:a16="http://schemas.microsoft.com/office/drawing/2014/main" id="{2A68D79C-372C-48AF-9391-FB82022B2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3278189"/>
                        <a:ext cx="3111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5" name="Object 35">
            <a:extLst>
              <a:ext uri="{FF2B5EF4-FFF2-40B4-BE49-F238E27FC236}">
                <a16:creationId xmlns:a16="http://schemas.microsoft.com/office/drawing/2014/main" id="{5DB7119C-442A-4A1A-BCFA-CEE11DC09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7951" y="3278188"/>
          <a:ext cx="3460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18" name="Equation" r:id="rId11" imgW="126720" imgH="164880" progId="Equation.3">
                  <p:embed/>
                </p:oleObj>
              </mc:Choice>
              <mc:Fallback>
                <p:oleObj name="Equation" r:id="rId11" imgW="126720" imgH="164880" progId="Equation.3">
                  <p:embed/>
                  <p:pic>
                    <p:nvPicPr>
                      <p:cNvPr id="158755" name="Object 35">
                        <a:extLst>
                          <a:ext uri="{FF2B5EF4-FFF2-40B4-BE49-F238E27FC236}">
                            <a16:creationId xmlns:a16="http://schemas.microsoft.com/office/drawing/2014/main" id="{5DB7119C-442A-4A1A-BCFA-CEE11DC098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1" y="3278188"/>
                        <a:ext cx="3460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6" name="Object 36">
            <a:extLst>
              <a:ext uri="{FF2B5EF4-FFF2-40B4-BE49-F238E27FC236}">
                <a16:creationId xmlns:a16="http://schemas.microsoft.com/office/drawing/2014/main" id="{37998078-619B-4C0E-B029-0DA1636D5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0" y="3278189"/>
          <a:ext cx="311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19" name="Equation" r:id="rId13" imgW="114120" imgH="177480" progId="Equation.3">
                  <p:embed/>
                </p:oleObj>
              </mc:Choice>
              <mc:Fallback>
                <p:oleObj name="Equation" r:id="rId13" imgW="114120" imgH="177480" progId="Equation.3">
                  <p:embed/>
                  <p:pic>
                    <p:nvPicPr>
                      <p:cNvPr id="158756" name="Object 36">
                        <a:extLst>
                          <a:ext uri="{FF2B5EF4-FFF2-40B4-BE49-F238E27FC236}">
                            <a16:creationId xmlns:a16="http://schemas.microsoft.com/office/drawing/2014/main" id="{37998078-619B-4C0E-B029-0DA1636D5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278189"/>
                        <a:ext cx="3111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7" name="Object 37">
            <a:extLst>
              <a:ext uri="{FF2B5EF4-FFF2-40B4-BE49-F238E27FC236}">
                <a16:creationId xmlns:a16="http://schemas.microsoft.com/office/drawing/2014/main" id="{D3C96683-7D3C-407D-AC91-6DC674D8C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2476" y="3292476"/>
          <a:ext cx="346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0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158757" name="Object 37">
                        <a:extLst>
                          <a:ext uri="{FF2B5EF4-FFF2-40B4-BE49-F238E27FC236}">
                            <a16:creationId xmlns:a16="http://schemas.microsoft.com/office/drawing/2014/main" id="{D3C96683-7D3C-407D-AC91-6DC674D8C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6" y="3292476"/>
                        <a:ext cx="3460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8" name="Object 38">
            <a:extLst>
              <a:ext uri="{FF2B5EF4-FFF2-40B4-BE49-F238E27FC236}">
                <a16:creationId xmlns:a16="http://schemas.microsoft.com/office/drawing/2014/main" id="{987E9FEA-C518-494B-BCA4-4B2BFEC86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0" y="5616576"/>
          <a:ext cx="344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1" name="Equation" r:id="rId17" imgW="126720" imgH="164880" progId="Equation.3">
                  <p:embed/>
                </p:oleObj>
              </mc:Choice>
              <mc:Fallback>
                <p:oleObj name="Equation" r:id="rId17" imgW="126720" imgH="164880" progId="Equation.3">
                  <p:embed/>
                  <p:pic>
                    <p:nvPicPr>
                      <p:cNvPr id="158758" name="Object 38">
                        <a:extLst>
                          <a:ext uri="{FF2B5EF4-FFF2-40B4-BE49-F238E27FC236}">
                            <a16:creationId xmlns:a16="http://schemas.microsoft.com/office/drawing/2014/main" id="{987E9FEA-C518-494B-BCA4-4B2BFEC86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616576"/>
                        <a:ext cx="3444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9" name="Object 39">
            <a:extLst>
              <a:ext uri="{FF2B5EF4-FFF2-40B4-BE49-F238E27FC236}">
                <a16:creationId xmlns:a16="http://schemas.microsoft.com/office/drawing/2014/main" id="{970DD296-3455-4A0E-AB51-00B05D383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1525" y="5616576"/>
          <a:ext cx="412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2" name="Equation" r:id="rId19" imgW="152280" imgH="164880" progId="Equation.3">
                  <p:embed/>
                </p:oleObj>
              </mc:Choice>
              <mc:Fallback>
                <p:oleObj name="Equation" r:id="rId19" imgW="152280" imgH="164880" progId="Equation.3">
                  <p:embed/>
                  <p:pic>
                    <p:nvPicPr>
                      <p:cNvPr id="158759" name="Object 39">
                        <a:extLst>
                          <a:ext uri="{FF2B5EF4-FFF2-40B4-BE49-F238E27FC236}">
                            <a16:creationId xmlns:a16="http://schemas.microsoft.com/office/drawing/2014/main" id="{970DD296-3455-4A0E-AB51-00B05D383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5616576"/>
                        <a:ext cx="4127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0" name="Object 40">
            <a:extLst>
              <a:ext uri="{FF2B5EF4-FFF2-40B4-BE49-F238E27FC236}">
                <a16:creationId xmlns:a16="http://schemas.microsoft.com/office/drawing/2014/main" id="{7820A5CC-6122-422B-8E1B-B3E19BDF5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1889" y="5616575"/>
          <a:ext cx="4159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3" name="Equation" r:id="rId21" imgW="152280" imgH="177480" progId="Equation.3">
                  <p:embed/>
                </p:oleObj>
              </mc:Choice>
              <mc:Fallback>
                <p:oleObj name="Equation" r:id="rId21" imgW="152280" imgH="177480" progId="Equation.3">
                  <p:embed/>
                  <p:pic>
                    <p:nvPicPr>
                      <p:cNvPr id="158760" name="Object 40">
                        <a:extLst>
                          <a:ext uri="{FF2B5EF4-FFF2-40B4-BE49-F238E27FC236}">
                            <a16:creationId xmlns:a16="http://schemas.microsoft.com/office/drawing/2014/main" id="{7820A5CC-6122-422B-8E1B-B3E19BDF5E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9" y="5616575"/>
                        <a:ext cx="4159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1" name="Object 41">
            <a:extLst>
              <a:ext uri="{FF2B5EF4-FFF2-40B4-BE49-F238E27FC236}">
                <a16:creationId xmlns:a16="http://schemas.microsoft.com/office/drawing/2014/main" id="{C1FB92FD-F1F4-4FAA-B3AF-A88E0E434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9226" y="5616575"/>
          <a:ext cx="415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4" name="Equation" r:id="rId23" imgW="152280" imgH="164880" progId="Equation.3">
                  <p:embed/>
                </p:oleObj>
              </mc:Choice>
              <mc:Fallback>
                <p:oleObj name="Equation" r:id="rId23" imgW="152280" imgH="164880" progId="Equation.3">
                  <p:embed/>
                  <p:pic>
                    <p:nvPicPr>
                      <p:cNvPr id="158761" name="Object 41">
                        <a:extLst>
                          <a:ext uri="{FF2B5EF4-FFF2-40B4-BE49-F238E27FC236}">
                            <a16:creationId xmlns:a16="http://schemas.microsoft.com/office/drawing/2014/main" id="{C1FB92FD-F1F4-4FAA-B3AF-A88E0E434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6" y="5616575"/>
                        <a:ext cx="4159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2" name="Object 42">
            <a:extLst>
              <a:ext uri="{FF2B5EF4-FFF2-40B4-BE49-F238E27FC236}">
                <a16:creationId xmlns:a16="http://schemas.microsoft.com/office/drawing/2014/main" id="{9AFB20E8-9FB6-42E3-9379-D2315CE58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8150" y="5616576"/>
          <a:ext cx="4143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5" name="Equation" r:id="rId25" imgW="152280" imgH="177480" progId="Equation.3">
                  <p:embed/>
                </p:oleObj>
              </mc:Choice>
              <mc:Fallback>
                <p:oleObj name="Equation" r:id="rId25" imgW="152280" imgH="177480" progId="Equation.3">
                  <p:embed/>
                  <p:pic>
                    <p:nvPicPr>
                      <p:cNvPr id="158762" name="Object 42">
                        <a:extLst>
                          <a:ext uri="{FF2B5EF4-FFF2-40B4-BE49-F238E27FC236}">
                            <a16:creationId xmlns:a16="http://schemas.microsoft.com/office/drawing/2014/main" id="{9AFB20E8-9FB6-42E3-9379-D2315CE58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5616576"/>
                        <a:ext cx="41433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3" name="Object 43">
            <a:extLst>
              <a:ext uri="{FF2B5EF4-FFF2-40B4-BE49-F238E27FC236}">
                <a16:creationId xmlns:a16="http://schemas.microsoft.com/office/drawing/2014/main" id="{3BE7BD6C-554A-4CB7-839B-FE4F9744E3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339" y="5630864"/>
          <a:ext cx="4143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6" name="Equation" r:id="rId27" imgW="152280" imgH="177480" progId="Equation.3">
                  <p:embed/>
                </p:oleObj>
              </mc:Choice>
              <mc:Fallback>
                <p:oleObj name="Equation" r:id="rId27" imgW="152280" imgH="177480" progId="Equation.3">
                  <p:embed/>
                  <p:pic>
                    <p:nvPicPr>
                      <p:cNvPr id="158763" name="Object 43">
                        <a:extLst>
                          <a:ext uri="{FF2B5EF4-FFF2-40B4-BE49-F238E27FC236}">
                            <a16:creationId xmlns:a16="http://schemas.microsoft.com/office/drawing/2014/main" id="{3BE7BD6C-554A-4CB7-839B-FE4F9744E3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9" y="5630864"/>
                        <a:ext cx="4143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4" name="Object 44">
            <a:extLst>
              <a:ext uri="{FF2B5EF4-FFF2-40B4-BE49-F238E27FC236}">
                <a16:creationId xmlns:a16="http://schemas.microsoft.com/office/drawing/2014/main" id="{F979A310-F278-446E-9DC6-DC70F36FE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1" y="3357564"/>
          <a:ext cx="10080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7" name="Equation" r:id="rId29" imgW="507960" imgH="228600" progId="Equation.DSMT4">
                  <p:embed/>
                </p:oleObj>
              </mc:Choice>
              <mc:Fallback>
                <p:oleObj name="Equation" r:id="rId29" imgW="507960" imgH="228600" progId="Equation.DSMT4">
                  <p:embed/>
                  <p:pic>
                    <p:nvPicPr>
                      <p:cNvPr id="158764" name="Object 44">
                        <a:extLst>
                          <a:ext uri="{FF2B5EF4-FFF2-40B4-BE49-F238E27FC236}">
                            <a16:creationId xmlns:a16="http://schemas.microsoft.com/office/drawing/2014/main" id="{F979A310-F278-446E-9DC6-DC70F36FE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3357564"/>
                        <a:ext cx="10080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5" name="Object 45">
            <a:extLst>
              <a:ext uri="{FF2B5EF4-FFF2-40B4-BE49-F238E27FC236}">
                <a16:creationId xmlns:a16="http://schemas.microsoft.com/office/drawing/2014/main" id="{97FDDB6B-D6E3-4C8E-AA3A-41AF303E2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6364" y="3357564"/>
          <a:ext cx="13604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8" name="Equation" r:id="rId31" imgW="685800" imgH="228600" progId="Equation.DSMT4">
                  <p:embed/>
                </p:oleObj>
              </mc:Choice>
              <mc:Fallback>
                <p:oleObj name="Equation" r:id="rId31" imgW="685800" imgH="228600" progId="Equation.DSMT4">
                  <p:embed/>
                  <p:pic>
                    <p:nvPicPr>
                      <p:cNvPr id="158765" name="Object 45">
                        <a:extLst>
                          <a:ext uri="{FF2B5EF4-FFF2-40B4-BE49-F238E27FC236}">
                            <a16:creationId xmlns:a16="http://schemas.microsoft.com/office/drawing/2014/main" id="{97FDDB6B-D6E3-4C8E-AA3A-41AF303E2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3357564"/>
                        <a:ext cx="13604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6" name="Object 46">
            <a:extLst>
              <a:ext uri="{FF2B5EF4-FFF2-40B4-BE49-F238E27FC236}">
                <a16:creationId xmlns:a16="http://schemas.microsoft.com/office/drawing/2014/main" id="{5CD4B8D6-4A1E-428C-8341-D67354AC4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887789"/>
          <a:ext cx="14351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9" name="Equation" r:id="rId33" imgW="723600" imgH="241200" progId="Equation.DSMT4">
                  <p:embed/>
                </p:oleObj>
              </mc:Choice>
              <mc:Fallback>
                <p:oleObj name="Equation" r:id="rId33" imgW="723600" imgH="241200" progId="Equation.DSMT4">
                  <p:embed/>
                  <p:pic>
                    <p:nvPicPr>
                      <p:cNvPr id="158766" name="Object 46">
                        <a:extLst>
                          <a:ext uri="{FF2B5EF4-FFF2-40B4-BE49-F238E27FC236}">
                            <a16:creationId xmlns:a16="http://schemas.microsoft.com/office/drawing/2014/main" id="{5CD4B8D6-4A1E-428C-8341-D67354AC48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87789"/>
                        <a:ext cx="14351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7" name="Object 47">
            <a:extLst>
              <a:ext uri="{FF2B5EF4-FFF2-40B4-BE49-F238E27FC236}">
                <a16:creationId xmlns:a16="http://schemas.microsoft.com/office/drawing/2014/main" id="{0424E817-F970-48F4-8941-90F64DB72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6163" y="4391025"/>
          <a:ext cx="23177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30" name="Equation" r:id="rId35" imgW="1168200" imgH="241200" progId="Equation.DSMT4">
                  <p:embed/>
                </p:oleObj>
              </mc:Choice>
              <mc:Fallback>
                <p:oleObj name="Equation" r:id="rId35" imgW="1168200" imgH="241200" progId="Equation.DSMT4">
                  <p:embed/>
                  <p:pic>
                    <p:nvPicPr>
                      <p:cNvPr id="158767" name="Object 47">
                        <a:extLst>
                          <a:ext uri="{FF2B5EF4-FFF2-40B4-BE49-F238E27FC236}">
                            <a16:creationId xmlns:a16="http://schemas.microsoft.com/office/drawing/2014/main" id="{0424E817-F970-48F4-8941-90F64DB72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4391025"/>
                        <a:ext cx="23177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8" name="Object 48">
            <a:extLst>
              <a:ext uri="{FF2B5EF4-FFF2-40B4-BE49-F238E27FC236}">
                <a16:creationId xmlns:a16="http://schemas.microsoft.com/office/drawing/2014/main" id="{E938FD64-194B-4F33-A641-053827CEE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4451" y="4437064"/>
          <a:ext cx="9064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31" name="Equation" r:id="rId37" imgW="457200" imgH="203040" progId="Equation.DSMT4">
                  <p:embed/>
                </p:oleObj>
              </mc:Choice>
              <mc:Fallback>
                <p:oleObj name="Equation" r:id="rId37" imgW="457200" imgH="203040" progId="Equation.DSMT4">
                  <p:embed/>
                  <p:pic>
                    <p:nvPicPr>
                      <p:cNvPr id="158768" name="Object 48">
                        <a:extLst>
                          <a:ext uri="{FF2B5EF4-FFF2-40B4-BE49-F238E27FC236}">
                            <a16:creationId xmlns:a16="http://schemas.microsoft.com/office/drawing/2014/main" id="{E938FD64-194B-4F33-A641-053827CEE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4451" y="4437064"/>
                        <a:ext cx="9064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9" name="Object 49">
            <a:extLst>
              <a:ext uri="{FF2B5EF4-FFF2-40B4-BE49-F238E27FC236}">
                <a16:creationId xmlns:a16="http://schemas.microsoft.com/office/drawing/2014/main" id="{19EAD016-E0D2-4977-AA32-060CF0095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0326" y="5146675"/>
          <a:ext cx="24685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32" name="Equation" r:id="rId39" imgW="1244520" imgH="241200" progId="Equation.DSMT4">
                  <p:embed/>
                </p:oleObj>
              </mc:Choice>
              <mc:Fallback>
                <p:oleObj name="Equation" r:id="rId39" imgW="1244520" imgH="241200" progId="Equation.DSMT4">
                  <p:embed/>
                  <p:pic>
                    <p:nvPicPr>
                      <p:cNvPr id="158769" name="Object 49">
                        <a:extLst>
                          <a:ext uri="{FF2B5EF4-FFF2-40B4-BE49-F238E27FC236}">
                            <a16:creationId xmlns:a16="http://schemas.microsoft.com/office/drawing/2014/main" id="{19EAD016-E0D2-4977-AA32-060CF0095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6" y="5146675"/>
                        <a:ext cx="24685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70" name="Object 50">
            <a:extLst>
              <a:ext uri="{FF2B5EF4-FFF2-40B4-BE49-F238E27FC236}">
                <a16:creationId xmlns:a16="http://schemas.microsoft.com/office/drawing/2014/main" id="{24B8C8B0-554C-47E8-B906-6F0EA08AB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5" y="5614989"/>
          <a:ext cx="28717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33" name="Equation" r:id="rId41" imgW="1447560" imgH="241200" progId="Equation.DSMT4">
                  <p:embed/>
                </p:oleObj>
              </mc:Choice>
              <mc:Fallback>
                <p:oleObj name="Equation" r:id="rId41" imgW="1447560" imgH="241200" progId="Equation.DSMT4">
                  <p:embed/>
                  <p:pic>
                    <p:nvPicPr>
                      <p:cNvPr id="158770" name="Object 50">
                        <a:extLst>
                          <a:ext uri="{FF2B5EF4-FFF2-40B4-BE49-F238E27FC236}">
                            <a16:creationId xmlns:a16="http://schemas.microsoft.com/office/drawing/2014/main" id="{24B8C8B0-554C-47E8-B906-6F0EA08AB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5614989"/>
                        <a:ext cx="287178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71" name="Object 51">
            <a:extLst>
              <a:ext uri="{FF2B5EF4-FFF2-40B4-BE49-F238E27FC236}">
                <a16:creationId xmlns:a16="http://schemas.microsoft.com/office/drawing/2014/main" id="{29D987FE-7CDE-4ED4-8056-3C91D7CDA2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6563" y="6046789"/>
          <a:ext cx="23177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34" name="Equation" r:id="rId43" imgW="1168200" imgH="241200" progId="Equation.DSMT4">
                  <p:embed/>
                </p:oleObj>
              </mc:Choice>
              <mc:Fallback>
                <p:oleObj name="Equation" r:id="rId43" imgW="1168200" imgH="241200" progId="Equation.DSMT4">
                  <p:embed/>
                  <p:pic>
                    <p:nvPicPr>
                      <p:cNvPr id="158771" name="Object 51">
                        <a:extLst>
                          <a:ext uri="{FF2B5EF4-FFF2-40B4-BE49-F238E27FC236}">
                            <a16:creationId xmlns:a16="http://schemas.microsoft.com/office/drawing/2014/main" id="{29D987FE-7CDE-4ED4-8056-3C91D7CDA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6046789"/>
                        <a:ext cx="23177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72" name="Text Box 52">
            <a:extLst>
              <a:ext uri="{FF2B5EF4-FFF2-40B4-BE49-F238E27FC236}">
                <a16:creationId xmlns:a16="http://schemas.microsoft.com/office/drawing/2014/main" id="{EF13E6B6-6A02-44E3-960C-1DAB99DE4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25" y="5157788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振幅相差太大</a:t>
            </a:r>
          </a:p>
        </p:txBody>
      </p:sp>
      <p:sp>
        <p:nvSpPr>
          <p:cNvPr id="158773" name="Text Box 53">
            <a:extLst>
              <a:ext uri="{FF2B5EF4-FFF2-40B4-BE49-F238E27FC236}">
                <a16:creationId xmlns:a16="http://schemas.microsoft.com/office/drawing/2014/main" id="{064D47F5-2E2C-4666-A175-F850A80FB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25" y="5780088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干涉效果不显著</a:t>
            </a:r>
          </a:p>
        </p:txBody>
      </p:sp>
      <p:sp>
        <p:nvSpPr>
          <p:cNvPr id="158774" name="Line 54">
            <a:extLst>
              <a:ext uri="{FF2B5EF4-FFF2-40B4-BE49-F238E27FC236}">
                <a16:creationId xmlns:a16="http://schemas.microsoft.com/office/drawing/2014/main" id="{9046ABC5-3012-442A-82E5-3FEDE1598A1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2401" y="3789363"/>
            <a:ext cx="4824413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58775" name="Object 55">
            <a:extLst>
              <a:ext uri="{FF2B5EF4-FFF2-40B4-BE49-F238E27FC236}">
                <a16:creationId xmlns:a16="http://schemas.microsoft.com/office/drawing/2014/main" id="{3DF5001D-9C6E-4961-AE32-C8C1DDD51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3933826"/>
          <a:ext cx="2270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35" name="Equation" r:id="rId45" imgW="114120" imgH="126720" progId="Equation.DSMT4">
                  <p:embed/>
                </p:oleObj>
              </mc:Choice>
              <mc:Fallback>
                <p:oleObj name="Equation" r:id="rId45" imgW="114120" imgH="126720" progId="Equation.DSMT4">
                  <p:embed/>
                  <p:pic>
                    <p:nvPicPr>
                      <p:cNvPr id="158775" name="Object 55">
                        <a:extLst>
                          <a:ext uri="{FF2B5EF4-FFF2-40B4-BE49-F238E27FC236}">
                            <a16:creationId xmlns:a16="http://schemas.microsoft.com/office/drawing/2014/main" id="{3DF5001D-9C6E-4961-AE32-C8C1DDD51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933826"/>
                        <a:ext cx="2270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76" name="Object 56">
            <a:extLst>
              <a:ext uri="{FF2B5EF4-FFF2-40B4-BE49-F238E27FC236}">
                <a16:creationId xmlns:a16="http://schemas.microsoft.com/office/drawing/2014/main" id="{8F1A329E-FE2F-430B-A357-185AE4A663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4581526"/>
          <a:ext cx="3032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36" name="Equation" r:id="rId47" imgW="152280" imgH="164880" progId="Equation.DSMT4">
                  <p:embed/>
                </p:oleObj>
              </mc:Choice>
              <mc:Fallback>
                <p:oleObj name="Equation" r:id="rId47" imgW="152280" imgH="164880" progId="Equation.DSMT4">
                  <p:embed/>
                  <p:pic>
                    <p:nvPicPr>
                      <p:cNvPr id="158776" name="Object 56">
                        <a:extLst>
                          <a:ext uri="{FF2B5EF4-FFF2-40B4-BE49-F238E27FC236}">
                            <a16:creationId xmlns:a16="http://schemas.microsoft.com/office/drawing/2014/main" id="{8F1A329E-FE2F-430B-A357-185AE4A663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581526"/>
                        <a:ext cx="3032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77" name="Object 57">
            <a:extLst>
              <a:ext uri="{FF2B5EF4-FFF2-40B4-BE49-F238E27FC236}">
                <a16:creationId xmlns:a16="http://schemas.microsoft.com/office/drawing/2014/main" id="{2B396EF4-C12D-418F-A48A-267E88BAA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4508501"/>
          <a:ext cx="1762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37" name="Equation" r:id="rId49" imgW="88560" imgH="152280" progId="Equation.DSMT4">
                  <p:embed/>
                </p:oleObj>
              </mc:Choice>
              <mc:Fallback>
                <p:oleObj name="Equation" r:id="rId49" imgW="88560" imgH="152280" progId="Equation.DSMT4">
                  <p:embed/>
                  <p:pic>
                    <p:nvPicPr>
                      <p:cNvPr id="158777" name="Object 57">
                        <a:extLst>
                          <a:ext uri="{FF2B5EF4-FFF2-40B4-BE49-F238E27FC236}">
                            <a16:creationId xmlns:a16="http://schemas.microsoft.com/office/drawing/2014/main" id="{2B396EF4-C12D-418F-A48A-267E88BAA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508501"/>
                        <a:ext cx="17621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78" name="Object 58">
            <a:extLst>
              <a:ext uri="{FF2B5EF4-FFF2-40B4-BE49-F238E27FC236}">
                <a16:creationId xmlns:a16="http://schemas.microsoft.com/office/drawing/2014/main" id="{332037D2-130A-4DF5-A1F5-CE7961A55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451" y="5091113"/>
          <a:ext cx="2524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38" name="Equation" r:id="rId51" imgW="126720" imgH="177480" progId="Equation.DSMT4">
                  <p:embed/>
                </p:oleObj>
              </mc:Choice>
              <mc:Fallback>
                <p:oleObj name="Equation" r:id="rId51" imgW="126720" imgH="177480" progId="Equation.DSMT4">
                  <p:embed/>
                  <p:pic>
                    <p:nvPicPr>
                      <p:cNvPr id="158778" name="Object 58">
                        <a:extLst>
                          <a:ext uri="{FF2B5EF4-FFF2-40B4-BE49-F238E27FC236}">
                            <a16:creationId xmlns:a16="http://schemas.microsoft.com/office/drawing/2014/main" id="{332037D2-130A-4DF5-A1F5-CE7961A55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1" y="5091113"/>
                        <a:ext cx="2524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79" name="Object 59">
            <a:extLst>
              <a:ext uri="{FF2B5EF4-FFF2-40B4-BE49-F238E27FC236}">
                <a16:creationId xmlns:a16="http://schemas.microsoft.com/office/drawing/2014/main" id="{18DA805A-5848-4A7C-AEEF-C886F071E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3351" y="4005263"/>
          <a:ext cx="2524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39" name="Equation" r:id="rId53" imgW="126720" imgH="177480" progId="Equation.DSMT4">
                  <p:embed/>
                </p:oleObj>
              </mc:Choice>
              <mc:Fallback>
                <p:oleObj name="Equation" r:id="rId53" imgW="126720" imgH="177480" progId="Equation.DSMT4">
                  <p:embed/>
                  <p:pic>
                    <p:nvPicPr>
                      <p:cNvPr id="158779" name="Object 59">
                        <a:extLst>
                          <a:ext uri="{FF2B5EF4-FFF2-40B4-BE49-F238E27FC236}">
                            <a16:creationId xmlns:a16="http://schemas.microsoft.com/office/drawing/2014/main" id="{18DA805A-5848-4A7C-AEEF-C886F071E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1" y="4005263"/>
                        <a:ext cx="2524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80" name="Object 60">
            <a:extLst>
              <a:ext uri="{FF2B5EF4-FFF2-40B4-BE49-F238E27FC236}">
                <a16:creationId xmlns:a16="http://schemas.microsoft.com/office/drawing/2014/main" id="{57A2C1C7-CE3E-4CAA-B43D-C4EB2B470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9" y="4508501"/>
          <a:ext cx="7064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40" name="Equation" r:id="rId54" imgW="355320" imgH="164880" progId="Equation.DSMT4">
                  <p:embed/>
                </p:oleObj>
              </mc:Choice>
              <mc:Fallback>
                <p:oleObj name="Equation" r:id="rId54" imgW="355320" imgH="164880" progId="Equation.DSMT4">
                  <p:embed/>
                  <p:pic>
                    <p:nvPicPr>
                      <p:cNvPr id="158780" name="Object 60">
                        <a:extLst>
                          <a:ext uri="{FF2B5EF4-FFF2-40B4-BE49-F238E27FC236}">
                            <a16:creationId xmlns:a16="http://schemas.microsoft.com/office/drawing/2014/main" id="{57A2C1C7-CE3E-4CAA-B43D-C4EB2B470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4508501"/>
                        <a:ext cx="7064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81" name="Object 61">
            <a:extLst>
              <a:ext uri="{FF2B5EF4-FFF2-40B4-BE49-F238E27FC236}">
                <a16:creationId xmlns:a16="http://schemas.microsoft.com/office/drawing/2014/main" id="{68124350-0221-4412-B387-67764EB47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0326" y="3365500"/>
          <a:ext cx="9826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41" name="Equation" r:id="rId56" imgW="495000" imgH="177480" progId="Equation.DSMT4">
                  <p:embed/>
                </p:oleObj>
              </mc:Choice>
              <mc:Fallback>
                <p:oleObj name="Equation" r:id="rId56" imgW="495000" imgH="177480" progId="Equation.DSMT4">
                  <p:embed/>
                  <p:pic>
                    <p:nvPicPr>
                      <p:cNvPr id="158781" name="Object 61">
                        <a:extLst>
                          <a:ext uri="{FF2B5EF4-FFF2-40B4-BE49-F238E27FC236}">
                            <a16:creationId xmlns:a16="http://schemas.microsoft.com/office/drawing/2014/main" id="{68124350-0221-4412-B387-67764EB47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6" y="3365500"/>
                        <a:ext cx="98266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82" name="Object 62">
            <a:extLst>
              <a:ext uri="{FF2B5EF4-FFF2-40B4-BE49-F238E27FC236}">
                <a16:creationId xmlns:a16="http://schemas.microsoft.com/office/drawing/2014/main" id="{15AF9E88-6C83-4F3F-8944-851405E46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6950" y="3336925"/>
          <a:ext cx="15113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42" name="Equation" r:id="rId58" imgW="761760" imgH="228600" progId="Equation.DSMT4">
                  <p:embed/>
                </p:oleObj>
              </mc:Choice>
              <mc:Fallback>
                <p:oleObj name="Equation" r:id="rId58" imgW="761760" imgH="228600" progId="Equation.DSMT4">
                  <p:embed/>
                  <p:pic>
                    <p:nvPicPr>
                      <p:cNvPr id="158782" name="Object 62">
                        <a:extLst>
                          <a:ext uri="{FF2B5EF4-FFF2-40B4-BE49-F238E27FC236}">
                            <a16:creationId xmlns:a16="http://schemas.microsoft.com/office/drawing/2014/main" id="{15AF9E88-6C83-4F3F-8944-851405E46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0" y="3336925"/>
                        <a:ext cx="15113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83" name="Object 63">
            <a:extLst>
              <a:ext uri="{FF2B5EF4-FFF2-40B4-BE49-F238E27FC236}">
                <a16:creationId xmlns:a16="http://schemas.microsoft.com/office/drawing/2014/main" id="{D1D8947F-23A2-4218-9203-66130DC37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4550" y="3898900"/>
          <a:ext cx="16383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43" name="Equation" r:id="rId60" imgW="825480" imgH="228600" progId="Equation.DSMT4">
                  <p:embed/>
                </p:oleObj>
              </mc:Choice>
              <mc:Fallback>
                <p:oleObj name="Equation" r:id="rId60" imgW="825480" imgH="228600" progId="Equation.DSMT4">
                  <p:embed/>
                  <p:pic>
                    <p:nvPicPr>
                      <p:cNvPr id="158783" name="Object 63">
                        <a:extLst>
                          <a:ext uri="{FF2B5EF4-FFF2-40B4-BE49-F238E27FC236}">
                            <a16:creationId xmlns:a16="http://schemas.microsoft.com/office/drawing/2014/main" id="{D1D8947F-23A2-4218-9203-66130DC37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3898900"/>
                        <a:ext cx="16383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84" name="Object 64">
            <a:extLst>
              <a:ext uri="{FF2B5EF4-FFF2-40B4-BE49-F238E27FC236}">
                <a16:creationId xmlns:a16="http://schemas.microsoft.com/office/drawing/2014/main" id="{5379E0E4-2E31-43FD-B1D6-15B238E7F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9663" y="3890964"/>
          <a:ext cx="10588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44" name="Equation" r:id="rId62" imgW="533160" imgH="203040" progId="Equation.DSMT4">
                  <p:embed/>
                </p:oleObj>
              </mc:Choice>
              <mc:Fallback>
                <p:oleObj name="Equation" r:id="rId62" imgW="533160" imgH="203040" progId="Equation.DSMT4">
                  <p:embed/>
                  <p:pic>
                    <p:nvPicPr>
                      <p:cNvPr id="158784" name="Object 64">
                        <a:extLst>
                          <a:ext uri="{FF2B5EF4-FFF2-40B4-BE49-F238E27FC236}">
                            <a16:creationId xmlns:a16="http://schemas.microsoft.com/office/drawing/2014/main" id="{5379E0E4-2E31-43FD-B1D6-15B238E7F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3890964"/>
                        <a:ext cx="10588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85" name="Object 65">
            <a:extLst>
              <a:ext uri="{FF2B5EF4-FFF2-40B4-BE49-F238E27FC236}">
                <a16:creationId xmlns:a16="http://schemas.microsoft.com/office/drawing/2014/main" id="{3733EE19-37F3-4BCE-842A-651B23B9D5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9763" y="3767139"/>
          <a:ext cx="9588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45" name="Equation" r:id="rId64" imgW="482400" imgH="228600" progId="Equation.DSMT4">
                  <p:embed/>
                </p:oleObj>
              </mc:Choice>
              <mc:Fallback>
                <p:oleObj name="Equation" r:id="rId64" imgW="482400" imgH="228600" progId="Equation.DSMT4">
                  <p:embed/>
                  <p:pic>
                    <p:nvPicPr>
                      <p:cNvPr id="158785" name="Object 65">
                        <a:extLst>
                          <a:ext uri="{FF2B5EF4-FFF2-40B4-BE49-F238E27FC236}">
                            <a16:creationId xmlns:a16="http://schemas.microsoft.com/office/drawing/2014/main" id="{3733EE19-37F3-4BCE-842A-651B23B9D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763" y="3767139"/>
                        <a:ext cx="958850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72" grpId="0"/>
      <p:bldP spid="15877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C9F5ACF5-0CDA-4AE0-9951-18F62B515F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等倾干涉</a:t>
            </a:r>
            <a:endParaRPr lang="zh-CN" altLang="en-US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E8FEA381-B8ED-431E-8E76-A06235AD2EB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09800" y="1981200"/>
            <a:ext cx="3957638" cy="42560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/>
              <a:t>在薄膜上方放置一凸透镜，在凸透镜的像方焦平面观察干涉条纹。</a:t>
            </a:r>
          </a:p>
          <a:p>
            <a:pPr>
              <a:lnSpc>
                <a:spcPct val="90000"/>
              </a:lnSpc>
            </a:pPr>
            <a:r>
              <a:rPr lang="zh-CN" altLang="en-US" sz="2800"/>
              <a:t>此时只有相互平行的光才能相遇，进行叠加。</a:t>
            </a:r>
          </a:p>
          <a:p>
            <a:pPr>
              <a:lnSpc>
                <a:spcPct val="90000"/>
              </a:lnSpc>
            </a:pPr>
            <a:r>
              <a:rPr lang="zh-CN" altLang="en-US" sz="2800"/>
              <a:t>相互平行的光有相同的倾角，故称</a:t>
            </a:r>
            <a:r>
              <a:rPr lang="zh-CN" altLang="en-US" sz="2800">
                <a:solidFill>
                  <a:srgbClr val="FF0000"/>
                </a:solidFill>
              </a:rPr>
              <a:t>等倾干涉</a:t>
            </a:r>
            <a:r>
              <a:rPr lang="zh-CN" altLang="en-US" sz="2800"/>
              <a:t>。</a:t>
            </a:r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2CC93F65-51AA-439F-BDD2-D73D5683A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9050" y="4587875"/>
            <a:ext cx="25908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7" name="Line 5">
            <a:extLst>
              <a:ext uri="{FF2B5EF4-FFF2-40B4-BE49-F238E27FC236}">
                <a16:creationId xmlns:a16="http://schemas.microsoft.com/office/drawing/2014/main" id="{185B988E-AE8B-4328-BA2F-7313F7760B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5650" y="3292475"/>
            <a:ext cx="1371600" cy="129540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78" name="Line 6">
            <a:extLst>
              <a:ext uri="{FF2B5EF4-FFF2-40B4-BE49-F238E27FC236}">
                <a16:creationId xmlns:a16="http://schemas.microsoft.com/office/drawing/2014/main" id="{F33ED927-B6EF-49A9-9DE5-B05FA7ACDA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7250" y="4587875"/>
            <a:ext cx="304800" cy="762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79" name="Line 7">
            <a:extLst>
              <a:ext uri="{FF2B5EF4-FFF2-40B4-BE49-F238E27FC236}">
                <a16:creationId xmlns:a16="http://schemas.microsoft.com/office/drawing/2014/main" id="{0624436A-97E0-4FF8-B25F-CDD7EDF4A7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12050" y="4587875"/>
            <a:ext cx="304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0" name="Oval 8">
            <a:extLst>
              <a:ext uri="{FF2B5EF4-FFF2-40B4-BE49-F238E27FC236}">
                <a16:creationId xmlns:a16="http://schemas.microsoft.com/office/drawing/2014/main" id="{81E26F6C-6391-43FE-9670-B5356EF3E6C8}"/>
              </a:ext>
            </a:extLst>
          </p:cNvPr>
          <p:cNvSpPr>
            <a:spLocks noChangeArrowheads="1"/>
          </p:cNvSpPr>
          <p:nvPr/>
        </p:nvSpPr>
        <p:spPr bwMode="auto">
          <a:xfrm rot="-2529011">
            <a:off x="8350250" y="2378075"/>
            <a:ext cx="457200" cy="2438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1" name="Line 9">
            <a:extLst>
              <a:ext uri="{FF2B5EF4-FFF2-40B4-BE49-F238E27FC236}">
                <a16:creationId xmlns:a16="http://schemas.microsoft.com/office/drawing/2014/main" id="{27F4E73B-0E74-4FF9-9D18-E3EB014865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6850" y="3749675"/>
            <a:ext cx="9144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2" name="Line 10">
            <a:extLst>
              <a:ext uri="{FF2B5EF4-FFF2-40B4-BE49-F238E27FC236}">
                <a16:creationId xmlns:a16="http://schemas.microsoft.com/office/drawing/2014/main" id="{1C08D210-1039-43B2-8090-FDC32CB6BC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07250" y="3444875"/>
            <a:ext cx="1219200" cy="1143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3" name="Line 11">
            <a:extLst>
              <a:ext uri="{FF2B5EF4-FFF2-40B4-BE49-F238E27FC236}">
                <a16:creationId xmlns:a16="http://schemas.microsoft.com/office/drawing/2014/main" id="{D3AAB3D6-FE7F-4A19-80E3-089796BB45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21650" y="1920875"/>
            <a:ext cx="2286000" cy="2133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4" name="Line 12">
            <a:extLst>
              <a:ext uri="{FF2B5EF4-FFF2-40B4-BE49-F238E27FC236}">
                <a16:creationId xmlns:a16="http://schemas.microsoft.com/office/drawing/2014/main" id="{E49D733C-07D4-445C-94E5-CDA50CAFCE74}"/>
              </a:ext>
            </a:extLst>
          </p:cNvPr>
          <p:cNvSpPr>
            <a:spLocks noChangeShapeType="1"/>
          </p:cNvSpPr>
          <p:nvPr/>
        </p:nvSpPr>
        <p:spPr bwMode="auto">
          <a:xfrm>
            <a:off x="8807450" y="1844675"/>
            <a:ext cx="17526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5" name="Line 13">
            <a:extLst>
              <a:ext uri="{FF2B5EF4-FFF2-40B4-BE49-F238E27FC236}">
                <a16:creationId xmlns:a16="http://schemas.microsoft.com/office/drawing/2014/main" id="{C43294DF-ECC8-4473-BDCA-EA6F704B3D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26450" y="2606675"/>
            <a:ext cx="1219200" cy="838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6" name="Line 14">
            <a:extLst>
              <a:ext uri="{FF2B5EF4-FFF2-40B4-BE49-F238E27FC236}">
                <a16:creationId xmlns:a16="http://schemas.microsoft.com/office/drawing/2014/main" id="{B10E28CF-DCE0-4788-B2BB-8B97421116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31250" y="2606675"/>
            <a:ext cx="91440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7" name="Line 15">
            <a:extLst>
              <a:ext uri="{FF2B5EF4-FFF2-40B4-BE49-F238E27FC236}">
                <a16:creationId xmlns:a16="http://schemas.microsoft.com/office/drawing/2014/main" id="{85AD3F98-C4FA-4AA5-9338-4166AEC798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07250" y="3216275"/>
            <a:ext cx="838200" cy="1371600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8" name="Line 16">
            <a:extLst>
              <a:ext uri="{FF2B5EF4-FFF2-40B4-BE49-F238E27FC236}">
                <a16:creationId xmlns:a16="http://schemas.microsoft.com/office/drawing/2014/main" id="{84451A50-DD62-443B-8675-21EF50E214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6850" y="3597275"/>
            <a:ext cx="609600" cy="9906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9" name="Line 17">
            <a:extLst>
              <a:ext uri="{FF2B5EF4-FFF2-40B4-BE49-F238E27FC236}">
                <a16:creationId xmlns:a16="http://schemas.microsoft.com/office/drawing/2014/main" id="{F46FFA40-7572-4129-9B1C-498832C11B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9250" y="2225675"/>
            <a:ext cx="1295400" cy="1066800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90" name="Line 18">
            <a:extLst>
              <a:ext uri="{FF2B5EF4-FFF2-40B4-BE49-F238E27FC236}">
                <a16:creationId xmlns:a16="http://schemas.microsoft.com/office/drawing/2014/main" id="{75398147-8976-4EFA-891F-0E9BA3495F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26450" y="2225675"/>
            <a:ext cx="838200" cy="13716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6" name="Oval 6">
            <a:extLst>
              <a:ext uri="{FF2B5EF4-FFF2-40B4-BE49-F238E27FC236}">
                <a16:creationId xmlns:a16="http://schemas.microsoft.com/office/drawing/2014/main" id="{A98440DE-3F7C-4E40-90D3-71E71F855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3114676"/>
            <a:ext cx="5473700" cy="1746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4" name="Line 4">
            <a:extLst>
              <a:ext uri="{FF2B5EF4-FFF2-40B4-BE49-F238E27FC236}">
                <a16:creationId xmlns:a16="http://schemas.microsoft.com/office/drawing/2014/main" id="{C6107279-0CAB-4FC6-B61C-E10CF71C77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7351" y="1619250"/>
            <a:ext cx="6194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65" name="Line 5">
            <a:extLst>
              <a:ext uri="{FF2B5EF4-FFF2-40B4-BE49-F238E27FC236}">
                <a16:creationId xmlns:a16="http://schemas.microsoft.com/office/drawing/2014/main" id="{622073F6-D626-4D16-B232-19B4B6E8EF4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8" y="1412876"/>
            <a:ext cx="0" cy="28860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67" name="Rectangle 7">
            <a:extLst>
              <a:ext uri="{FF2B5EF4-FFF2-40B4-BE49-F238E27FC236}">
                <a16:creationId xmlns:a16="http://schemas.microsoft.com/office/drawing/2014/main" id="{75143344-AADB-438A-9A40-61E755F42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6" y="4714876"/>
            <a:ext cx="5903913" cy="136842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8" name="Line 8">
            <a:extLst>
              <a:ext uri="{FF2B5EF4-FFF2-40B4-BE49-F238E27FC236}">
                <a16:creationId xmlns:a16="http://schemas.microsoft.com/office/drawing/2014/main" id="{530AD9DF-394E-4682-85B0-3CF0135A2B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4" y="3203575"/>
            <a:ext cx="865187" cy="1511300"/>
          </a:xfrm>
          <a:prstGeom prst="line">
            <a:avLst/>
          </a:prstGeom>
          <a:noFill/>
          <a:ln w="9525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70" name="Line 10">
            <a:extLst>
              <a:ext uri="{FF2B5EF4-FFF2-40B4-BE49-F238E27FC236}">
                <a16:creationId xmlns:a16="http://schemas.microsoft.com/office/drawing/2014/main" id="{A0DCB5DE-201D-4405-A56E-BEB8332FE3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3922714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72" name="Line 12">
            <a:extLst>
              <a:ext uri="{FF2B5EF4-FFF2-40B4-BE49-F238E27FC236}">
                <a16:creationId xmlns:a16="http://schemas.microsoft.com/office/drawing/2014/main" id="{E2261055-5794-4ECE-B545-FD1D2F782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4200" y="4714876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73" name="Line 13">
            <a:extLst>
              <a:ext uri="{FF2B5EF4-FFF2-40B4-BE49-F238E27FC236}">
                <a16:creationId xmlns:a16="http://schemas.microsoft.com/office/drawing/2014/main" id="{CD91427D-94FF-4A92-AFD2-19C7FE778A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4714876"/>
            <a:ext cx="360362" cy="1368425"/>
          </a:xfrm>
          <a:prstGeom prst="line">
            <a:avLst/>
          </a:prstGeom>
          <a:noFill/>
          <a:ln w="9525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74" name="Line 14">
            <a:extLst>
              <a:ext uri="{FF2B5EF4-FFF2-40B4-BE49-F238E27FC236}">
                <a16:creationId xmlns:a16="http://schemas.microsoft.com/office/drawing/2014/main" id="{E40271C2-8560-4DA9-AB82-C4D8BC7DEB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95776" y="4714876"/>
            <a:ext cx="360363" cy="1368425"/>
          </a:xfrm>
          <a:prstGeom prst="line">
            <a:avLst/>
          </a:prstGeom>
          <a:noFill/>
          <a:ln w="9525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75" name="Line 15">
            <a:extLst>
              <a:ext uri="{FF2B5EF4-FFF2-40B4-BE49-F238E27FC236}">
                <a16:creationId xmlns:a16="http://schemas.microsoft.com/office/drawing/2014/main" id="{327AB35B-4E22-4E9B-BB9D-5D7B74ABD2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2038" y="4714876"/>
            <a:ext cx="792162" cy="13684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77" name="Line 17">
            <a:extLst>
              <a:ext uri="{FF2B5EF4-FFF2-40B4-BE49-F238E27FC236}">
                <a16:creationId xmlns:a16="http://schemas.microsoft.com/office/drawing/2014/main" id="{0B9C7B6F-87A6-4145-9719-248C304D9F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4201" y="4714876"/>
            <a:ext cx="792163" cy="13684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78" name="Line 18">
            <a:extLst>
              <a:ext uri="{FF2B5EF4-FFF2-40B4-BE49-F238E27FC236}">
                <a16:creationId xmlns:a16="http://schemas.microsoft.com/office/drawing/2014/main" id="{909096EC-373D-49F4-8FEC-E01EE76AF3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56364" y="3275013"/>
            <a:ext cx="1728787" cy="14398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79" name="Line 19">
            <a:extLst>
              <a:ext uri="{FF2B5EF4-FFF2-40B4-BE49-F238E27FC236}">
                <a16:creationId xmlns:a16="http://schemas.microsoft.com/office/drawing/2014/main" id="{88A277FA-D9B3-452C-84C9-A89EC8D504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2039" y="3275013"/>
            <a:ext cx="1728787" cy="14398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81" name="Line 21">
            <a:extLst>
              <a:ext uri="{FF2B5EF4-FFF2-40B4-BE49-F238E27FC236}">
                <a16:creationId xmlns:a16="http://schemas.microsoft.com/office/drawing/2014/main" id="{A8AEB126-D625-4287-9927-6563CA7D1F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1" y="1619251"/>
            <a:ext cx="2016125" cy="1584325"/>
          </a:xfrm>
          <a:prstGeom prst="line">
            <a:avLst/>
          </a:prstGeom>
          <a:noFill/>
          <a:ln w="9525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82" name="Line 22">
            <a:extLst>
              <a:ext uri="{FF2B5EF4-FFF2-40B4-BE49-F238E27FC236}">
                <a16:creationId xmlns:a16="http://schemas.microsoft.com/office/drawing/2014/main" id="{5A8E78EF-A355-4D29-8C14-2427374B56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9739" y="1619251"/>
            <a:ext cx="1296987" cy="1584325"/>
          </a:xfrm>
          <a:prstGeom prst="line">
            <a:avLst/>
          </a:prstGeom>
          <a:noFill/>
          <a:ln w="9525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84" name="Line 24">
            <a:extLst>
              <a:ext uri="{FF2B5EF4-FFF2-40B4-BE49-F238E27FC236}">
                <a16:creationId xmlns:a16="http://schemas.microsoft.com/office/drawing/2014/main" id="{12C454E9-EBD8-4AE9-8B24-BF2F78EC5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00826" y="1633539"/>
            <a:ext cx="2447925" cy="16414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85" name="Line 25">
            <a:extLst>
              <a:ext uri="{FF2B5EF4-FFF2-40B4-BE49-F238E27FC236}">
                <a16:creationId xmlns:a16="http://schemas.microsoft.com/office/drawing/2014/main" id="{75C55056-6398-42F8-A3D1-B235499C93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85150" y="1633539"/>
            <a:ext cx="863600" cy="16414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86" name="Line 26">
            <a:extLst>
              <a:ext uri="{FF2B5EF4-FFF2-40B4-BE49-F238E27FC236}">
                <a16:creationId xmlns:a16="http://schemas.microsoft.com/office/drawing/2014/main" id="{ECF08B4C-4AAC-4A3C-B987-E47C8408D22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35639" y="3789363"/>
            <a:ext cx="720725" cy="925512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87" name="Line 27">
            <a:extLst>
              <a:ext uri="{FF2B5EF4-FFF2-40B4-BE49-F238E27FC236}">
                <a16:creationId xmlns:a16="http://schemas.microsoft.com/office/drawing/2014/main" id="{C96FB83F-D0D6-4ACD-ABAE-19BFEDA113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08438" y="4365625"/>
            <a:ext cx="647700" cy="349250"/>
          </a:xfrm>
          <a:prstGeom prst="line">
            <a:avLst/>
          </a:prstGeom>
          <a:noFill/>
          <a:ln w="9525">
            <a:solidFill>
              <a:srgbClr val="33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7788" name="Object 28">
            <a:extLst>
              <a:ext uri="{FF2B5EF4-FFF2-40B4-BE49-F238E27FC236}">
                <a16:creationId xmlns:a16="http://schemas.microsoft.com/office/drawing/2014/main" id="{50E4EDFA-03F7-4334-AE93-C0C0B276E1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1" y="4719639"/>
          <a:ext cx="3413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58" name="公式" r:id="rId3" imgW="152280" imgH="164880" progId="Equation.3">
                  <p:embed/>
                </p:oleObj>
              </mc:Choice>
              <mc:Fallback>
                <p:oleObj name="公式" r:id="rId3" imgW="152280" imgH="164880" progId="Equation.3">
                  <p:embed/>
                  <p:pic>
                    <p:nvPicPr>
                      <p:cNvPr id="117788" name="Object 28">
                        <a:extLst>
                          <a:ext uri="{FF2B5EF4-FFF2-40B4-BE49-F238E27FC236}">
                            <a16:creationId xmlns:a16="http://schemas.microsoft.com/office/drawing/2014/main" id="{50E4EDFA-03F7-4334-AE93-C0C0B276E1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4719639"/>
                        <a:ext cx="3413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9" name="Object 29">
            <a:extLst>
              <a:ext uri="{FF2B5EF4-FFF2-40B4-BE49-F238E27FC236}">
                <a16:creationId xmlns:a16="http://schemas.microsoft.com/office/drawing/2014/main" id="{30AD6675-72D5-41C7-9B69-0EFF33A836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6" y="6083300"/>
          <a:ext cx="3413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59" name="公式" r:id="rId5" imgW="152280" imgH="164880" progId="Equation.3">
                  <p:embed/>
                </p:oleObj>
              </mc:Choice>
              <mc:Fallback>
                <p:oleObj name="公式" r:id="rId5" imgW="152280" imgH="164880" progId="Equation.3">
                  <p:embed/>
                  <p:pic>
                    <p:nvPicPr>
                      <p:cNvPr id="117789" name="Object 29">
                        <a:extLst>
                          <a:ext uri="{FF2B5EF4-FFF2-40B4-BE49-F238E27FC236}">
                            <a16:creationId xmlns:a16="http://schemas.microsoft.com/office/drawing/2014/main" id="{30AD6675-72D5-41C7-9B69-0EFF33A836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6083300"/>
                        <a:ext cx="3413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0" name="Object 30">
            <a:extLst>
              <a:ext uri="{FF2B5EF4-FFF2-40B4-BE49-F238E27FC236}">
                <a16:creationId xmlns:a16="http://schemas.microsoft.com/office/drawing/2014/main" id="{8A911B52-2731-4607-B0CF-03AF4D32B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6" y="4700588"/>
          <a:ext cx="3413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60" name="公式" r:id="rId7" imgW="152280" imgH="177480" progId="Equation.3">
                  <p:embed/>
                </p:oleObj>
              </mc:Choice>
              <mc:Fallback>
                <p:oleObj name="公式" r:id="rId7" imgW="152280" imgH="177480" progId="Equation.3">
                  <p:embed/>
                  <p:pic>
                    <p:nvPicPr>
                      <p:cNvPr id="117790" name="Object 30">
                        <a:extLst>
                          <a:ext uri="{FF2B5EF4-FFF2-40B4-BE49-F238E27FC236}">
                            <a16:creationId xmlns:a16="http://schemas.microsoft.com/office/drawing/2014/main" id="{8A911B52-2731-4607-B0CF-03AF4D32B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4700588"/>
                        <a:ext cx="34131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1" name="Object 31">
            <a:extLst>
              <a:ext uri="{FF2B5EF4-FFF2-40B4-BE49-F238E27FC236}">
                <a16:creationId xmlns:a16="http://schemas.microsoft.com/office/drawing/2014/main" id="{E2191D1E-1DD8-4C14-89F8-34F1467B6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8825" y="3562350"/>
          <a:ext cx="3698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61" name="公式" r:id="rId9" imgW="164880" imgH="164880" progId="Equation.3">
                  <p:embed/>
                </p:oleObj>
              </mc:Choice>
              <mc:Fallback>
                <p:oleObj name="公式" r:id="rId9" imgW="164880" imgH="164880" progId="Equation.3">
                  <p:embed/>
                  <p:pic>
                    <p:nvPicPr>
                      <p:cNvPr id="117791" name="Object 31">
                        <a:extLst>
                          <a:ext uri="{FF2B5EF4-FFF2-40B4-BE49-F238E27FC236}">
                            <a16:creationId xmlns:a16="http://schemas.microsoft.com/office/drawing/2014/main" id="{E2191D1E-1DD8-4C14-89F8-34F1467B6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3562350"/>
                        <a:ext cx="3698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2" name="Object 32">
            <a:extLst>
              <a:ext uri="{FF2B5EF4-FFF2-40B4-BE49-F238E27FC236}">
                <a16:creationId xmlns:a16="http://schemas.microsoft.com/office/drawing/2014/main" id="{A51C63C7-BC07-45FE-9901-4AC7013A4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0313" y="1201739"/>
          <a:ext cx="3413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62" name="公式" r:id="rId11" imgW="152280" imgH="215640" progId="Equation.3">
                  <p:embed/>
                </p:oleObj>
              </mc:Choice>
              <mc:Fallback>
                <p:oleObj name="公式" r:id="rId11" imgW="152280" imgH="215640" progId="Equation.3">
                  <p:embed/>
                  <p:pic>
                    <p:nvPicPr>
                      <p:cNvPr id="117792" name="Object 32">
                        <a:extLst>
                          <a:ext uri="{FF2B5EF4-FFF2-40B4-BE49-F238E27FC236}">
                            <a16:creationId xmlns:a16="http://schemas.microsoft.com/office/drawing/2014/main" id="{A51C63C7-BC07-45FE-9901-4AC7013A4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313" y="1201739"/>
                        <a:ext cx="34131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3" name="Object 33">
            <a:extLst>
              <a:ext uri="{FF2B5EF4-FFF2-40B4-BE49-F238E27FC236}">
                <a16:creationId xmlns:a16="http://schemas.microsoft.com/office/drawing/2014/main" id="{C9BA6CEE-4A0B-47DF-B310-1E40FF5986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4024313"/>
          <a:ext cx="2222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63" name="公式" r:id="rId13" imgW="114120" imgH="215640" progId="Equation.3">
                  <p:embed/>
                </p:oleObj>
              </mc:Choice>
              <mc:Fallback>
                <p:oleObj name="公式" r:id="rId13" imgW="114120" imgH="215640" progId="Equation.3">
                  <p:embed/>
                  <p:pic>
                    <p:nvPicPr>
                      <p:cNvPr id="117793" name="Object 33">
                        <a:extLst>
                          <a:ext uri="{FF2B5EF4-FFF2-40B4-BE49-F238E27FC236}">
                            <a16:creationId xmlns:a16="http://schemas.microsoft.com/office/drawing/2014/main" id="{C9BA6CEE-4A0B-47DF-B310-1E40FF598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024313"/>
                        <a:ext cx="2222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4" name="Object 34">
            <a:extLst>
              <a:ext uri="{FF2B5EF4-FFF2-40B4-BE49-F238E27FC236}">
                <a16:creationId xmlns:a16="http://schemas.microsoft.com/office/drawing/2014/main" id="{8DA58DBD-7179-4770-B35B-AACE699CD6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3" y="5321301"/>
          <a:ext cx="2476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64" name="公式" r:id="rId15" imgW="126720" imgH="215640" progId="Equation.3">
                  <p:embed/>
                </p:oleObj>
              </mc:Choice>
              <mc:Fallback>
                <p:oleObj name="公式" r:id="rId15" imgW="126720" imgH="215640" progId="Equation.3">
                  <p:embed/>
                  <p:pic>
                    <p:nvPicPr>
                      <p:cNvPr id="117794" name="Object 34">
                        <a:extLst>
                          <a:ext uri="{FF2B5EF4-FFF2-40B4-BE49-F238E27FC236}">
                            <a16:creationId xmlns:a16="http://schemas.microsoft.com/office/drawing/2014/main" id="{8DA58DBD-7179-4770-B35B-AACE699CD6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321301"/>
                        <a:ext cx="2476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5" name="Object 35">
            <a:extLst>
              <a:ext uri="{FF2B5EF4-FFF2-40B4-BE49-F238E27FC236}">
                <a16:creationId xmlns:a16="http://schemas.microsoft.com/office/drawing/2014/main" id="{8DC97F4F-8F92-47FB-A669-B21082F51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5162551"/>
          <a:ext cx="247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65" name="Equation" r:id="rId17" imgW="126720" imgH="228600" progId="Equation.DSMT4">
                  <p:embed/>
                </p:oleObj>
              </mc:Choice>
              <mc:Fallback>
                <p:oleObj name="Equation" r:id="rId17" imgW="126720" imgH="228600" progId="Equation.DSMT4">
                  <p:embed/>
                  <p:pic>
                    <p:nvPicPr>
                      <p:cNvPr id="117795" name="Object 35">
                        <a:extLst>
                          <a:ext uri="{FF2B5EF4-FFF2-40B4-BE49-F238E27FC236}">
                            <a16:creationId xmlns:a16="http://schemas.microsoft.com/office/drawing/2014/main" id="{8DC97F4F-8F92-47FB-A669-B21082F514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5162551"/>
                        <a:ext cx="2476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6" name="Object 36">
            <a:extLst>
              <a:ext uri="{FF2B5EF4-FFF2-40B4-BE49-F238E27FC236}">
                <a16:creationId xmlns:a16="http://schemas.microsoft.com/office/drawing/2014/main" id="{AC2242B5-7893-4C7C-B289-AE453B014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8713" y="5081589"/>
          <a:ext cx="247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66" name="Equation" r:id="rId19" imgW="126720" imgH="228600" progId="Equation.DSMT4">
                  <p:embed/>
                </p:oleObj>
              </mc:Choice>
              <mc:Fallback>
                <p:oleObj name="Equation" r:id="rId19" imgW="126720" imgH="228600" progId="Equation.DSMT4">
                  <p:embed/>
                  <p:pic>
                    <p:nvPicPr>
                      <p:cNvPr id="117796" name="Object 36">
                        <a:extLst>
                          <a:ext uri="{FF2B5EF4-FFF2-40B4-BE49-F238E27FC236}">
                            <a16:creationId xmlns:a16="http://schemas.microsoft.com/office/drawing/2014/main" id="{AC2242B5-7893-4C7C-B289-AE453B014B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5081589"/>
                        <a:ext cx="2476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97" name="Line 37">
            <a:extLst>
              <a:ext uri="{FF2B5EF4-FFF2-40B4-BE49-F238E27FC236}">
                <a16:creationId xmlns:a16="http://schemas.microsoft.com/office/drawing/2014/main" id="{F0635FB2-1967-4883-924D-D9A0F7BA0B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2038" y="3922714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7798" name="Object 38">
            <a:extLst>
              <a:ext uri="{FF2B5EF4-FFF2-40B4-BE49-F238E27FC236}">
                <a16:creationId xmlns:a16="http://schemas.microsoft.com/office/drawing/2014/main" id="{20A68B07-F611-4940-90DA-51C7534CA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1725" y="4127501"/>
          <a:ext cx="247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67" name="Equation" r:id="rId21" imgW="126720" imgH="228600" progId="Equation.DSMT4">
                  <p:embed/>
                </p:oleObj>
              </mc:Choice>
              <mc:Fallback>
                <p:oleObj name="Equation" r:id="rId21" imgW="126720" imgH="228600" progId="Equation.DSMT4">
                  <p:embed/>
                  <p:pic>
                    <p:nvPicPr>
                      <p:cNvPr id="117798" name="Object 38">
                        <a:extLst>
                          <a:ext uri="{FF2B5EF4-FFF2-40B4-BE49-F238E27FC236}">
                            <a16:creationId xmlns:a16="http://schemas.microsoft.com/office/drawing/2014/main" id="{20A68B07-F611-4940-90DA-51C7534CAA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4127501"/>
                        <a:ext cx="2476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99" name="Line 39">
            <a:extLst>
              <a:ext uri="{FF2B5EF4-FFF2-40B4-BE49-F238E27FC236}">
                <a16:creationId xmlns:a16="http://schemas.microsoft.com/office/drawing/2014/main" id="{6842F9C3-CF76-494C-B84F-FC8B064F4F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54550" y="3203575"/>
            <a:ext cx="865188" cy="1511300"/>
          </a:xfrm>
          <a:prstGeom prst="line">
            <a:avLst/>
          </a:prstGeom>
          <a:noFill/>
          <a:ln w="9525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7803" name="Object 43">
            <a:extLst>
              <a:ext uri="{FF2B5EF4-FFF2-40B4-BE49-F238E27FC236}">
                <a16:creationId xmlns:a16="http://schemas.microsoft.com/office/drawing/2014/main" id="{4A81D20A-9384-4CB6-82C8-BDDB2E9AA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7975" y="1206500"/>
          <a:ext cx="3698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68" name="公式" r:id="rId23" imgW="164880" imgH="215640" progId="Equation.3">
                  <p:embed/>
                </p:oleObj>
              </mc:Choice>
              <mc:Fallback>
                <p:oleObj name="公式" r:id="rId23" imgW="164880" imgH="215640" progId="Equation.3">
                  <p:embed/>
                  <p:pic>
                    <p:nvPicPr>
                      <p:cNvPr id="117803" name="Object 43">
                        <a:extLst>
                          <a:ext uri="{FF2B5EF4-FFF2-40B4-BE49-F238E27FC236}">
                            <a16:creationId xmlns:a16="http://schemas.microsoft.com/office/drawing/2014/main" id="{4A81D20A-9384-4CB6-82C8-BDDB2E9AA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1206500"/>
                        <a:ext cx="3698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5" name="Line 45">
            <a:extLst>
              <a:ext uri="{FF2B5EF4-FFF2-40B4-BE49-F238E27FC236}">
                <a16:creationId xmlns:a16="http://schemas.microsoft.com/office/drawing/2014/main" id="{AD9CA1AF-E57D-4FAD-853E-80D8888AEF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1814" y="3217863"/>
            <a:ext cx="865187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807" name="Line 47">
            <a:extLst>
              <a:ext uri="{FF2B5EF4-FFF2-40B4-BE49-F238E27FC236}">
                <a16:creationId xmlns:a16="http://schemas.microsoft.com/office/drawing/2014/main" id="{FF8878F7-4CFB-4CC5-9736-22D480A8F6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4839" y="3289301"/>
            <a:ext cx="1728787" cy="14398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808" name="Line 48">
            <a:extLst>
              <a:ext uri="{FF2B5EF4-FFF2-40B4-BE49-F238E27FC236}">
                <a16:creationId xmlns:a16="http://schemas.microsoft.com/office/drawing/2014/main" id="{C262379F-7A97-41BA-A427-74EED6C9F9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6363" y="3938589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7809" name="Object 49">
            <a:extLst>
              <a:ext uri="{FF2B5EF4-FFF2-40B4-BE49-F238E27FC236}">
                <a16:creationId xmlns:a16="http://schemas.microsoft.com/office/drawing/2014/main" id="{52A827A2-C85E-41CA-BCDA-DAC112FB9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6050" y="4154489"/>
          <a:ext cx="247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69" name="Equation" r:id="rId25" imgW="126720" imgH="228600" progId="Equation.DSMT4">
                  <p:embed/>
                </p:oleObj>
              </mc:Choice>
              <mc:Fallback>
                <p:oleObj name="Equation" r:id="rId25" imgW="126720" imgH="228600" progId="Equation.DSMT4">
                  <p:embed/>
                  <p:pic>
                    <p:nvPicPr>
                      <p:cNvPr id="117809" name="Object 49">
                        <a:extLst>
                          <a:ext uri="{FF2B5EF4-FFF2-40B4-BE49-F238E27FC236}">
                            <a16:creationId xmlns:a16="http://schemas.microsoft.com/office/drawing/2014/main" id="{52A827A2-C85E-41CA-BCDA-DAC112FB9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4154489"/>
                        <a:ext cx="2476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10" name="Text Box 50">
            <a:extLst>
              <a:ext uri="{FF2B5EF4-FFF2-40B4-BE49-F238E27FC236}">
                <a16:creationId xmlns:a16="http://schemas.microsoft.com/office/drawing/2014/main" id="{662E2903-E452-410C-A7BE-61ECAC286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476251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薄膜面积比光波长大得多，可以应用反射折射定律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D37F1E58-D1AB-4553-B71A-E407FC5F1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3089" y="3008314"/>
            <a:ext cx="1709737" cy="503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9" name="Line 3">
            <a:extLst>
              <a:ext uri="{FF2B5EF4-FFF2-40B4-BE49-F238E27FC236}">
                <a16:creationId xmlns:a16="http://schemas.microsoft.com/office/drawing/2014/main" id="{2993A399-7D43-4978-852B-E765778EC0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0664" y="2152651"/>
            <a:ext cx="904875" cy="855663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0" name="Line 4">
            <a:extLst>
              <a:ext uri="{FF2B5EF4-FFF2-40B4-BE49-F238E27FC236}">
                <a16:creationId xmlns:a16="http://schemas.microsoft.com/office/drawing/2014/main" id="{545C2D34-D257-43A5-81E2-3685EA95C8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5538" y="3008314"/>
            <a:ext cx="201612" cy="50323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1" name="Line 5">
            <a:extLst>
              <a:ext uri="{FF2B5EF4-FFF2-40B4-BE49-F238E27FC236}">
                <a16:creationId xmlns:a16="http://schemas.microsoft.com/office/drawing/2014/main" id="{3E0122EE-F631-442C-A3DF-D914D5D271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67151" y="3008314"/>
            <a:ext cx="201613" cy="5032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4" name="Oval 8">
            <a:extLst>
              <a:ext uri="{FF2B5EF4-FFF2-40B4-BE49-F238E27FC236}">
                <a16:creationId xmlns:a16="http://schemas.microsoft.com/office/drawing/2014/main" id="{19C467D5-FFD1-4898-B219-E5AF612621AB}"/>
              </a:ext>
            </a:extLst>
          </p:cNvPr>
          <p:cNvSpPr>
            <a:spLocks noChangeArrowheads="1"/>
          </p:cNvSpPr>
          <p:nvPr/>
        </p:nvSpPr>
        <p:spPr bwMode="auto">
          <a:xfrm rot="19070989">
            <a:off x="4421189" y="1549401"/>
            <a:ext cx="301625" cy="160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3" name="Line 7">
            <a:extLst>
              <a:ext uri="{FF2B5EF4-FFF2-40B4-BE49-F238E27FC236}">
                <a16:creationId xmlns:a16="http://schemas.microsoft.com/office/drawing/2014/main" id="{3120C315-5F81-4F36-8473-172172BCAC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68763" y="2454275"/>
            <a:ext cx="603250" cy="5540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2" name="Line 6">
            <a:extLst>
              <a:ext uri="{FF2B5EF4-FFF2-40B4-BE49-F238E27FC236}">
                <a16:creationId xmlns:a16="http://schemas.microsoft.com/office/drawing/2014/main" id="{207BF6AB-0F30-407F-9643-043D3077CA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65538" y="2254251"/>
            <a:ext cx="806450" cy="7540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5" name="Line 9">
            <a:extLst>
              <a:ext uri="{FF2B5EF4-FFF2-40B4-BE49-F238E27FC236}">
                <a16:creationId xmlns:a16="http://schemas.microsoft.com/office/drawing/2014/main" id="{5DCED872-8D46-4666-B64A-676BDF4D08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70376" y="1247776"/>
            <a:ext cx="1509713" cy="1408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6" name="Line 10">
            <a:extLst>
              <a:ext uri="{FF2B5EF4-FFF2-40B4-BE49-F238E27FC236}">
                <a16:creationId xmlns:a16="http://schemas.microsoft.com/office/drawing/2014/main" id="{D206F643-B074-446B-93F3-562E2DCC1E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2814" y="1196976"/>
            <a:ext cx="1157287" cy="1057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7" name="Line 11">
            <a:extLst>
              <a:ext uri="{FF2B5EF4-FFF2-40B4-BE49-F238E27FC236}">
                <a16:creationId xmlns:a16="http://schemas.microsoft.com/office/drawing/2014/main" id="{226FDC56-58AF-4FAA-A32E-FDA826C917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71988" y="1700214"/>
            <a:ext cx="804862" cy="55403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8" name="Line 12">
            <a:extLst>
              <a:ext uri="{FF2B5EF4-FFF2-40B4-BE49-F238E27FC236}">
                <a16:creationId xmlns:a16="http://schemas.microsoft.com/office/drawing/2014/main" id="{67BA077E-0F5E-4A4C-B2A4-FD6D6A8BD5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72014" y="1700213"/>
            <a:ext cx="604837" cy="7540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9738" name="Object 42">
            <a:extLst>
              <a:ext uri="{FF2B5EF4-FFF2-40B4-BE49-F238E27FC236}">
                <a16:creationId xmlns:a16="http://schemas.microsoft.com/office/drawing/2014/main" id="{92E211E9-2603-4D1F-A785-DAF3E1D1A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26" y="3654426"/>
          <a:ext cx="25574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77" r:id="rId3" imgW="1320227" imgH="215806" progId="Equation.3">
                  <p:embed/>
                </p:oleObj>
              </mc:Choice>
              <mc:Fallback>
                <p:oleObj r:id="rId3" imgW="1320227" imgH="215806" progId="Equation.3">
                  <p:embed/>
                  <p:pic>
                    <p:nvPicPr>
                      <p:cNvPr id="29738" name="Object 42">
                        <a:extLst>
                          <a:ext uri="{FF2B5EF4-FFF2-40B4-BE49-F238E27FC236}">
                            <a16:creationId xmlns:a16="http://schemas.microsoft.com/office/drawing/2014/main" id="{92E211E9-2603-4D1F-A785-DAF3E1D1AF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6" y="3654426"/>
                        <a:ext cx="255746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0" name="Object 44">
            <a:extLst>
              <a:ext uri="{FF2B5EF4-FFF2-40B4-BE49-F238E27FC236}">
                <a16:creationId xmlns:a16="http://schemas.microsoft.com/office/drawing/2014/main" id="{129A257F-6183-4E33-A8CA-D212267E42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9701" y="3644900"/>
          <a:ext cx="34591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78" name="Equation" r:id="rId5" imgW="1854000" imgH="228600" progId="Equation.DSMT4">
                  <p:embed/>
                </p:oleObj>
              </mc:Choice>
              <mc:Fallback>
                <p:oleObj name="Equation" r:id="rId5" imgW="1854000" imgH="228600" progId="Equation.DSMT4">
                  <p:embed/>
                  <p:pic>
                    <p:nvPicPr>
                      <p:cNvPr id="29740" name="Object 44">
                        <a:extLst>
                          <a:ext uri="{FF2B5EF4-FFF2-40B4-BE49-F238E27FC236}">
                            <a16:creationId xmlns:a16="http://schemas.microsoft.com/office/drawing/2014/main" id="{129A257F-6183-4E33-A8CA-D212267E4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1" y="3644900"/>
                        <a:ext cx="345916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9" name="Text Box 53">
            <a:extLst>
              <a:ext uri="{FF2B5EF4-FFF2-40B4-BE49-F238E27FC236}">
                <a16:creationId xmlns:a16="http://schemas.microsoft.com/office/drawing/2014/main" id="{042E9B1B-58EB-4C82-8FE4-6781C48B0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292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光程差</a:t>
            </a:r>
          </a:p>
        </p:txBody>
      </p:sp>
      <p:graphicFrame>
        <p:nvGraphicFramePr>
          <p:cNvPr id="29750" name="Object 54">
            <a:extLst>
              <a:ext uri="{FF2B5EF4-FFF2-40B4-BE49-F238E27FC236}">
                <a16:creationId xmlns:a16="http://schemas.microsoft.com/office/drawing/2014/main" id="{C770330B-CD83-482B-B787-77380C85A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326" y="4292601"/>
          <a:ext cx="3148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79" name="Equation" r:id="rId7" imgW="1625400" imgH="228600" progId="Equation.DSMT4">
                  <p:embed/>
                </p:oleObj>
              </mc:Choice>
              <mc:Fallback>
                <p:oleObj name="Equation" r:id="rId7" imgW="1625400" imgH="228600" progId="Equation.DSMT4">
                  <p:embed/>
                  <p:pic>
                    <p:nvPicPr>
                      <p:cNvPr id="29750" name="Object 54">
                        <a:extLst>
                          <a:ext uri="{FF2B5EF4-FFF2-40B4-BE49-F238E27FC236}">
                            <a16:creationId xmlns:a16="http://schemas.microsoft.com/office/drawing/2014/main" id="{C770330B-CD83-482B-B787-77380C85A3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6" y="4292601"/>
                        <a:ext cx="31480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9" name="Rectangle 23">
            <a:extLst>
              <a:ext uri="{FF2B5EF4-FFF2-40B4-BE49-F238E27FC236}">
                <a16:creationId xmlns:a16="http://schemas.microsoft.com/office/drawing/2014/main" id="{49695D26-79C5-458D-B7FE-A0D0276AD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2451" y="2182813"/>
            <a:ext cx="1547813" cy="946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0" name="Line 24">
            <a:extLst>
              <a:ext uri="{FF2B5EF4-FFF2-40B4-BE49-F238E27FC236}">
                <a16:creationId xmlns:a16="http://schemas.microsoft.com/office/drawing/2014/main" id="{11D067DC-775D-444C-89BB-910E9570639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0826" y="1495425"/>
            <a:ext cx="817563" cy="6873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1" name="Line 25">
            <a:extLst>
              <a:ext uri="{FF2B5EF4-FFF2-40B4-BE49-F238E27FC236}">
                <a16:creationId xmlns:a16="http://schemas.microsoft.com/office/drawing/2014/main" id="{3E3DEABD-0AC6-4D30-92C6-E692B781AE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18389" y="1538289"/>
            <a:ext cx="687387" cy="6445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4" name="Line 28">
            <a:extLst>
              <a:ext uri="{FF2B5EF4-FFF2-40B4-BE49-F238E27FC236}">
                <a16:creationId xmlns:a16="http://schemas.microsoft.com/office/drawing/2014/main" id="{22792897-EA99-4890-A925-59492DF13F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91464" y="1538289"/>
            <a:ext cx="687387" cy="6445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5" name="Line 29">
            <a:extLst>
              <a:ext uri="{FF2B5EF4-FFF2-40B4-BE49-F238E27FC236}">
                <a16:creationId xmlns:a16="http://schemas.microsoft.com/office/drawing/2014/main" id="{DD975FE4-E341-49CE-8481-C4AE1D69DBB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8388" y="1797050"/>
            <a:ext cx="0" cy="1246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6" name="Line 30">
            <a:extLst>
              <a:ext uri="{FF2B5EF4-FFF2-40B4-BE49-F238E27FC236}">
                <a16:creationId xmlns:a16="http://schemas.microsoft.com/office/drawing/2014/main" id="{21D6A8BA-F198-408C-AEDC-C2B0372124E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75563" y="1925639"/>
            <a:ext cx="215900" cy="257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7" name="Line 31">
            <a:extLst>
              <a:ext uri="{FF2B5EF4-FFF2-40B4-BE49-F238E27FC236}">
                <a16:creationId xmlns:a16="http://schemas.microsoft.com/office/drawing/2014/main" id="{0E10DE93-0AFB-430E-B182-FD80824B61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18389" y="1925639"/>
            <a:ext cx="257175" cy="257175"/>
          </a:xfrm>
          <a:prstGeom prst="line">
            <a:avLst/>
          </a:prstGeom>
          <a:noFill/>
          <a:ln w="127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9729" name="Object 33">
            <a:extLst>
              <a:ext uri="{FF2B5EF4-FFF2-40B4-BE49-F238E27FC236}">
                <a16:creationId xmlns:a16="http://schemas.microsoft.com/office/drawing/2014/main" id="{A60EB4C1-AEC1-4C54-90BE-429BC94BF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6576" y="1778001"/>
          <a:ext cx="3159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80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29729" name="Object 33">
                        <a:extLst>
                          <a:ext uri="{FF2B5EF4-FFF2-40B4-BE49-F238E27FC236}">
                            <a16:creationId xmlns:a16="http://schemas.microsoft.com/office/drawing/2014/main" id="{A60EB4C1-AEC1-4C54-90BE-429BC94BFB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6" y="1778001"/>
                        <a:ext cx="3159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0" name="Object 34">
            <a:extLst>
              <a:ext uri="{FF2B5EF4-FFF2-40B4-BE49-F238E27FC236}">
                <a16:creationId xmlns:a16="http://schemas.microsoft.com/office/drawing/2014/main" id="{EB5A98D6-E65F-49D2-9202-630BCDB40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6738" y="2424114"/>
          <a:ext cx="342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81" name="Equation" r:id="rId11" imgW="164880" imgH="215640" progId="Equation.3">
                  <p:embed/>
                </p:oleObj>
              </mc:Choice>
              <mc:Fallback>
                <p:oleObj name="Equation" r:id="rId11" imgW="164880" imgH="215640" progId="Equation.3">
                  <p:embed/>
                  <p:pic>
                    <p:nvPicPr>
                      <p:cNvPr id="29730" name="Object 34">
                        <a:extLst>
                          <a:ext uri="{FF2B5EF4-FFF2-40B4-BE49-F238E27FC236}">
                            <a16:creationId xmlns:a16="http://schemas.microsoft.com/office/drawing/2014/main" id="{EB5A98D6-E65F-49D2-9202-630BCDB40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2424114"/>
                        <a:ext cx="3429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1" name="Object 35">
            <a:extLst>
              <a:ext uri="{FF2B5EF4-FFF2-40B4-BE49-F238E27FC236}">
                <a16:creationId xmlns:a16="http://schemas.microsoft.com/office/drawing/2014/main" id="{272F9911-64AF-40AE-BB25-8795511E9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6901" y="3036888"/>
          <a:ext cx="3413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82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29731" name="Object 35">
                        <a:extLst>
                          <a:ext uri="{FF2B5EF4-FFF2-40B4-BE49-F238E27FC236}">
                            <a16:creationId xmlns:a16="http://schemas.microsoft.com/office/drawing/2014/main" id="{272F9911-64AF-40AE-BB25-8795511E9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1" y="3036888"/>
                        <a:ext cx="3413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2" name="Object 36">
            <a:extLst>
              <a:ext uri="{FF2B5EF4-FFF2-40B4-BE49-F238E27FC236}">
                <a16:creationId xmlns:a16="http://schemas.microsoft.com/office/drawing/2014/main" id="{0997BCD8-ACA6-467F-9BAD-16F9F51591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0264" y="2139951"/>
          <a:ext cx="2381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83" name="Equation" r:id="rId15" imgW="152280" imgH="164880" progId="Equation.3">
                  <p:embed/>
                </p:oleObj>
              </mc:Choice>
              <mc:Fallback>
                <p:oleObj name="Equation" r:id="rId15" imgW="152280" imgH="164880" progId="Equation.3">
                  <p:embed/>
                  <p:pic>
                    <p:nvPicPr>
                      <p:cNvPr id="29732" name="Object 36">
                        <a:extLst>
                          <a:ext uri="{FF2B5EF4-FFF2-40B4-BE49-F238E27FC236}">
                            <a16:creationId xmlns:a16="http://schemas.microsoft.com/office/drawing/2014/main" id="{0997BCD8-ACA6-467F-9BAD-16F9F51591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4" y="2139951"/>
                        <a:ext cx="23812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3" name="Object 37">
            <a:extLst>
              <a:ext uri="{FF2B5EF4-FFF2-40B4-BE49-F238E27FC236}">
                <a16:creationId xmlns:a16="http://schemas.microsoft.com/office/drawing/2014/main" id="{BB612B17-00E4-486D-957D-B9CA63D8C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976" y="3128963"/>
          <a:ext cx="2381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84" name="Equation" r:id="rId17" imgW="152280" imgH="164880" progId="Equation.3">
                  <p:embed/>
                </p:oleObj>
              </mc:Choice>
              <mc:Fallback>
                <p:oleObj name="Equation" r:id="rId17" imgW="152280" imgH="164880" progId="Equation.3">
                  <p:embed/>
                  <p:pic>
                    <p:nvPicPr>
                      <p:cNvPr id="29733" name="Object 37">
                        <a:extLst>
                          <a:ext uri="{FF2B5EF4-FFF2-40B4-BE49-F238E27FC236}">
                            <a16:creationId xmlns:a16="http://schemas.microsoft.com/office/drawing/2014/main" id="{BB612B17-00E4-486D-957D-B9CA63D8C0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6" y="3128963"/>
                        <a:ext cx="23812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4" name="Object 38">
            <a:extLst>
              <a:ext uri="{FF2B5EF4-FFF2-40B4-BE49-F238E27FC236}">
                <a16:creationId xmlns:a16="http://schemas.microsoft.com/office/drawing/2014/main" id="{F00B1891-A16F-4FC8-9636-D58053D4E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1464" y="2139951"/>
          <a:ext cx="2571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85" name="Equation" r:id="rId19" imgW="152280" imgH="177480" progId="Equation.3">
                  <p:embed/>
                </p:oleObj>
              </mc:Choice>
              <mc:Fallback>
                <p:oleObj name="Equation" r:id="rId19" imgW="152280" imgH="177480" progId="Equation.3">
                  <p:embed/>
                  <p:pic>
                    <p:nvPicPr>
                      <p:cNvPr id="29734" name="Object 38">
                        <a:extLst>
                          <a:ext uri="{FF2B5EF4-FFF2-40B4-BE49-F238E27FC236}">
                            <a16:creationId xmlns:a16="http://schemas.microsoft.com/office/drawing/2014/main" id="{F00B1891-A16F-4FC8-9636-D58053D4E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4" y="2139951"/>
                        <a:ext cx="2571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5" name="Object 39">
            <a:extLst>
              <a:ext uri="{FF2B5EF4-FFF2-40B4-BE49-F238E27FC236}">
                <a16:creationId xmlns:a16="http://schemas.microsoft.com/office/drawing/2014/main" id="{F0FEAAE1-FB03-47F4-AD8D-4D2F47264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1251" y="1709738"/>
          <a:ext cx="25717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86" name="Equation" r:id="rId21" imgW="164880" imgH="164880" progId="Equation.3">
                  <p:embed/>
                </p:oleObj>
              </mc:Choice>
              <mc:Fallback>
                <p:oleObj name="Equation" r:id="rId21" imgW="164880" imgH="164880" progId="Equation.3">
                  <p:embed/>
                  <p:pic>
                    <p:nvPicPr>
                      <p:cNvPr id="29735" name="Object 39">
                        <a:extLst>
                          <a:ext uri="{FF2B5EF4-FFF2-40B4-BE49-F238E27FC236}">
                            <a16:creationId xmlns:a16="http://schemas.microsoft.com/office/drawing/2014/main" id="{F0FEAAE1-FB03-47F4-AD8D-4D2F472644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1" y="1709738"/>
                        <a:ext cx="25717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6" name="Object 40">
            <a:extLst>
              <a:ext uri="{FF2B5EF4-FFF2-40B4-BE49-F238E27FC236}">
                <a16:creationId xmlns:a16="http://schemas.microsoft.com/office/drawing/2014/main" id="{08528D86-A5EA-4FE8-A8D0-C78E91821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2489" y="1754188"/>
          <a:ext cx="192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87" name="Equation" r:id="rId23" imgW="114120" imgH="215640" progId="Equation.3">
                  <p:embed/>
                </p:oleObj>
              </mc:Choice>
              <mc:Fallback>
                <p:oleObj name="Equation" r:id="rId23" imgW="114120" imgH="215640" progId="Equation.3">
                  <p:embed/>
                  <p:pic>
                    <p:nvPicPr>
                      <p:cNvPr id="29736" name="Object 40">
                        <a:extLst>
                          <a:ext uri="{FF2B5EF4-FFF2-40B4-BE49-F238E27FC236}">
                            <a16:creationId xmlns:a16="http://schemas.microsoft.com/office/drawing/2014/main" id="{08528D86-A5EA-4FE8-A8D0-C78E918210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9" y="1754188"/>
                        <a:ext cx="1920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7" name="Object 41">
            <a:extLst>
              <a:ext uri="{FF2B5EF4-FFF2-40B4-BE49-F238E27FC236}">
                <a16:creationId xmlns:a16="http://schemas.microsoft.com/office/drawing/2014/main" id="{CDB882BC-4E73-47D3-80FC-550B77BD9C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8389" y="2527300"/>
          <a:ext cx="2127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88" name="Equation" r:id="rId25" imgW="126720" imgH="215640" progId="Equation.3">
                  <p:embed/>
                </p:oleObj>
              </mc:Choice>
              <mc:Fallback>
                <p:oleObj name="Equation" r:id="rId25" imgW="126720" imgH="215640" progId="Equation.3">
                  <p:embed/>
                  <p:pic>
                    <p:nvPicPr>
                      <p:cNvPr id="29737" name="Object 41">
                        <a:extLst>
                          <a:ext uri="{FF2B5EF4-FFF2-40B4-BE49-F238E27FC236}">
                            <a16:creationId xmlns:a16="http://schemas.microsoft.com/office/drawing/2014/main" id="{CDB882BC-4E73-47D3-80FC-550B77BD9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9" y="2527300"/>
                        <a:ext cx="2127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2" name="Object 46">
            <a:extLst>
              <a:ext uri="{FF2B5EF4-FFF2-40B4-BE49-F238E27FC236}">
                <a16:creationId xmlns:a16="http://schemas.microsoft.com/office/drawing/2014/main" id="{DDB3FCC0-593F-4E92-B90E-A1FBC8399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2914" y="2438400"/>
          <a:ext cx="263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89" name="Equation" r:id="rId27" imgW="126720" imgH="177480" progId="Equation.3">
                  <p:embed/>
                </p:oleObj>
              </mc:Choice>
              <mc:Fallback>
                <p:oleObj name="Equation" r:id="rId27" imgW="126720" imgH="177480" progId="Equation.3">
                  <p:embed/>
                  <p:pic>
                    <p:nvPicPr>
                      <p:cNvPr id="29742" name="Object 46">
                        <a:extLst>
                          <a:ext uri="{FF2B5EF4-FFF2-40B4-BE49-F238E27FC236}">
                            <a16:creationId xmlns:a16="http://schemas.microsoft.com/office/drawing/2014/main" id="{DDB3FCC0-593F-4E92-B90E-A1FBC8399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4" y="2438400"/>
                        <a:ext cx="2635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3" name="Line 47">
            <a:extLst>
              <a:ext uri="{FF2B5EF4-FFF2-40B4-BE49-F238E27FC236}">
                <a16:creationId xmlns:a16="http://schemas.microsoft.com/office/drawing/2014/main" id="{5A80FCAE-C95D-4F0C-93F1-73C6F4D1A8F8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7225" y="2182813"/>
            <a:ext cx="0" cy="946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47" name="Line 51">
            <a:extLst>
              <a:ext uri="{FF2B5EF4-FFF2-40B4-BE49-F238E27FC236}">
                <a16:creationId xmlns:a16="http://schemas.microsoft.com/office/drawing/2014/main" id="{FA73C851-B117-4F2D-94AD-23F83D6908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75563" y="2182813"/>
            <a:ext cx="0" cy="946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9748" name="Object 52">
            <a:extLst>
              <a:ext uri="{FF2B5EF4-FFF2-40B4-BE49-F238E27FC236}">
                <a16:creationId xmlns:a16="http://schemas.microsoft.com/office/drawing/2014/main" id="{EA87CA39-E9E6-48A0-BC17-92EA84723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5701" y="2281238"/>
          <a:ext cx="2127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90" name="Equation" r:id="rId29" imgW="126720" imgH="215640" progId="Equation.3">
                  <p:embed/>
                </p:oleObj>
              </mc:Choice>
              <mc:Fallback>
                <p:oleObj name="Equation" r:id="rId29" imgW="126720" imgH="215640" progId="Equation.3">
                  <p:embed/>
                  <p:pic>
                    <p:nvPicPr>
                      <p:cNvPr id="29748" name="Object 52">
                        <a:extLst>
                          <a:ext uri="{FF2B5EF4-FFF2-40B4-BE49-F238E27FC236}">
                            <a16:creationId xmlns:a16="http://schemas.microsoft.com/office/drawing/2014/main" id="{EA87CA39-E9E6-48A0-BC17-92EA84723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1" y="2281238"/>
                        <a:ext cx="2127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51" name="Line 55">
            <a:extLst>
              <a:ext uri="{FF2B5EF4-FFF2-40B4-BE49-F238E27FC236}">
                <a16:creationId xmlns:a16="http://schemas.microsoft.com/office/drawing/2014/main" id="{7EB3AE28-DD8D-491C-96D7-99D5576025EE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8389" y="2182813"/>
            <a:ext cx="257175" cy="9461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52" name="Line 56">
            <a:extLst>
              <a:ext uri="{FF2B5EF4-FFF2-40B4-BE49-F238E27FC236}">
                <a16:creationId xmlns:a16="http://schemas.microsoft.com/office/drawing/2014/main" id="{F7296359-4F7C-4D2E-998C-335047A51E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75563" y="2182813"/>
            <a:ext cx="215900" cy="9461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2" name="Line 26">
            <a:extLst>
              <a:ext uri="{FF2B5EF4-FFF2-40B4-BE49-F238E27FC236}">
                <a16:creationId xmlns:a16="http://schemas.microsoft.com/office/drawing/2014/main" id="{2F8AFEAB-D566-496C-B938-2A02D55F7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3151" y="2182813"/>
            <a:ext cx="257175" cy="946150"/>
          </a:xfrm>
          <a:prstGeom prst="line">
            <a:avLst/>
          </a:prstGeom>
          <a:noFill/>
          <a:ln w="127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3" name="Line 27">
            <a:extLst>
              <a:ext uri="{FF2B5EF4-FFF2-40B4-BE49-F238E27FC236}">
                <a16:creationId xmlns:a16="http://schemas.microsoft.com/office/drawing/2014/main" id="{CA2F793A-560D-413D-A6C3-CA8424981A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80325" y="2182813"/>
            <a:ext cx="215900" cy="946150"/>
          </a:xfrm>
          <a:prstGeom prst="line">
            <a:avLst/>
          </a:prstGeom>
          <a:noFill/>
          <a:ln w="127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9755" name="Object 59">
            <a:extLst>
              <a:ext uri="{FF2B5EF4-FFF2-40B4-BE49-F238E27FC236}">
                <a16:creationId xmlns:a16="http://schemas.microsoft.com/office/drawing/2014/main" id="{9855A325-814E-4DF2-9D5E-91C40C0BD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5563" y="1968501"/>
          <a:ext cx="1381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91" name="Equation" r:id="rId30" imgW="114120" imgH="215640" progId="Equation.3">
                  <p:embed/>
                </p:oleObj>
              </mc:Choice>
              <mc:Fallback>
                <p:oleObj name="Equation" r:id="rId30" imgW="114120" imgH="215640" progId="Equation.3">
                  <p:embed/>
                  <p:pic>
                    <p:nvPicPr>
                      <p:cNvPr id="29755" name="Object 59">
                        <a:extLst>
                          <a:ext uri="{FF2B5EF4-FFF2-40B4-BE49-F238E27FC236}">
                            <a16:creationId xmlns:a16="http://schemas.microsoft.com/office/drawing/2014/main" id="{9855A325-814E-4DF2-9D5E-91C40C0BD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563" y="1968501"/>
                        <a:ext cx="1381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6" name="Object 60">
            <a:extLst>
              <a:ext uri="{FF2B5EF4-FFF2-40B4-BE49-F238E27FC236}">
                <a16:creationId xmlns:a16="http://schemas.microsoft.com/office/drawing/2014/main" id="{53ED1976-0E6A-41A5-B315-505964DD0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4797426"/>
          <a:ext cx="33829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92" name="Equation" r:id="rId31" imgW="1866600" imgH="431640" progId="Equation.DSMT4">
                  <p:embed/>
                </p:oleObj>
              </mc:Choice>
              <mc:Fallback>
                <p:oleObj name="Equation" r:id="rId31" imgW="1866600" imgH="431640" progId="Equation.DSMT4">
                  <p:embed/>
                  <p:pic>
                    <p:nvPicPr>
                      <p:cNvPr id="29756" name="Object 60">
                        <a:extLst>
                          <a:ext uri="{FF2B5EF4-FFF2-40B4-BE49-F238E27FC236}">
                            <a16:creationId xmlns:a16="http://schemas.microsoft.com/office/drawing/2014/main" id="{53ED1976-0E6A-41A5-B315-505964DD0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797426"/>
                        <a:ext cx="3382962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7" name="Object 61">
            <a:extLst>
              <a:ext uri="{FF2B5EF4-FFF2-40B4-BE49-F238E27FC236}">
                <a16:creationId xmlns:a16="http://schemas.microsoft.com/office/drawing/2014/main" id="{B740B9EF-E89D-4868-893D-A5A374494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1539" y="4797426"/>
          <a:ext cx="27019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93" name="Equation" r:id="rId33" imgW="1422360" imgH="431640" progId="Equation.3">
                  <p:embed/>
                </p:oleObj>
              </mc:Choice>
              <mc:Fallback>
                <p:oleObj name="Equation" r:id="rId33" imgW="1422360" imgH="431640" progId="Equation.3">
                  <p:embed/>
                  <p:pic>
                    <p:nvPicPr>
                      <p:cNvPr id="29757" name="Object 61">
                        <a:extLst>
                          <a:ext uri="{FF2B5EF4-FFF2-40B4-BE49-F238E27FC236}">
                            <a16:creationId xmlns:a16="http://schemas.microsoft.com/office/drawing/2014/main" id="{B740B9EF-E89D-4868-893D-A5A374494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9" y="4797426"/>
                        <a:ext cx="270192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Rectangle 4">
            <a:extLst>
              <a:ext uri="{FF2B5EF4-FFF2-40B4-BE49-F238E27FC236}">
                <a16:creationId xmlns:a16="http://schemas.microsoft.com/office/drawing/2014/main" id="{144E1E38-CC0D-4838-A5CA-92114F4A9A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等倾光波的光程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9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6F6BC820-5D25-40A0-A749-9530BF9EF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526" y="438151"/>
          <a:ext cx="27860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1" name="Equation" r:id="rId3" imgW="1180800" imgH="431640" progId="Equation.3">
                  <p:embed/>
                </p:oleObj>
              </mc:Choice>
              <mc:Fallback>
                <p:oleObj name="Equation" r:id="rId3" imgW="1180800" imgH="431640" progId="Equation.3">
                  <p:embed/>
                  <p:pic>
                    <p:nvPicPr>
                      <p:cNvPr id="30722" name="Object 2">
                        <a:extLst>
                          <a:ext uri="{FF2B5EF4-FFF2-40B4-BE49-F238E27FC236}">
                            <a16:creationId xmlns:a16="http://schemas.microsoft.com/office/drawing/2014/main" id="{6F6BC820-5D25-40A0-A749-9530BF9EFB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6" y="438151"/>
                        <a:ext cx="2786063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6A1629EE-E7A0-46E5-A6C6-B42F77B47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4" y="692150"/>
          <a:ext cx="4714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2" name="Equation" r:id="rId5" imgW="228600" imgH="164880" progId="Equation.DSMT4">
                  <p:embed/>
                </p:oleObj>
              </mc:Choice>
              <mc:Fallback>
                <p:oleObj name="Equation" r:id="rId5" imgW="228600" imgH="164880" progId="Equation.DSMT4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6A1629EE-E7A0-46E5-A6C6-B42F77B47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692150"/>
                        <a:ext cx="471487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1503FB2A-AC39-47ED-86FF-4AADB11BC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6976" y="482601"/>
          <a:ext cx="30527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3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1503FB2A-AC39-47ED-86FF-4AADB11BC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6" y="482601"/>
                        <a:ext cx="3052763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DDDD754C-F2EF-4BEA-93B6-A86CCC3C8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5951" y="630239"/>
          <a:ext cx="20367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4" name="Equation" r:id="rId9" imgW="774360" imgH="215640" progId="Equation.3">
                  <p:embed/>
                </p:oleObj>
              </mc:Choice>
              <mc:Fallback>
                <p:oleObj name="Equation" r:id="rId9" imgW="774360" imgH="215640" progId="Equation.3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DDDD754C-F2EF-4BEA-93B6-A86CCC3C86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5951" y="630239"/>
                        <a:ext cx="2036763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C5F2AF71-A771-4491-82FA-A53B5ED42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2924175"/>
          <a:ext cx="7188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5" name="公式" r:id="rId11" imgW="3213000" imgH="609480" progId="Equation.3">
                  <p:embed/>
                </p:oleObj>
              </mc:Choice>
              <mc:Fallback>
                <p:oleObj name="公式" r:id="rId11" imgW="3213000" imgH="609480" progId="Equation.3">
                  <p:embed/>
                  <p:pic>
                    <p:nvPicPr>
                      <p:cNvPr id="30726" name="Object 6">
                        <a:extLst>
                          <a:ext uri="{FF2B5EF4-FFF2-40B4-BE49-F238E27FC236}">
                            <a16:creationId xmlns:a16="http://schemas.microsoft.com/office/drawing/2014/main" id="{C5F2AF71-A771-4491-82FA-A53B5ED42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924175"/>
                        <a:ext cx="71882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>
            <a:extLst>
              <a:ext uri="{FF2B5EF4-FFF2-40B4-BE49-F238E27FC236}">
                <a16:creationId xmlns:a16="http://schemas.microsoft.com/office/drawing/2014/main" id="{AB20C643-511B-4F85-8459-D468E76CD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2613" y="1484314"/>
          <a:ext cx="30972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6" name="Equation" r:id="rId13" imgW="1307880" imgH="291960" progId="Equation.3">
                  <p:embed/>
                </p:oleObj>
              </mc:Choice>
              <mc:Fallback>
                <p:oleObj name="Equation" r:id="rId13" imgW="1307880" imgH="291960" progId="Equation.3">
                  <p:embed/>
                  <p:pic>
                    <p:nvPicPr>
                      <p:cNvPr id="30728" name="Object 8">
                        <a:extLst>
                          <a:ext uri="{FF2B5EF4-FFF2-40B4-BE49-F238E27FC236}">
                            <a16:creationId xmlns:a16="http://schemas.microsoft.com/office/drawing/2014/main" id="{AB20C643-511B-4F85-8459-D468E76CDA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1484314"/>
                        <a:ext cx="3097212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>
            <a:extLst>
              <a:ext uri="{FF2B5EF4-FFF2-40B4-BE49-F238E27FC236}">
                <a16:creationId xmlns:a16="http://schemas.microsoft.com/office/drawing/2014/main" id="{2E5E23AB-2D89-4660-9A33-A5E645ABF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1" y="1484314"/>
          <a:ext cx="31908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7" name="Equation" r:id="rId15" imgW="1346040" imgH="291960" progId="Equation.3">
                  <p:embed/>
                </p:oleObj>
              </mc:Choice>
              <mc:Fallback>
                <p:oleObj name="Equation" r:id="rId15" imgW="1346040" imgH="291960" progId="Equation.3">
                  <p:embed/>
                  <p:pic>
                    <p:nvPicPr>
                      <p:cNvPr id="30730" name="Object 10">
                        <a:extLst>
                          <a:ext uri="{FF2B5EF4-FFF2-40B4-BE49-F238E27FC236}">
                            <a16:creationId xmlns:a16="http://schemas.microsoft.com/office/drawing/2014/main" id="{2E5E23AB-2D89-4660-9A33-A5E645ABF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1" y="1484314"/>
                        <a:ext cx="31908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Text Box 11">
            <a:extLst>
              <a:ext uri="{FF2B5EF4-FFF2-40B4-BE49-F238E27FC236}">
                <a16:creationId xmlns:a16="http://schemas.microsoft.com/office/drawing/2014/main" id="{8978A706-662C-4A2E-B639-735383E06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2276476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由于反射，记入半波损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6" name="Rectangle 12">
            <a:extLst>
              <a:ext uri="{FF2B5EF4-FFF2-40B4-BE49-F238E27FC236}">
                <a16:creationId xmlns:a16="http://schemas.microsoft.com/office/drawing/2014/main" id="{8E236BF5-6132-4D95-A98E-52AFE69FC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876800"/>
            <a:ext cx="7772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8" name="Oval 14">
            <a:extLst>
              <a:ext uri="{FF2B5EF4-FFF2-40B4-BE49-F238E27FC236}">
                <a16:creationId xmlns:a16="http://schemas.microsoft.com/office/drawing/2014/main" id="{A63A063D-3560-43D9-A315-2B12B096F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514600"/>
            <a:ext cx="62484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7" name="Line 13">
            <a:extLst>
              <a:ext uri="{FF2B5EF4-FFF2-40B4-BE49-F238E27FC236}">
                <a16:creationId xmlns:a16="http://schemas.microsoft.com/office/drawing/2014/main" id="{B053AFFB-98F0-461E-9B4C-60E7CBF264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838200"/>
            <a:ext cx="0" cy="4572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9" name="Line 15">
            <a:extLst>
              <a:ext uri="{FF2B5EF4-FFF2-40B4-BE49-F238E27FC236}">
                <a16:creationId xmlns:a16="http://schemas.microsoft.com/office/drawing/2014/main" id="{3B8DA365-1798-4541-A7A0-7DD9B20A283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838200"/>
            <a:ext cx="868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0" name="Line 16">
            <a:extLst>
              <a:ext uri="{FF2B5EF4-FFF2-40B4-BE49-F238E27FC236}">
                <a16:creationId xmlns:a16="http://schemas.microsoft.com/office/drawing/2014/main" id="{88D63868-1348-4EBA-A98D-B10968FE20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581400"/>
            <a:ext cx="838200" cy="12954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1" name="Line 17">
            <a:extLst>
              <a:ext uri="{FF2B5EF4-FFF2-40B4-BE49-F238E27FC236}">
                <a16:creationId xmlns:a16="http://schemas.microsoft.com/office/drawing/2014/main" id="{86B7DFAA-A072-44A4-97DB-BAA18FA1EC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2667000"/>
            <a:ext cx="1447800" cy="22098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2" name="Line 18">
            <a:extLst>
              <a:ext uri="{FF2B5EF4-FFF2-40B4-BE49-F238E27FC236}">
                <a16:creationId xmlns:a16="http://schemas.microsoft.com/office/drawing/2014/main" id="{FE77F056-40D7-4B0B-81DC-2ED237F3E4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4876800"/>
            <a:ext cx="152400" cy="5334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3" name="Line 19">
            <a:extLst>
              <a:ext uri="{FF2B5EF4-FFF2-40B4-BE49-F238E27FC236}">
                <a16:creationId xmlns:a16="http://schemas.microsoft.com/office/drawing/2014/main" id="{C868DF3F-8515-4FE5-9E25-A1B5C935E1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1200" y="4876800"/>
            <a:ext cx="152400" cy="5334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4" name="Line 20">
            <a:extLst>
              <a:ext uri="{FF2B5EF4-FFF2-40B4-BE49-F238E27FC236}">
                <a16:creationId xmlns:a16="http://schemas.microsoft.com/office/drawing/2014/main" id="{78033CA5-710F-4A25-BBD4-51220E6352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2667000"/>
            <a:ext cx="1447800" cy="22098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7" name="Line 23">
            <a:extLst>
              <a:ext uri="{FF2B5EF4-FFF2-40B4-BE49-F238E27FC236}">
                <a16:creationId xmlns:a16="http://schemas.microsoft.com/office/drawing/2014/main" id="{2CFCCD26-C9FF-402C-8E91-8DD2DE45EA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838200"/>
            <a:ext cx="228600" cy="18288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8" name="Line 24">
            <a:extLst>
              <a:ext uri="{FF2B5EF4-FFF2-40B4-BE49-F238E27FC236}">
                <a16:creationId xmlns:a16="http://schemas.microsoft.com/office/drawing/2014/main" id="{3D50E179-0420-4173-89C1-13A14F4980D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15200" y="838200"/>
            <a:ext cx="76200" cy="18288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8" name="Line 34">
            <a:extLst>
              <a:ext uri="{FF2B5EF4-FFF2-40B4-BE49-F238E27FC236}">
                <a16:creationId xmlns:a16="http://schemas.microsoft.com/office/drawing/2014/main" id="{F57A5C99-631D-44D6-801D-61ABC77B64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581400"/>
            <a:ext cx="1295400" cy="1295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3" name="Line 39">
            <a:extLst>
              <a:ext uri="{FF2B5EF4-FFF2-40B4-BE49-F238E27FC236}">
                <a16:creationId xmlns:a16="http://schemas.microsoft.com/office/drawing/2014/main" id="{E6550003-D37C-455B-9A9B-E62B602EE9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2667000"/>
            <a:ext cx="2209800" cy="22098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4" name="Line 40">
            <a:extLst>
              <a:ext uri="{FF2B5EF4-FFF2-40B4-BE49-F238E27FC236}">
                <a16:creationId xmlns:a16="http://schemas.microsoft.com/office/drawing/2014/main" id="{135FEB73-60DA-4C34-9673-28BA386051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2667000"/>
            <a:ext cx="2209800" cy="22098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7" name="Line 43">
            <a:extLst>
              <a:ext uri="{FF2B5EF4-FFF2-40B4-BE49-F238E27FC236}">
                <a16:creationId xmlns:a16="http://schemas.microsoft.com/office/drawing/2014/main" id="{5A3E6A83-00F8-44EB-8A5A-2BE8D4C06D3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24800" y="838200"/>
            <a:ext cx="304800" cy="18288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8" name="Line 44">
            <a:extLst>
              <a:ext uri="{FF2B5EF4-FFF2-40B4-BE49-F238E27FC236}">
                <a16:creationId xmlns:a16="http://schemas.microsoft.com/office/drawing/2014/main" id="{DECF5823-FEA0-4E40-908A-F6E1CB4D472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24800" y="838200"/>
            <a:ext cx="838200" cy="18288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9" name="Line 45">
            <a:extLst>
              <a:ext uri="{FF2B5EF4-FFF2-40B4-BE49-F238E27FC236}">
                <a16:creationId xmlns:a16="http://schemas.microsoft.com/office/drawing/2014/main" id="{B307526A-04AB-4734-AC77-82B3ED66DA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4876800"/>
            <a:ext cx="2286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90" name="Line 46">
            <a:extLst>
              <a:ext uri="{FF2B5EF4-FFF2-40B4-BE49-F238E27FC236}">
                <a16:creationId xmlns:a16="http://schemas.microsoft.com/office/drawing/2014/main" id="{9D7724AE-06CF-4408-9A04-11C4EEEC41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4600" y="4876800"/>
            <a:ext cx="2286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91" name="Line 47">
            <a:extLst>
              <a:ext uri="{FF2B5EF4-FFF2-40B4-BE49-F238E27FC236}">
                <a16:creationId xmlns:a16="http://schemas.microsoft.com/office/drawing/2014/main" id="{9C48A9A3-9A5E-4384-BC0A-F55FBA160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581400"/>
            <a:ext cx="838200" cy="12954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92" name="Line 48">
            <a:extLst>
              <a:ext uri="{FF2B5EF4-FFF2-40B4-BE49-F238E27FC236}">
                <a16:creationId xmlns:a16="http://schemas.microsoft.com/office/drawing/2014/main" id="{DC8DA2C7-EAF7-4270-A075-E4EDCAEC6C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667000"/>
            <a:ext cx="1447800" cy="22098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93" name="Line 49">
            <a:extLst>
              <a:ext uri="{FF2B5EF4-FFF2-40B4-BE49-F238E27FC236}">
                <a16:creationId xmlns:a16="http://schemas.microsoft.com/office/drawing/2014/main" id="{C962AC4E-CC73-422A-BDA0-66736D25D2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876800"/>
            <a:ext cx="152400" cy="5334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94" name="Line 50">
            <a:extLst>
              <a:ext uri="{FF2B5EF4-FFF2-40B4-BE49-F238E27FC236}">
                <a16:creationId xmlns:a16="http://schemas.microsoft.com/office/drawing/2014/main" id="{DB57033D-D6E8-4FB2-8C3B-575D9ECC7A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53000" y="4876800"/>
            <a:ext cx="152400" cy="5334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95" name="Line 51">
            <a:extLst>
              <a:ext uri="{FF2B5EF4-FFF2-40B4-BE49-F238E27FC236}">
                <a16:creationId xmlns:a16="http://schemas.microsoft.com/office/drawing/2014/main" id="{51A29D68-4D66-4B16-9DE4-55B34590AE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2667000"/>
            <a:ext cx="1447800" cy="22098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96" name="Line 52">
            <a:extLst>
              <a:ext uri="{FF2B5EF4-FFF2-40B4-BE49-F238E27FC236}">
                <a16:creationId xmlns:a16="http://schemas.microsoft.com/office/drawing/2014/main" id="{63757440-041F-4D41-A788-EE56C70580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838200"/>
            <a:ext cx="762000" cy="18288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97" name="Line 53">
            <a:extLst>
              <a:ext uri="{FF2B5EF4-FFF2-40B4-BE49-F238E27FC236}">
                <a16:creationId xmlns:a16="http://schemas.microsoft.com/office/drawing/2014/main" id="{C22C6443-650A-420F-B5BF-8F365F67D1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838200"/>
            <a:ext cx="1066800" cy="18288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98" name="Text Box 54">
            <a:extLst>
              <a:ext uri="{FF2B5EF4-FFF2-40B4-BE49-F238E27FC236}">
                <a16:creationId xmlns:a16="http://schemas.microsoft.com/office/drawing/2014/main" id="{38E2C2BC-CB9E-4D55-BF00-2DA2D12B7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410201"/>
            <a:ext cx="8077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	</a:t>
            </a:r>
            <a:r>
              <a:rPr kumimoji="1" lang="zh-CN" altLang="en-US" sz="2400">
                <a:latin typeface="Times New Roman" panose="02020603050405020304" pitchFamily="18" charset="0"/>
              </a:rPr>
              <a:t>相互平行的光，汇聚到焦平面上同一点；系统是轴对称的，所以干涉条纹是同心圆环。同一倾角的光是同一干涉级，故称</a:t>
            </a:r>
            <a:r>
              <a: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等倾干涉</a:t>
            </a:r>
            <a:r>
              <a:rPr kumimoji="1" lang="zh-CN" altLang="en-US" sz="240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1799" name="Object 55">
            <a:extLst>
              <a:ext uri="{FF2B5EF4-FFF2-40B4-BE49-F238E27FC236}">
                <a16:creationId xmlns:a16="http://schemas.microsoft.com/office/drawing/2014/main" id="{03AA5BB9-3E02-4FC5-BC10-9DA436606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39" y="3157538"/>
          <a:ext cx="2936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0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31799" name="Object 55">
                        <a:extLst>
                          <a:ext uri="{FF2B5EF4-FFF2-40B4-BE49-F238E27FC236}">
                            <a16:creationId xmlns:a16="http://schemas.microsoft.com/office/drawing/2014/main" id="{03AA5BB9-3E02-4FC5-BC10-9DA4366061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3157538"/>
                        <a:ext cx="2936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00" name="Object 56">
            <a:extLst>
              <a:ext uri="{FF2B5EF4-FFF2-40B4-BE49-F238E27FC236}">
                <a16:creationId xmlns:a16="http://schemas.microsoft.com/office/drawing/2014/main" id="{F568FE6C-809B-4EA0-A935-B15C5C389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5975" y="3182938"/>
          <a:ext cx="31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1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31800" name="Object 56">
                        <a:extLst>
                          <a:ext uri="{FF2B5EF4-FFF2-40B4-BE49-F238E27FC236}">
                            <a16:creationId xmlns:a16="http://schemas.microsoft.com/office/drawing/2014/main" id="{F568FE6C-809B-4EA0-A935-B15C5C389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3182938"/>
                        <a:ext cx="31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01" name="Oval 57">
            <a:extLst>
              <a:ext uri="{FF2B5EF4-FFF2-40B4-BE49-F238E27FC236}">
                <a16:creationId xmlns:a16="http://schemas.microsoft.com/office/drawing/2014/main" id="{0CFF86E0-9ACC-4C1E-9095-07F040426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2039" y="565150"/>
            <a:ext cx="2447925" cy="5778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2" name="Oval 58">
            <a:extLst>
              <a:ext uri="{FF2B5EF4-FFF2-40B4-BE49-F238E27FC236}">
                <a16:creationId xmlns:a16="http://schemas.microsoft.com/office/drawing/2014/main" id="{19F61E57-33A6-4DE4-84BA-393E6595A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4339" y="277814"/>
            <a:ext cx="3743325" cy="11525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98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432BE669-333B-4DF9-B6B9-0038CC9EC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724400"/>
            <a:ext cx="3276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19" name="Oval 3">
            <a:extLst>
              <a:ext uri="{FF2B5EF4-FFF2-40B4-BE49-F238E27FC236}">
                <a16:creationId xmlns:a16="http://schemas.microsoft.com/office/drawing/2014/main" id="{FB0F26E7-02AF-4E41-A893-ADE8716BE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048000"/>
            <a:ext cx="4572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0" name="Line 4">
            <a:extLst>
              <a:ext uri="{FF2B5EF4-FFF2-40B4-BE49-F238E27FC236}">
                <a16:creationId xmlns:a16="http://schemas.microsoft.com/office/drawing/2014/main" id="{C36D1AF1-93EF-4519-9EB1-C86974A63B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685800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21" name="Line 5">
            <a:extLst>
              <a:ext uri="{FF2B5EF4-FFF2-40B4-BE49-F238E27FC236}">
                <a16:creationId xmlns:a16="http://schemas.microsoft.com/office/drawing/2014/main" id="{211818D2-5A10-4A5E-A521-17CFD60AE5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6858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22" name="Line 6">
            <a:extLst>
              <a:ext uri="{FF2B5EF4-FFF2-40B4-BE49-F238E27FC236}">
                <a16:creationId xmlns:a16="http://schemas.microsoft.com/office/drawing/2014/main" id="{01F4CB6D-B9C5-4293-8D4A-0FC965DBAE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3886200"/>
            <a:ext cx="457200" cy="838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25" name="Line 9">
            <a:extLst>
              <a:ext uri="{FF2B5EF4-FFF2-40B4-BE49-F238E27FC236}">
                <a16:creationId xmlns:a16="http://schemas.microsoft.com/office/drawing/2014/main" id="{F2C8E8CF-960F-4D1F-B1F5-C986A489C3F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14600" y="3200400"/>
            <a:ext cx="838200" cy="1524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27" name="Line 11">
            <a:extLst>
              <a:ext uri="{FF2B5EF4-FFF2-40B4-BE49-F238E27FC236}">
                <a16:creationId xmlns:a16="http://schemas.microsoft.com/office/drawing/2014/main" id="{7E3B603D-05CD-456F-BF3E-62972C217D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685800"/>
            <a:ext cx="381000" cy="25908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28" name="Line 12">
            <a:extLst>
              <a:ext uri="{FF2B5EF4-FFF2-40B4-BE49-F238E27FC236}">
                <a16:creationId xmlns:a16="http://schemas.microsoft.com/office/drawing/2014/main" id="{EE55F748-EBC7-491C-8D86-F062D208B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886200"/>
            <a:ext cx="457200" cy="838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29" name="Line 13">
            <a:extLst>
              <a:ext uri="{FF2B5EF4-FFF2-40B4-BE49-F238E27FC236}">
                <a16:creationId xmlns:a16="http://schemas.microsoft.com/office/drawing/2014/main" id="{4D06651F-78D2-422E-BC41-8D5957B9BF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3200400"/>
            <a:ext cx="838200" cy="1524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1" name="Line 15">
            <a:extLst>
              <a:ext uri="{FF2B5EF4-FFF2-40B4-BE49-F238E27FC236}">
                <a16:creationId xmlns:a16="http://schemas.microsoft.com/office/drawing/2014/main" id="{4A41FEE4-8859-4EF6-AE93-22B17CD8C0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685800"/>
            <a:ext cx="609600" cy="2514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2" name="Line 16">
            <a:extLst>
              <a:ext uri="{FF2B5EF4-FFF2-40B4-BE49-F238E27FC236}">
                <a16:creationId xmlns:a16="http://schemas.microsoft.com/office/drawing/2014/main" id="{6863624F-BB8B-427A-BE93-03F87A3502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3733800"/>
            <a:ext cx="533400" cy="9906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3" name="Line 17">
            <a:extLst>
              <a:ext uri="{FF2B5EF4-FFF2-40B4-BE49-F238E27FC236}">
                <a16:creationId xmlns:a16="http://schemas.microsoft.com/office/drawing/2014/main" id="{36CFC63B-3A7E-447C-BC86-4057EEE0F87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10000" y="3276600"/>
            <a:ext cx="762000" cy="1447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4" name="Line 18">
            <a:extLst>
              <a:ext uri="{FF2B5EF4-FFF2-40B4-BE49-F238E27FC236}">
                <a16:creationId xmlns:a16="http://schemas.microsoft.com/office/drawing/2014/main" id="{4ADF5898-3F37-418E-A0A6-FD90CF5AB08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95600" y="685800"/>
            <a:ext cx="914400" cy="2590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6" name="Line 20">
            <a:extLst>
              <a:ext uri="{FF2B5EF4-FFF2-40B4-BE49-F238E27FC236}">
                <a16:creationId xmlns:a16="http://schemas.microsoft.com/office/drawing/2014/main" id="{A023E394-B5B8-47F4-907A-B6C5008B47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733800"/>
            <a:ext cx="533400" cy="9906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7" name="Line 21">
            <a:extLst>
              <a:ext uri="{FF2B5EF4-FFF2-40B4-BE49-F238E27FC236}">
                <a16:creationId xmlns:a16="http://schemas.microsoft.com/office/drawing/2014/main" id="{82322126-2030-4330-9AF9-6DF84B4A65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3200400"/>
            <a:ext cx="838200" cy="1524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8" name="Line 22">
            <a:extLst>
              <a:ext uri="{FF2B5EF4-FFF2-40B4-BE49-F238E27FC236}">
                <a16:creationId xmlns:a16="http://schemas.microsoft.com/office/drawing/2014/main" id="{55C07075-3682-4E86-BC51-4278F13CB00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15000" y="685800"/>
            <a:ext cx="762000" cy="25146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9" name="Line 23">
            <a:extLst>
              <a:ext uri="{FF2B5EF4-FFF2-40B4-BE49-F238E27FC236}">
                <a16:creationId xmlns:a16="http://schemas.microsoft.com/office/drawing/2014/main" id="{BEFA021C-173F-4337-8129-42174B26ABC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62200" y="3200400"/>
            <a:ext cx="838200" cy="1524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0" name="Line 24">
            <a:extLst>
              <a:ext uri="{FF2B5EF4-FFF2-40B4-BE49-F238E27FC236}">
                <a16:creationId xmlns:a16="http://schemas.microsoft.com/office/drawing/2014/main" id="{7BCB1911-FCE6-437B-A09C-B66CF989D6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685800"/>
            <a:ext cx="533400" cy="25908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1" name="Line 25">
            <a:extLst>
              <a:ext uri="{FF2B5EF4-FFF2-40B4-BE49-F238E27FC236}">
                <a16:creationId xmlns:a16="http://schemas.microsoft.com/office/drawing/2014/main" id="{ED96ABD6-C8C1-44E3-ACFC-FC25456D1E5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57600" y="3276600"/>
            <a:ext cx="762000" cy="1447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2" name="Line 26">
            <a:extLst>
              <a:ext uri="{FF2B5EF4-FFF2-40B4-BE49-F238E27FC236}">
                <a16:creationId xmlns:a16="http://schemas.microsoft.com/office/drawing/2014/main" id="{0A2A9C4B-2213-4F4D-A222-3729B34883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95600" y="685800"/>
            <a:ext cx="762000" cy="2590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3" name="Line 27">
            <a:extLst>
              <a:ext uri="{FF2B5EF4-FFF2-40B4-BE49-F238E27FC236}">
                <a16:creationId xmlns:a16="http://schemas.microsoft.com/office/drawing/2014/main" id="{D3489719-7D7E-413C-B79E-13EF031DA3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200400"/>
            <a:ext cx="838200" cy="1524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4" name="Line 28">
            <a:extLst>
              <a:ext uri="{FF2B5EF4-FFF2-40B4-BE49-F238E27FC236}">
                <a16:creationId xmlns:a16="http://schemas.microsoft.com/office/drawing/2014/main" id="{CA4D2ABF-BEBE-4BDF-8B04-AB88C1A2A1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762000"/>
            <a:ext cx="457200" cy="2514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5" name="Line 29">
            <a:extLst>
              <a:ext uri="{FF2B5EF4-FFF2-40B4-BE49-F238E27FC236}">
                <a16:creationId xmlns:a16="http://schemas.microsoft.com/office/drawing/2014/main" id="{20E8FAED-7764-4A42-A582-5C10D2318D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1200" y="3200400"/>
            <a:ext cx="838200" cy="1524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6" name="Line 30">
            <a:extLst>
              <a:ext uri="{FF2B5EF4-FFF2-40B4-BE49-F238E27FC236}">
                <a16:creationId xmlns:a16="http://schemas.microsoft.com/office/drawing/2014/main" id="{8D05993A-8B85-4290-A81B-2928F091DF9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15000" y="685800"/>
            <a:ext cx="914400" cy="25146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7" name="Line 31">
            <a:extLst>
              <a:ext uri="{FF2B5EF4-FFF2-40B4-BE49-F238E27FC236}">
                <a16:creationId xmlns:a16="http://schemas.microsoft.com/office/drawing/2014/main" id="{DF560F2D-068A-4EFD-ACE7-863532C219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6600" y="4724400"/>
            <a:ext cx="76200" cy="228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8" name="Line 32">
            <a:extLst>
              <a:ext uri="{FF2B5EF4-FFF2-40B4-BE49-F238E27FC236}">
                <a16:creationId xmlns:a16="http://schemas.microsoft.com/office/drawing/2014/main" id="{9AC8B12E-EEB6-454B-AD6B-7ECD28E813A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00400" y="4724400"/>
            <a:ext cx="76200" cy="228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9" name="Line 33">
            <a:extLst>
              <a:ext uri="{FF2B5EF4-FFF2-40B4-BE49-F238E27FC236}">
                <a16:creationId xmlns:a16="http://schemas.microsoft.com/office/drawing/2014/main" id="{38D368ED-5EA5-4C6B-A916-4C97856B07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43400" y="4724400"/>
            <a:ext cx="76200" cy="228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50" name="Line 34">
            <a:extLst>
              <a:ext uri="{FF2B5EF4-FFF2-40B4-BE49-F238E27FC236}">
                <a16:creationId xmlns:a16="http://schemas.microsoft.com/office/drawing/2014/main" id="{18606761-2240-4BEB-B516-2B25889BE0D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67200" y="4724400"/>
            <a:ext cx="76200" cy="228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51" name="Line 35">
            <a:extLst>
              <a:ext uri="{FF2B5EF4-FFF2-40B4-BE49-F238E27FC236}">
                <a16:creationId xmlns:a16="http://schemas.microsoft.com/office/drawing/2014/main" id="{B5FC77F4-7E3A-4048-B2A2-A6128BCF3B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4724400"/>
            <a:ext cx="76200" cy="2286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52" name="Line 36">
            <a:extLst>
              <a:ext uri="{FF2B5EF4-FFF2-40B4-BE49-F238E27FC236}">
                <a16:creationId xmlns:a16="http://schemas.microsoft.com/office/drawing/2014/main" id="{E01A52DF-4F28-45B7-9DD7-7422770C6CF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19600" y="4724400"/>
            <a:ext cx="76200" cy="2286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53" name="Line 37">
            <a:extLst>
              <a:ext uri="{FF2B5EF4-FFF2-40B4-BE49-F238E27FC236}">
                <a16:creationId xmlns:a16="http://schemas.microsoft.com/office/drawing/2014/main" id="{BAC4EE44-891E-4DF4-9E5D-12FE214E96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4724400"/>
            <a:ext cx="76200" cy="2286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54" name="Line 38">
            <a:extLst>
              <a:ext uri="{FF2B5EF4-FFF2-40B4-BE49-F238E27FC236}">
                <a16:creationId xmlns:a16="http://schemas.microsoft.com/office/drawing/2014/main" id="{7EA49F9E-377B-431C-A61D-1A87BA0C138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38800" y="4724400"/>
            <a:ext cx="76200" cy="2286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58" name="Oval 42">
            <a:extLst>
              <a:ext uri="{FF2B5EF4-FFF2-40B4-BE49-F238E27FC236}">
                <a16:creationId xmlns:a16="http://schemas.microsoft.com/office/drawing/2014/main" id="{1961826F-0250-4CBC-BF01-860F886A4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2475" y="2528888"/>
            <a:ext cx="863600" cy="8636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9" name="Oval 43">
            <a:extLst>
              <a:ext uri="{FF2B5EF4-FFF2-40B4-BE49-F238E27FC236}">
                <a16:creationId xmlns:a16="http://schemas.microsoft.com/office/drawing/2014/main" id="{11B74BCB-B447-4188-883F-09E6760E8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8900" y="1887538"/>
            <a:ext cx="2146300" cy="21463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60" name="Oval 44">
            <a:extLst>
              <a:ext uri="{FF2B5EF4-FFF2-40B4-BE49-F238E27FC236}">
                <a16:creationId xmlns:a16="http://schemas.microsoft.com/office/drawing/2014/main" id="{04CB3E00-3135-4304-9907-69C31B7C0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2363" y="1665288"/>
            <a:ext cx="2627312" cy="2627312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61" name="Oval 45">
            <a:extLst>
              <a:ext uri="{FF2B5EF4-FFF2-40B4-BE49-F238E27FC236}">
                <a16:creationId xmlns:a16="http://schemas.microsoft.com/office/drawing/2014/main" id="{02481322-5D2F-4BF2-8662-DB946901F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6163" y="2816225"/>
            <a:ext cx="266700" cy="266700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62" name="Oval 46">
            <a:extLst>
              <a:ext uri="{FF2B5EF4-FFF2-40B4-BE49-F238E27FC236}">
                <a16:creationId xmlns:a16="http://schemas.microsoft.com/office/drawing/2014/main" id="{A0A1441B-DF6F-47DC-AE52-04E9B1A90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0525" y="2173288"/>
            <a:ext cx="1600200" cy="16002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63" name="Text Box 47">
            <a:extLst>
              <a:ext uri="{FF2B5EF4-FFF2-40B4-BE49-F238E27FC236}">
                <a16:creationId xmlns:a16="http://schemas.microsoft.com/office/drawing/2014/main" id="{BF83DB71-759F-4F5D-8350-3AB96C188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6214" y="4652963"/>
            <a:ext cx="4033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等倾干涉的条纹是同心圆环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AutoShape 2">
            <a:extLst>
              <a:ext uri="{FF2B5EF4-FFF2-40B4-BE49-F238E27FC236}">
                <a16:creationId xmlns:a16="http://schemas.microsoft.com/office/drawing/2014/main" id="{8361D49C-7DC5-40F0-AEC2-890D8FBE3DE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971800" y="4419600"/>
            <a:ext cx="3657600" cy="1371600"/>
          </a:xfrm>
          <a:custGeom>
            <a:avLst/>
            <a:gdLst>
              <a:gd name="G0" fmla="+- 3469 0 0"/>
              <a:gd name="G1" fmla="+- 21600 0 3469"/>
              <a:gd name="G2" fmla="*/ 3469 1 2"/>
              <a:gd name="G3" fmla="+- 21600 0 G2"/>
              <a:gd name="G4" fmla="+/ 3469 21600 2"/>
              <a:gd name="G5" fmla="+/ G1 0 2"/>
              <a:gd name="G6" fmla="*/ 21600 21600 3469"/>
              <a:gd name="G7" fmla="*/ G6 1 2"/>
              <a:gd name="G8" fmla="+- 21600 0 G7"/>
              <a:gd name="G9" fmla="*/ 21600 1 2"/>
              <a:gd name="G10" fmla="+- 3469 0 G9"/>
              <a:gd name="G11" fmla="?: G10 G8 0"/>
              <a:gd name="G12" fmla="?: G10 G7 21600"/>
              <a:gd name="T0" fmla="*/ 19865 w 21600"/>
              <a:gd name="T1" fmla="*/ 10800 h 21600"/>
              <a:gd name="T2" fmla="*/ 10800 w 21600"/>
              <a:gd name="T3" fmla="*/ 21600 h 21600"/>
              <a:gd name="T4" fmla="*/ 1735 w 21600"/>
              <a:gd name="T5" fmla="*/ 10800 h 21600"/>
              <a:gd name="T6" fmla="*/ 10800 w 21600"/>
              <a:gd name="T7" fmla="*/ 0 h 21600"/>
              <a:gd name="T8" fmla="*/ 3535 w 21600"/>
              <a:gd name="T9" fmla="*/ 3535 h 21600"/>
              <a:gd name="T10" fmla="*/ 18065 w 21600"/>
              <a:gd name="T11" fmla="*/ 1806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3469" y="21600"/>
                </a:lnTo>
                <a:lnTo>
                  <a:pt x="18131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Line 3">
            <a:extLst>
              <a:ext uri="{FF2B5EF4-FFF2-40B4-BE49-F238E27FC236}">
                <a16:creationId xmlns:a16="http://schemas.microsoft.com/office/drawing/2014/main" id="{F0B69BA7-BAE5-4396-B433-0A103800AB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4114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6" name="Line 4">
            <a:extLst>
              <a:ext uri="{FF2B5EF4-FFF2-40B4-BE49-F238E27FC236}">
                <a16:creationId xmlns:a16="http://schemas.microsoft.com/office/drawing/2014/main" id="{0A608608-0C0B-4B7A-B666-146C8F07C6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51054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9" name="AutoShape 7">
            <a:extLst>
              <a:ext uri="{FF2B5EF4-FFF2-40B4-BE49-F238E27FC236}">
                <a16:creationId xmlns:a16="http://schemas.microsoft.com/office/drawing/2014/main" id="{5DE93B96-CA1B-4393-B125-C19A45A34AA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657600" y="533400"/>
            <a:ext cx="2286000" cy="857250"/>
          </a:xfrm>
          <a:custGeom>
            <a:avLst/>
            <a:gdLst>
              <a:gd name="G0" fmla="+- 3469 0 0"/>
              <a:gd name="G1" fmla="+- 21600 0 3469"/>
              <a:gd name="G2" fmla="*/ 3469 1 2"/>
              <a:gd name="G3" fmla="+- 21600 0 G2"/>
              <a:gd name="G4" fmla="+/ 3469 21600 2"/>
              <a:gd name="G5" fmla="+/ G1 0 2"/>
              <a:gd name="G6" fmla="*/ 21600 21600 3469"/>
              <a:gd name="G7" fmla="*/ G6 1 2"/>
              <a:gd name="G8" fmla="+- 21600 0 G7"/>
              <a:gd name="G9" fmla="*/ 21600 1 2"/>
              <a:gd name="G10" fmla="+- 3469 0 G9"/>
              <a:gd name="G11" fmla="?: G10 G8 0"/>
              <a:gd name="G12" fmla="?: G10 G7 21600"/>
              <a:gd name="T0" fmla="*/ 19865 w 21600"/>
              <a:gd name="T1" fmla="*/ 10800 h 21600"/>
              <a:gd name="T2" fmla="*/ 10800 w 21600"/>
              <a:gd name="T3" fmla="*/ 21600 h 21600"/>
              <a:gd name="T4" fmla="*/ 1735 w 21600"/>
              <a:gd name="T5" fmla="*/ 10800 h 21600"/>
              <a:gd name="T6" fmla="*/ 10800 w 21600"/>
              <a:gd name="T7" fmla="*/ 0 h 21600"/>
              <a:gd name="T8" fmla="*/ 3535 w 21600"/>
              <a:gd name="T9" fmla="*/ 3535 h 21600"/>
              <a:gd name="T10" fmla="*/ 18065 w 21600"/>
              <a:gd name="T11" fmla="*/ 1806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3469" y="21600"/>
                </a:lnTo>
                <a:lnTo>
                  <a:pt x="18131" y="21600"/>
                </a:lnTo>
                <a:lnTo>
                  <a:pt x="2160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0" name="Line 8">
            <a:extLst>
              <a:ext uri="{FF2B5EF4-FFF2-40B4-BE49-F238E27FC236}">
                <a16:creationId xmlns:a16="http://schemas.microsoft.com/office/drawing/2014/main" id="{E60C9B75-5674-414D-9E0E-072F644A7C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989014"/>
            <a:ext cx="36576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1" name="AutoShape 9">
            <a:extLst>
              <a:ext uri="{FF2B5EF4-FFF2-40B4-BE49-F238E27FC236}">
                <a16:creationId xmlns:a16="http://schemas.microsoft.com/office/drawing/2014/main" id="{809A677C-5E8B-4A12-BB45-18DD831A78C1}"/>
              </a:ext>
            </a:extLst>
          </p:cNvPr>
          <p:cNvSpPr>
            <a:spLocks noChangeArrowheads="1"/>
          </p:cNvSpPr>
          <p:nvPr/>
        </p:nvSpPr>
        <p:spPr bwMode="auto">
          <a:xfrm rot="2967362" flipV="1">
            <a:off x="3712369" y="3526632"/>
            <a:ext cx="2100263" cy="685800"/>
          </a:xfrm>
          <a:custGeom>
            <a:avLst/>
            <a:gdLst>
              <a:gd name="G0" fmla="+- 3097 0 0"/>
              <a:gd name="G1" fmla="+- 21600 0 3097"/>
              <a:gd name="G2" fmla="*/ 3097 1 2"/>
              <a:gd name="G3" fmla="+- 21600 0 G2"/>
              <a:gd name="G4" fmla="+/ 3097 21600 2"/>
              <a:gd name="G5" fmla="+/ G1 0 2"/>
              <a:gd name="G6" fmla="*/ 21600 21600 3097"/>
              <a:gd name="G7" fmla="*/ G6 1 2"/>
              <a:gd name="G8" fmla="+- 21600 0 G7"/>
              <a:gd name="G9" fmla="*/ 21600 1 2"/>
              <a:gd name="G10" fmla="+- 3097 0 G9"/>
              <a:gd name="G11" fmla="?: G10 G8 0"/>
              <a:gd name="G12" fmla="?: G10 G7 21600"/>
              <a:gd name="T0" fmla="*/ 20051 w 21600"/>
              <a:gd name="T1" fmla="*/ 10800 h 21600"/>
              <a:gd name="T2" fmla="*/ 10800 w 21600"/>
              <a:gd name="T3" fmla="*/ 21600 h 21600"/>
              <a:gd name="T4" fmla="*/ 1549 w 21600"/>
              <a:gd name="T5" fmla="*/ 10800 h 21600"/>
              <a:gd name="T6" fmla="*/ 10800 w 21600"/>
              <a:gd name="T7" fmla="*/ 0 h 21600"/>
              <a:gd name="T8" fmla="*/ 3349 w 21600"/>
              <a:gd name="T9" fmla="*/ 3349 h 21600"/>
              <a:gd name="T10" fmla="*/ 18251 w 21600"/>
              <a:gd name="T11" fmla="*/ 18251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3097" y="21600"/>
                </a:lnTo>
                <a:lnTo>
                  <a:pt x="18503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7" name="Line 5">
            <a:extLst>
              <a:ext uri="{FF2B5EF4-FFF2-40B4-BE49-F238E27FC236}">
                <a16:creationId xmlns:a16="http://schemas.microsoft.com/office/drawing/2014/main" id="{A1164E81-668B-46AB-953D-326599A486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4038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2" name="Oval 10">
            <a:extLst>
              <a:ext uri="{FF2B5EF4-FFF2-40B4-BE49-F238E27FC236}">
                <a16:creationId xmlns:a16="http://schemas.microsoft.com/office/drawing/2014/main" id="{B4157662-A482-46A4-B808-0D8F5C874BE8}"/>
              </a:ext>
            </a:extLst>
          </p:cNvPr>
          <p:cNvSpPr>
            <a:spLocks noChangeArrowheads="1"/>
          </p:cNvSpPr>
          <p:nvPr/>
        </p:nvSpPr>
        <p:spPr bwMode="auto">
          <a:xfrm rot="19347049">
            <a:off x="4645026" y="3270250"/>
            <a:ext cx="396875" cy="1371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3" name="Oval 11">
            <a:extLst>
              <a:ext uri="{FF2B5EF4-FFF2-40B4-BE49-F238E27FC236}">
                <a16:creationId xmlns:a16="http://schemas.microsoft.com/office/drawing/2014/main" id="{7543CEA4-2934-4DD2-BC84-1D2E93CB3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724400"/>
            <a:ext cx="15240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4" name="Oval 12">
            <a:extLst>
              <a:ext uri="{FF2B5EF4-FFF2-40B4-BE49-F238E27FC236}">
                <a16:creationId xmlns:a16="http://schemas.microsoft.com/office/drawing/2014/main" id="{6FED3D79-666D-4978-AD05-5B859A785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708026"/>
            <a:ext cx="1066800" cy="5873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5" name="Oval 13">
            <a:extLst>
              <a:ext uri="{FF2B5EF4-FFF2-40B4-BE49-F238E27FC236}">
                <a16:creationId xmlns:a16="http://schemas.microsoft.com/office/drawing/2014/main" id="{9B8C8DB5-8400-4F86-ADB2-7C187F6A6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057400"/>
            <a:ext cx="3352800" cy="1447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Oval 14">
            <a:extLst>
              <a:ext uri="{FF2B5EF4-FFF2-40B4-BE49-F238E27FC236}">
                <a16:creationId xmlns:a16="http://schemas.microsoft.com/office/drawing/2014/main" id="{D6DC2C75-B18E-4E4A-BBFF-76455AC6C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828800"/>
            <a:ext cx="4267200" cy="184308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7" name="Line 15">
            <a:extLst>
              <a:ext uri="{FF2B5EF4-FFF2-40B4-BE49-F238E27FC236}">
                <a16:creationId xmlns:a16="http://schemas.microsoft.com/office/drawing/2014/main" id="{3DA1F0E0-C15E-40C5-8309-C8A52933DE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743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8" name="Line 16">
            <a:extLst>
              <a:ext uri="{FF2B5EF4-FFF2-40B4-BE49-F238E27FC236}">
                <a16:creationId xmlns:a16="http://schemas.microsoft.com/office/drawing/2014/main" id="{3F50BFFB-8E4D-4E28-8B14-01D7FEB26E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1371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9" name="Line 17">
            <a:extLst>
              <a:ext uri="{FF2B5EF4-FFF2-40B4-BE49-F238E27FC236}">
                <a16:creationId xmlns:a16="http://schemas.microsoft.com/office/drawing/2014/main" id="{DB8E4E3E-C76B-4FA3-A31A-514F23D49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990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0" name="Line 18">
            <a:extLst>
              <a:ext uri="{FF2B5EF4-FFF2-40B4-BE49-F238E27FC236}">
                <a16:creationId xmlns:a16="http://schemas.microsoft.com/office/drawing/2014/main" id="{A47BCB04-178A-4822-8D86-023B1F38B9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457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1" name="Line 19">
            <a:extLst>
              <a:ext uri="{FF2B5EF4-FFF2-40B4-BE49-F238E27FC236}">
                <a16:creationId xmlns:a16="http://schemas.microsoft.com/office/drawing/2014/main" id="{5936743C-9F6F-4ABA-B577-F3C06C5670D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24200" y="2819400"/>
            <a:ext cx="9144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2" name="Line 20">
            <a:extLst>
              <a:ext uri="{FF2B5EF4-FFF2-40B4-BE49-F238E27FC236}">
                <a16:creationId xmlns:a16="http://schemas.microsoft.com/office/drawing/2014/main" id="{62DD1BCE-F20F-4FCA-9B5A-C2548A6CC7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9906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3" name="Line 21">
            <a:extLst>
              <a:ext uri="{FF2B5EF4-FFF2-40B4-BE49-F238E27FC236}">
                <a16:creationId xmlns:a16="http://schemas.microsoft.com/office/drawing/2014/main" id="{CF094B7D-CE60-4510-9E1C-3A2EA761126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81400" y="3276600"/>
            <a:ext cx="685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4" name="Line 22">
            <a:extLst>
              <a:ext uri="{FF2B5EF4-FFF2-40B4-BE49-F238E27FC236}">
                <a16:creationId xmlns:a16="http://schemas.microsoft.com/office/drawing/2014/main" id="{7E581C82-494F-47EA-9242-EA24FFA9C6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1219200"/>
            <a:ext cx="990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5" name="Line 23">
            <a:extLst>
              <a:ext uri="{FF2B5EF4-FFF2-40B4-BE49-F238E27FC236}">
                <a16:creationId xmlns:a16="http://schemas.microsoft.com/office/drawing/2014/main" id="{8D7EC7C5-836F-474B-B7BE-E97EB03506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2743200"/>
            <a:ext cx="9144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6" name="Line 24">
            <a:extLst>
              <a:ext uri="{FF2B5EF4-FFF2-40B4-BE49-F238E27FC236}">
                <a16:creationId xmlns:a16="http://schemas.microsoft.com/office/drawing/2014/main" id="{EDBC7A09-4B88-432F-A596-6C87CAE95E7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34000" y="990600"/>
            <a:ext cx="11430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7" name="Line 25">
            <a:extLst>
              <a:ext uri="{FF2B5EF4-FFF2-40B4-BE49-F238E27FC236}">
                <a16:creationId xmlns:a16="http://schemas.microsoft.com/office/drawing/2014/main" id="{517D59E0-B7EE-40B8-99BF-1704B4DD50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114800"/>
            <a:ext cx="3505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8" name="Line 26">
            <a:extLst>
              <a:ext uri="{FF2B5EF4-FFF2-40B4-BE49-F238E27FC236}">
                <a16:creationId xmlns:a16="http://schemas.microsoft.com/office/drawing/2014/main" id="{B3C12CDF-D62C-46FE-8D66-BB6822E601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4038600"/>
            <a:ext cx="2895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9" name="Line 27">
            <a:extLst>
              <a:ext uri="{FF2B5EF4-FFF2-40B4-BE49-F238E27FC236}">
                <a16:creationId xmlns:a16="http://schemas.microsoft.com/office/drawing/2014/main" id="{996385A9-D5D0-4B46-972A-59C84CF38C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3733800"/>
            <a:ext cx="3124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0" name="Line 28">
            <a:extLst>
              <a:ext uri="{FF2B5EF4-FFF2-40B4-BE49-F238E27FC236}">
                <a16:creationId xmlns:a16="http://schemas.microsoft.com/office/drawing/2014/main" id="{5F2F50DC-1630-4FB3-A6C7-49973EC215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3429000"/>
            <a:ext cx="2667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1" name="Line 29">
            <a:extLst>
              <a:ext uri="{FF2B5EF4-FFF2-40B4-BE49-F238E27FC236}">
                <a16:creationId xmlns:a16="http://schemas.microsoft.com/office/drawing/2014/main" id="{011AE169-DF78-4C2F-B1E0-C29404FEED9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114800"/>
            <a:ext cx="3505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2" name="Line 30">
            <a:extLst>
              <a:ext uri="{FF2B5EF4-FFF2-40B4-BE49-F238E27FC236}">
                <a16:creationId xmlns:a16="http://schemas.microsoft.com/office/drawing/2014/main" id="{7B9110D2-EF1D-447A-BF4F-483E44DFA3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44958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3" name="Line 31">
            <a:extLst>
              <a:ext uri="{FF2B5EF4-FFF2-40B4-BE49-F238E27FC236}">
                <a16:creationId xmlns:a16="http://schemas.microsoft.com/office/drawing/2014/main" id="{BAC00907-9C5E-43B5-AFBC-306BF758B2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8600" y="3429000"/>
            <a:ext cx="381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4" name="Line 32">
            <a:extLst>
              <a:ext uri="{FF2B5EF4-FFF2-40B4-BE49-F238E27FC236}">
                <a16:creationId xmlns:a16="http://schemas.microsoft.com/office/drawing/2014/main" id="{4ADD1F00-5260-4920-A4E5-8CCDB02C596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495800"/>
            <a:ext cx="76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5" name="Line 33">
            <a:extLst>
              <a:ext uri="{FF2B5EF4-FFF2-40B4-BE49-F238E27FC236}">
                <a16:creationId xmlns:a16="http://schemas.microsoft.com/office/drawing/2014/main" id="{C5870AE9-0770-4690-AECA-2E2A975749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1910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6" name="Line 34">
            <a:extLst>
              <a:ext uri="{FF2B5EF4-FFF2-40B4-BE49-F238E27FC236}">
                <a16:creationId xmlns:a16="http://schemas.microsoft.com/office/drawing/2014/main" id="{533B0FFD-CA1A-4668-A36D-FFEA996BDF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4038600"/>
            <a:ext cx="76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7" name="Line 35">
            <a:extLst>
              <a:ext uri="{FF2B5EF4-FFF2-40B4-BE49-F238E27FC236}">
                <a16:creationId xmlns:a16="http://schemas.microsoft.com/office/drawing/2014/main" id="{C74478DB-71D3-49BB-9FC7-DC6C61FEC5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37338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8" name="Line 36">
            <a:extLst>
              <a:ext uri="{FF2B5EF4-FFF2-40B4-BE49-F238E27FC236}">
                <a16:creationId xmlns:a16="http://schemas.microsoft.com/office/drawing/2014/main" id="{EEC0E819-9956-46BD-8937-AEAD6F92E7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3505200"/>
            <a:ext cx="76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9" name="Line 37">
            <a:extLst>
              <a:ext uri="{FF2B5EF4-FFF2-40B4-BE49-F238E27FC236}">
                <a16:creationId xmlns:a16="http://schemas.microsoft.com/office/drawing/2014/main" id="{B2760741-AC25-4117-9CA8-4237BB37086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05400" y="1219200"/>
            <a:ext cx="2286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0" name="Rectangle 38">
            <a:extLst>
              <a:ext uri="{FF2B5EF4-FFF2-40B4-BE49-F238E27FC236}">
                <a16:creationId xmlns:a16="http://schemas.microsoft.com/office/drawing/2014/main" id="{324EB9EE-C0DF-493A-BB09-346B04CE1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791200"/>
            <a:ext cx="36576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1" name="Rectangle 39">
            <a:extLst>
              <a:ext uri="{FF2B5EF4-FFF2-40B4-BE49-F238E27FC236}">
                <a16:creationId xmlns:a16="http://schemas.microsoft.com/office/drawing/2014/main" id="{C04132BF-CDB7-4669-8043-3B9D71395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5863" y="5445126"/>
            <a:ext cx="2736850" cy="288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2" name="Line 40">
            <a:extLst>
              <a:ext uri="{FF2B5EF4-FFF2-40B4-BE49-F238E27FC236}">
                <a16:creationId xmlns:a16="http://schemas.microsoft.com/office/drawing/2014/main" id="{A57A274C-81AE-47E3-AD2D-3C16E7F2437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6939" y="2852738"/>
            <a:ext cx="32416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arrow" w="lg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3" name="Line 41">
            <a:extLst>
              <a:ext uri="{FF2B5EF4-FFF2-40B4-BE49-F238E27FC236}">
                <a16:creationId xmlns:a16="http://schemas.microsoft.com/office/drawing/2014/main" id="{2F6604C2-4901-4F25-B9FB-C4654A1628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04288" y="620713"/>
            <a:ext cx="0" cy="482441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4" name="Line 42">
            <a:extLst>
              <a:ext uri="{FF2B5EF4-FFF2-40B4-BE49-F238E27FC236}">
                <a16:creationId xmlns:a16="http://schemas.microsoft.com/office/drawing/2014/main" id="{333DBBCB-1918-4FAD-B921-09ABBAC07A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48526" y="620713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5" name="Rectangle 43">
            <a:extLst>
              <a:ext uri="{FF2B5EF4-FFF2-40B4-BE49-F238E27FC236}">
                <a16:creationId xmlns:a16="http://schemas.microsoft.com/office/drawing/2014/main" id="{1B1C2431-7411-4005-A513-71C939214C93}"/>
              </a:ext>
            </a:extLst>
          </p:cNvPr>
          <p:cNvSpPr>
            <a:spLocks noChangeArrowheads="1"/>
          </p:cNvSpPr>
          <p:nvPr/>
        </p:nvSpPr>
        <p:spPr bwMode="auto">
          <a:xfrm rot="2685039">
            <a:off x="7823201" y="4365626"/>
            <a:ext cx="2665413" cy="73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6" name="Line 44">
            <a:extLst>
              <a:ext uri="{FF2B5EF4-FFF2-40B4-BE49-F238E27FC236}">
                <a16:creationId xmlns:a16="http://schemas.microsoft.com/office/drawing/2014/main" id="{5034328F-970B-4513-9CF4-6BF56F1F0314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9964" y="4292601"/>
            <a:ext cx="1944687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7" name="Line 45">
            <a:extLst>
              <a:ext uri="{FF2B5EF4-FFF2-40B4-BE49-F238E27FC236}">
                <a16:creationId xmlns:a16="http://schemas.microsoft.com/office/drawing/2014/main" id="{F5DC81F3-AFC1-4BAF-A75C-C9E365926BC4}"/>
              </a:ext>
            </a:extLst>
          </p:cNvPr>
          <p:cNvSpPr>
            <a:spLocks noChangeShapeType="1"/>
          </p:cNvSpPr>
          <p:nvPr/>
        </p:nvSpPr>
        <p:spPr bwMode="auto">
          <a:xfrm>
            <a:off x="9264650" y="4581525"/>
            <a:ext cx="287338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8" name="Line 46">
            <a:extLst>
              <a:ext uri="{FF2B5EF4-FFF2-40B4-BE49-F238E27FC236}">
                <a16:creationId xmlns:a16="http://schemas.microsoft.com/office/drawing/2014/main" id="{7BA94358-E79B-40A8-BD29-C7D369E27E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9963" y="4076700"/>
            <a:ext cx="14398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9" name="Line 47">
            <a:extLst>
              <a:ext uri="{FF2B5EF4-FFF2-40B4-BE49-F238E27FC236}">
                <a16:creationId xmlns:a16="http://schemas.microsoft.com/office/drawing/2014/main" id="{3BA1C193-EEA3-4EAB-B830-B48D346812F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59826" y="4076701"/>
            <a:ext cx="144463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0" name="Line 48">
            <a:extLst>
              <a:ext uri="{FF2B5EF4-FFF2-40B4-BE49-F238E27FC236}">
                <a16:creationId xmlns:a16="http://schemas.microsoft.com/office/drawing/2014/main" id="{7DDC1F9B-3F25-4274-B364-2D87BCC99E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04289" y="2852739"/>
            <a:ext cx="287337" cy="2592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1" name="Line 49">
            <a:extLst>
              <a:ext uri="{FF2B5EF4-FFF2-40B4-BE49-F238E27FC236}">
                <a16:creationId xmlns:a16="http://schemas.microsoft.com/office/drawing/2014/main" id="{67F7F39A-C517-4F89-9363-A771C6D4A9B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120189" y="620714"/>
            <a:ext cx="71437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2" name="Line 50">
            <a:extLst>
              <a:ext uri="{FF2B5EF4-FFF2-40B4-BE49-F238E27FC236}">
                <a16:creationId xmlns:a16="http://schemas.microsoft.com/office/drawing/2014/main" id="{EAFBFAF2-9BA6-4BE3-8E3B-C308F90ECD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51989" y="2852738"/>
            <a:ext cx="504825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3" name="Line 51">
            <a:extLst>
              <a:ext uri="{FF2B5EF4-FFF2-40B4-BE49-F238E27FC236}">
                <a16:creationId xmlns:a16="http://schemas.microsoft.com/office/drawing/2014/main" id="{C7CA100B-C19D-45E6-802C-EAF88CF75D3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551989" y="620714"/>
            <a:ext cx="504825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3844" name="Object 52">
            <a:extLst>
              <a:ext uri="{FF2B5EF4-FFF2-40B4-BE49-F238E27FC236}">
                <a16:creationId xmlns:a16="http://schemas.microsoft.com/office/drawing/2014/main" id="{32DA9E56-FD41-4455-B77E-5BCAD134A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7539" y="4059238"/>
          <a:ext cx="3524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5" name="公式" r:id="rId3" imgW="139680" imgH="177480" progId="Equation.3">
                  <p:embed/>
                </p:oleObj>
              </mc:Choice>
              <mc:Fallback>
                <p:oleObj name="公式" r:id="rId3" imgW="139680" imgH="177480" progId="Equation.3">
                  <p:embed/>
                  <p:pic>
                    <p:nvPicPr>
                      <p:cNvPr id="33844" name="Object 52">
                        <a:extLst>
                          <a:ext uri="{FF2B5EF4-FFF2-40B4-BE49-F238E27FC236}">
                            <a16:creationId xmlns:a16="http://schemas.microsoft.com/office/drawing/2014/main" id="{32DA9E56-FD41-4455-B77E-5BCAD134A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9" y="4059238"/>
                        <a:ext cx="3524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5" name="Text Box 53">
            <a:extLst>
              <a:ext uri="{FF2B5EF4-FFF2-40B4-BE49-F238E27FC236}">
                <a16:creationId xmlns:a16="http://schemas.microsoft.com/office/drawing/2014/main" id="{8A2F4F6D-4116-4BC7-9FE7-79746F458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5650" y="3213100"/>
            <a:ext cx="115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透反镜</a:t>
            </a:r>
          </a:p>
        </p:txBody>
      </p:sp>
      <p:sp>
        <p:nvSpPr>
          <p:cNvPr id="33846" name="Line 54">
            <a:extLst>
              <a:ext uri="{FF2B5EF4-FFF2-40B4-BE49-F238E27FC236}">
                <a16:creationId xmlns:a16="http://schemas.microsoft.com/office/drawing/2014/main" id="{595E652F-E9F1-42BE-A2BB-77757D41C1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47164" y="2852739"/>
            <a:ext cx="287337" cy="2592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7" name="Line 55">
            <a:extLst>
              <a:ext uri="{FF2B5EF4-FFF2-40B4-BE49-F238E27FC236}">
                <a16:creationId xmlns:a16="http://schemas.microsoft.com/office/drawing/2014/main" id="{8E9EC28B-45CC-4AF9-A948-29DA3766663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120188" y="620714"/>
            <a:ext cx="21590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8" name="Line 56">
            <a:extLst>
              <a:ext uri="{FF2B5EF4-FFF2-40B4-BE49-F238E27FC236}">
                <a16:creationId xmlns:a16="http://schemas.microsoft.com/office/drawing/2014/main" id="{2A5A59CD-F5F6-467A-AFC8-93B00DCDBC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96451" y="2924175"/>
            <a:ext cx="504825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9" name="Line 57">
            <a:extLst>
              <a:ext uri="{FF2B5EF4-FFF2-40B4-BE49-F238E27FC236}">
                <a16:creationId xmlns:a16="http://schemas.microsoft.com/office/drawing/2014/main" id="{8FAA8892-1B48-4670-B122-0BECD809BA3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551988" y="620714"/>
            <a:ext cx="64770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50" name="Line 58">
            <a:extLst>
              <a:ext uri="{FF2B5EF4-FFF2-40B4-BE49-F238E27FC236}">
                <a16:creationId xmlns:a16="http://schemas.microsoft.com/office/drawing/2014/main" id="{2A1D48E8-D226-4798-AF8D-9853A5B75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9551989" y="5445126"/>
            <a:ext cx="7302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51" name="Line 59">
            <a:extLst>
              <a:ext uri="{FF2B5EF4-FFF2-40B4-BE49-F238E27FC236}">
                <a16:creationId xmlns:a16="http://schemas.microsoft.com/office/drawing/2014/main" id="{E174C962-D75C-44D2-A070-2AC0456ED5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25014" y="5445126"/>
            <a:ext cx="71437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52" name="Line 60">
            <a:extLst>
              <a:ext uri="{FF2B5EF4-FFF2-40B4-BE49-F238E27FC236}">
                <a16:creationId xmlns:a16="http://schemas.microsoft.com/office/drawing/2014/main" id="{9140F60B-1D15-4B2C-A0D2-ED35E9A43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4289" y="5445126"/>
            <a:ext cx="7302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53" name="Line 61">
            <a:extLst>
              <a:ext uri="{FF2B5EF4-FFF2-40B4-BE49-F238E27FC236}">
                <a16:creationId xmlns:a16="http://schemas.microsoft.com/office/drawing/2014/main" id="{F8A9ECEA-AAE0-4303-80C1-96469ECA31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77314" y="5445126"/>
            <a:ext cx="71437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54" name="Text Box 62">
            <a:extLst>
              <a:ext uri="{FF2B5EF4-FFF2-40B4-BE49-F238E27FC236}">
                <a16:creationId xmlns:a16="http://schemas.microsoft.com/office/drawing/2014/main" id="{0DB8DBBF-2078-483F-B61F-9B88FAAFA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1" y="5876925"/>
            <a:ext cx="331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等倾干涉的观察装置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5" name="Rectangle 7">
            <a:extLst>
              <a:ext uri="{FF2B5EF4-FFF2-40B4-BE49-F238E27FC236}">
                <a16:creationId xmlns:a16="http://schemas.microsoft.com/office/drawing/2014/main" id="{FFC8327C-9E2C-4EB3-AF5B-E3D40479C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1" y="5805488"/>
            <a:ext cx="4175125" cy="4318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4" name="Oval 6">
            <a:extLst>
              <a:ext uri="{FF2B5EF4-FFF2-40B4-BE49-F238E27FC236}">
                <a16:creationId xmlns:a16="http://schemas.microsoft.com/office/drawing/2014/main" id="{04880F53-4D31-4604-941E-04413EDD4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2176" y="4725989"/>
            <a:ext cx="56165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472E3114-F9AC-4335-8998-22749E99E1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等倾条纹的特性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28B86ADD-A7C0-4D5E-9F46-65330E22D59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600200"/>
            <a:ext cx="8229600" cy="1900238"/>
          </a:xfrm>
        </p:spPr>
        <p:txBody>
          <a:bodyPr/>
          <a:lstStyle/>
          <a:p>
            <a:r>
              <a:rPr lang="zh-CN" altLang="en-US"/>
              <a:t>光强分布由双光束干涉决定，即</a:t>
            </a:r>
          </a:p>
          <a:p>
            <a:endParaRPr lang="zh-CN" altLang="en-US"/>
          </a:p>
          <a:p>
            <a:r>
              <a:rPr lang="zh-CN" altLang="en-US"/>
              <a:t>光程差</a:t>
            </a:r>
          </a:p>
        </p:txBody>
      </p:sp>
      <p:graphicFrame>
        <p:nvGraphicFramePr>
          <p:cNvPr id="73730" name="Object 2">
            <a:extLst>
              <a:ext uri="{FF2B5EF4-FFF2-40B4-BE49-F238E27FC236}">
                <a16:creationId xmlns:a16="http://schemas.microsoft.com/office/drawing/2014/main" id="{FB65A17B-14D6-4262-96EA-363C9ADB7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2190750"/>
          <a:ext cx="52562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3" name="Equation" r:id="rId3" imgW="2145960" imgH="241200" progId="Equation.DSMT4">
                  <p:embed/>
                </p:oleObj>
              </mc:Choice>
              <mc:Fallback>
                <p:oleObj name="Equation" r:id="rId3" imgW="2145960" imgH="241200" progId="Equation.DSMT4">
                  <p:embed/>
                  <p:pic>
                    <p:nvPicPr>
                      <p:cNvPr id="73730" name="Object 2">
                        <a:extLst>
                          <a:ext uri="{FF2B5EF4-FFF2-40B4-BE49-F238E27FC236}">
                            <a16:creationId xmlns:a16="http://schemas.microsoft.com/office/drawing/2014/main" id="{FB65A17B-14D6-4262-96EA-363C9ADB7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190750"/>
                        <a:ext cx="52562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>
            <a:extLst>
              <a:ext uri="{FF2B5EF4-FFF2-40B4-BE49-F238E27FC236}">
                <a16:creationId xmlns:a16="http://schemas.microsoft.com/office/drawing/2014/main" id="{EED453B0-A4FF-4B03-A5D8-DEDF65368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3789" y="2708276"/>
          <a:ext cx="69992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4" name="Equation" r:id="rId5" imgW="2857320" imgH="291960" progId="Equation.DSMT4">
                  <p:embed/>
                </p:oleObj>
              </mc:Choice>
              <mc:Fallback>
                <p:oleObj name="Equation" r:id="rId5" imgW="2857320" imgH="291960" progId="Equation.DSMT4">
                  <p:embed/>
                  <p:pic>
                    <p:nvPicPr>
                      <p:cNvPr id="73731" name="Object 3">
                        <a:extLst>
                          <a:ext uri="{FF2B5EF4-FFF2-40B4-BE49-F238E27FC236}">
                            <a16:creationId xmlns:a16="http://schemas.microsoft.com/office/drawing/2014/main" id="{EED453B0-A4FF-4B03-A5D8-DEDF65368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9" y="2708276"/>
                        <a:ext cx="699928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Line 4">
            <a:extLst>
              <a:ext uri="{FF2B5EF4-FFF2-40B4-BE49-F238E27FC236}">
                <a16:creationId xmlns:a16="http://schemas.microsoft.com/office/drawing/2014/main" id="{7577C235-5E6A-4AF8-BF03-7D10FD5484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0463" y="3716339"/>
            <a:ext cx="0" cy="259238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33" name="Line 5">
            <a:extLst>
              <a:ext uri="{FF2B5EF4-FFF2-40B4-BE49-F238E27FC236}">
                <a16:creationId xmlns:a16="http://schemas.microsoft.com/office/drawing/2014/main" id="{124875FB-7F39-45F8-8092-C323AAC59F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9151" y="3716338"/>
            <a:ext cx="5762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36" name="Oval 8">
            <a:extLst>
              <a:ext uri="{FF2B5EF4-FFF2-40B4-BE49-F238E27FC236}">
                <a16:creationId xmlns:a16="http://schemas.microsoft.com/office/drawing/2014/main" id="{4CA74DF5-D5D4-4383-8EB4-C824079BA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0825" y="5113338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7" name="Line 9">
            <a:extLst>
              <a:ext uri="{FF2B5EF4-FFF2-40B4-BE49-F238E27FC236}">
                <a16:creationId xmlns:a16="http://schemas.microsoft.com/office/drawing/2014/main" id="{09CAD6E5-527B-4D98-89D3-35ECE0D978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55165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38" name="Line 10">
            <a:extLst>
              <a:ext uri="{FF2B5EF4-FFF2-40B4-BE49-F238E27FC236}">
                <a16:creationId xmlns:a16="http://schemas.microsoft.com/office/drawing/2014/main" id="{6AEF5629-FC67-407A-AF86-3DEF83ABFD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5125" y="5805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39" name="Arc 11">
            <a:extLst>
              <a:ext uri="{FF2B5EF4-FFF2-40B4-BE49-F238E27FC236}">
                <a16:creationId xmlns:a16="http://schemas.microsoft.com/office/drawing/2014/main" id="{7C9EE6EA-9F88-467B-A220-3D5F69528614}"/>
              </a:ext>
            </a:extLst>
          </p:cNvPr>
          <p:cNvSpPr>
            <a:spLocks/>
          </p:cNvSpPr>
          <p:nvPr/>
        </p:nvSpPr>
        <p:spPr bwMode="auto">
          <a:xfrm>
            <a:off x="5232400" y="5013325"/>
            <a:ext cx="431800" cy="217488"/>
          </a:xfrm>
          <a:custGeom>
            <a:avLst/>
            <a:gdLst>
              <a:gd name="G0" fmla="+- 21554 0 0"/>
              <a:gd name="G1" fmla="+- 21600 0 0"/>
              <a:gd name="G2" fmla="+- 21600 0 0"/>
              <a:gd name="T0" fmla="*/ 0 w 42971"/>
              <a:gd name="T1" fmla="*/ 20190 h 21600"/>
              <a:gd name="T2" fmla="*/ 42971 w 42971"/>
              <a:gd name="T3" fmla="*/ 18792 h 21600"/>
              <a:gd name="T4" fmla="*/ 21554 w 4297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71" h="21600" fill="none" extrusionOk="0">
                <a:moveTo>
                  <a:pt x="0" y="20190"/>
                </a:moveTo>
                <a:cubicBezTo>
                  <a:pt x="743" y="8832"/>
                  <a:pt x="10172" y="0"/>
                  <a:pt x="21554" y="0"/>
                </a:cubicBezTo>
                <a:cubicBezTo>
                  <a:pt x="32397" y="0"/>
                  <a:pt x="41561" y="8040"/>
                  <a:pt x="42970" y="18792"/>
                </a:cubicBezTo>
              </a:path>
              <a:path w="42971" h="21600" stroke="0" extrusionOk="0">
                <a:moveTo>
                  <a:pt x="0" y="20190"/>
                </a:moveTo>
                <a:cubicBezTo>
                  <a:pt x="743" y="8832"/>
                  <a:pt x="10172" y="0"/>
                  <a:pt x="21554" y="0"/>
                </a:cubicBezTo>
                <a:cubicBezTo>
                  <a:pt x="32397" y="0"/>
                  <a:pt x="41561" y="8040"/>
                  <a:pt x="42970" y="18792"/>
                </a:cubicBezTo>
                <a:lnTo>
                  <a:pt x="21554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0" name="Line 12">
            <a:extLst>
              <a:ext uri="{FF2B5EF4-FFF2-40B4-BE49-F238E27FC236}">
                <a16:creationId xmlns:a16="http://schemas.microsoft.com/office/drawing/2014/main" id="{DE8F275A-944A-4AC9-A588-325218F7F8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5126" y="5229226"/>
            <a:ext cx="360363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1" name="Line 13">
            <a:extLst>
              <a:ext uri="{FF2B5EF4-FFF2-40B4-BE49-F238E27FC236}">
                <a16:creationId xmlns:a16="http://schemas.microsoft.com/office/drawing/2014/main" id="{E1300005-5386-4F0E-A936-3384C4CF73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5488" y="5805488"/>
            <a:ext cx="144462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2" name="Line 14">
            <a:extLst>
              <a:ext uri="{FF2B5EF4-FFF2-40B4-BE49-F238E27FC236}">
                <a16:creationId xmlns:a16="http://schemas.microsoft.com/office/drawing/2014/main" id="{F447EE37-02D2-40D7-AE00-311D9EC988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07075" y="4797426"/>
            <a:ext cx="649288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3" name="Line 15">
            <a:extLst>
              <a:ext uri="{FF2B5EF4-FFF2-40B4-BE49-F238E27FC236}">
                <a16:creationId xmlns:a16="http://schemas.microsoft.com/office/drawing/2014/main" id="{C70D13B8-13B4-4AF1-846C-3AC1180B09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51538" y="5805488"/>
            <a:ext cx="144462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4" name="Line 16">
            <a:extLst>
              <a:ext uri="{FF2B5EF4-FFF2-40B4-BE49-F238E27FC236}">
                <a16:creationId xmlns:a16="http://schemas.microsoft.com/office/drawing/2014/main" id="{EA471E5C-21CC-49A4-B762-85B3C44F4A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4797426"/>
            <a:ext cx="64770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5" name="Line 17">
            <a:extLst>
              <a:ext uri="{FF2B5EF4-FFF2-40B4-BE49-F238E27FC236}">
                <a16:creationId xmlns:a16="http://schemas.microsoft.com/office/drawing/2014/main" id="{40147145-D716-4AC1-9A61-2E126419E4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22976" y="3716338"/>
            <a:ext cx="936625" cy="14414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6" name="Line 18">
            <a:extLst>
              <a:ext uri="{FF2B5EF4-FFF2-40B4-BE49-F238E27FC236}">
                <a16:creationId xmlns:a16="http://schemas.microsoft.com/office/drawing/2014/main" id="{0EC6C509-CD25-45E4-B67F-1494B8C73E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56364" y="3716339"/>
            <a:ext cx="503237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7" name="Line 19">
            <a:extLst>
              <a:ext uri="{FF2B5EF4-FFF2-40B4-BE49-F238E27FC236}">
                <a16:creationId xmlns:a16="http://schemas.microsoft.com/office/drawing/2014/main" id="{9918874E-ABF9-41C2-BDBB-30A9FCD4F1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43700" y="3716339"/>
            <a:ext cx="21590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8" name="Line 20">
            <a:extLst>
              <a:ext uri="{FF2B5EF4-FFF2-40B4-BE49-F238E27FC236}">
                <a16:creationId xmlns:a16="http://schemas.microsoft.com/office/drawing/2014/main" id="{B3CF2AD4-5E6F-42DD-B9AA-B5FE8415B2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8663" y="5445126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3749" name="Object 21">
            <a:extLst>
              <a:ext uri="{FF2B5EF4-FFF2-40B4-BE49-F238E27FC236}">
                <a16:creationId xmlns:a16="http://schemas.microsoft.com/office/drawing/2014/main" id="{5FD32180-AD75-41F3-9947-362A73F4A3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0" y="5373689"/>
          <a:ext cx="1666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5" name="Equation" r:id="rId7" imgW="114120" imgH="228600" progId="Equation.DSMT4">
                  <p:embed/>
                </p:oleObj>
              </mc:Choice>
              <mc:Fallback>
                <p:oleObj name="Equation" r:id="rId7" imgW="114120" imgH="228600" progId="Equation.DSMT4">
                  <p:embed/>
                  <p:pic>
                    <p:nvPicPr>
                      <p:cNvPr id="73749" name="Object 21">
                        <a:extLst>
                          <a:ext uri="{FF2B5EF4-FFF2-40B4-BE49-F238E27FC236}">
                            <a16:creationId xmlns:a16="http://schemas.microsoft.com/office/drawing/2014/main" id="{5FD32180-AD75-41F3-9947-362A73F4A3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373689"/>
                        <a:ext cx="1666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0" name="Object 22">
            <a:extLst>
              <a:ext uri="{FF2B5EF4-FFF2-40B4-BE49-F238E27FC236}">
                <a16:creationId xmlns:a16="http://schemas.microsoft.com/office/drawing/2014/main" id="{E7A547D5-2D81-404C-9B16-E40F4CC2E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4" y="5373689"/>
          <a:ext cx="1666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6" name="Equation" r:id="rId9" imgW="114120" imgH="228600" progId="Equation.DSMT4">
                  <p:embed/>
                </p:oleObj>
              </mc:Choice>
              <mc:Fallback>
                <p:oleObj name="Equation" r:id="rId9" imgW="114120" imgH="228600" progId="Equation.DSMT4">
                  <p:embed/>
                  <p:pic>
                    <p:nvPicPr>
                      <p:cNvPr id="73750" name="Object 22">
                        <a:extLst>
                          <a:ext uri="{FF2B5EF4-FFF2-40B4-BE49-F238E27FC236}">
                            <a16:creationId xmlns:a16="http://schemas.microsoft.com/office/drawing/2014/main" id="{E7A547D5-2D81-404C-9B16-E40F4CC2E9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5373689"/>
                        <a:ext cx="16668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1" name="Object 23">
            <a:extLst>
              <a:ext uri="{FF2B5EF4-FFF2-40B4-BE49-F238E27FC236}">
                <a16:creationId xmlns:a16="http://schemas.microsoft.com/office/drawing/2014/main" id="{A09EE7F3-5810-4E44-93CF-8C232C016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4" y="4292601"/>
          <a:ext cx="1666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7" name="Equation" r:id="rId10" imgW="114120" imgH="228600" progId="Equation.DSMT4">
                  <p:embed/>
                </p:oleObj>
              </mc:Choice>
              <mc:Fallback>
                <p:oleObj name="Equation" r:id="rId10" imgW="114120" imgH="228600" progId="Equation.DSMT4">
                  <p:embed/>
                  <p:pic>
                    <p:nvPicPr>
                      <p:cNvPr id="73751" name="Object 23">
                        <a:extLst>
                          <a:ext uri="{FF2B5EF4-FFF2-40B4-BE49-F238E27FC236}">
                            <a16:creationId xmlns:a16="http://schemas.microsoft.com/office/drawing/2014/main" id="{A09EE7F3-5810-4E44-93CF-8C232C016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4292601"/>
                        <a:ext cx="16668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2" name="Line 24">
            <a:extLst>
              <a:ext uri="{FF2B5EF4-FFF2-40B4-BE49-F238E27FC236}">
                <a16:creationId xmlns:a16="http://schemas.microsoft.com/office/drawing/2014/main" id="{3C935E4D-CCC2-41C9-9EFC-7BB01F91DC6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1" y="5229226"/>
            <a:ext cx="1008063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3" name="Line 25">
            <a:extLst>
              <a:ext uri="{FF2B5EF4-FFF2-40B4-BE49-F238E27FC236}">
                <a16:creationId xmlns:a16="http://schemas.microsoft.com/office/drawing/2014/main" id="{B95735D6-E627-4975-B73E-629E52593D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6363" y="4797426"/>
            <a:ext cx="172720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4" name="Line 26">
            <a:extLst>
              <a:ext uri="{FF2B5EF4-FFF2-40B4-BE49-F238E27FC236}">
                <a16:creationId xmlns:a16="http://schemas.microsoft.com/office/drawing/2014/main" id="{D052739B-B636-46E7-AF4A-D4BBAE400F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32625" y="4797426"/>
            <a:ext cx="172720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5" name="Line 27">
            <a:extLst>
              <a:ext uri="{FF2B5EF4-FFF2-40B4-BE49-F238E27FC236}">
                <a16:creationId xmlns:a16="http://schemas.microsoft.com/office/drawing/2014/main" id="{9C91EE52-2391-4A5E-A9E8-9D2977E24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6364" y="5805488"/>
            <a:ext cx="2873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6" name="Line 28">
            <a:extLst>
              <a:ext uri="{FF2B5EF4-FFF2-40B4-BE49-F238E27FC236}">
                <a16:creationId xmlns:a16="http://schemas.microsoft.com/office/drawing/2014/main" id="{31CE1673-19BF-4ABE-9BF4-D3EB623AA9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45289" y="5805488"/>
            <a:ext cx="2873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7" name="Line 29">
            <a:extLst>
              <a:ext uri="{FF2B5EF4-FFF2-40B4-BE49-F238E27FC236}">
                <a16:creationId xmlns:a16="http://schemas.microsoft.com/office/drawing/2014/main" id="{D4AC7547-7E26-4034-B3C0-518E2F7FDC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9025" y="3716339"/>
            <a:ext cx="1943100" cy="11525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8" name="Line 30">
            <a:extLst>
              <a:ext uri="{FF2B5EF4-FFF2-40B4-BE49-F238E27FC236}">
                <a16:creationId xmlns:a16="http://schemas.microsoft.com/office/drawing/2014/main" id="{8D6D8D3F-2F59-4C53-A064-FB9E1138870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112125" y="3716339"/>
            <a:ext cx="71438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9" name="Line 31">
            <a:extLst>
              <a:ext uri="{FF2B5EF4-FFF2-40B4-BE49-F238E27FC236}">
                <a16:creationId xmlns:a16="http://schemas.microsoft.com/office/drawing/2014/main" id="{E0869D77-BBBC-4C3F-BB23-0DFBDCDB78A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112125" y="3716339"/>
            <a:ext cx="64770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60" name="Line 32">
            <a:extLst>
              <a:ext uri="{FF2B5EF4-FFF2-40B4-BE49-F238E27FC236}">
                <a16:creationId xmlns:a16="http://schemas.microsoft.com/office/drawing/2014/main" id="{0C438003-97E2-407F-A3F7-5003425D23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87938" y="5229226"/>
            <a:ext cx="360362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61" name="Line 33">
            <a:extLst>
              <a:ext uri="{FF2B5EF4-FFF2-40B4-BE49-F238E27FC236}">
                <a16:creationId xmlns:a16="http://schemas.microsoft.com/office/drawing/2014/main" id="{095BCA56-397C-4EEC-9599-23237D0779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43476" y="5805488"/>
            <a:ext cx="14446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62" name="Line 34">
            <a:extLst>
              <a:ext uri="{FF2B5EF4-FFF2-40B4-BE49-F238E27FC236}">
                <a16:creationId xmlns:a16="http://schemas.microsoft.com/office/drawing/2014/main" id="{187B7092-459E-4F22-A922-C8718E37C6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1" y="5805488"/>
            <a:ext cx="14446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64" name="Line 36">
            <a:extLst>
              <a:ext uri="{FF2B5EF4-FFF2-40B4-BE49-F238E27FC236}">
                <a16:creationId xmlns:a16="http://schemas.microsoft.com/office/drawing/2014/main" id="{ABA97794-6B0E-441D-8DB6-D8CB3D75C3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1314" y="4797426"/>
            <a:ext cx="649287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65" name="Line 37">
            <a:extLst>
              <a:ext uri="{FF2B5EF4-FFF2-40B4-BE49-F238E27FC236}">
                <a16:creationId xmlns:a16="http://schemas.microsoft.com/office/drawing/2014/main" id="{64DE0EEF-49C8-4364-BB9B-DB4718DA2E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0238" y="4797426"/>
            <a:ext cx="64770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67" name="Line 39">
            <a:extLst>
              <a:ext uri="{FF2B5EF4-FFF2-40B4-BE49-F238E27FC236}">
                <a16:creationId xmlns:a16="http://schemas.microsoft.com/office/drawing/2014/main" id="{3E20D63A-2CF7-4AFB-BFF5-8ABF2FAE83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51314" y="3716339"/>
            <a:ext cx="1368425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69" name="Line 41">
            <a:extLst>
              <a:ext uri="{FF2B5EF4-FFF2-40B4-BE49-F238E27FC236}">
                <a16:creationId xmlns:a16="http://schemas.microsoft.com/office/drawing/2014/main" id="{B7752725-3F15-42DC-B436-C3EA45A98F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38650" y="3716339"/>
            <a:ext cx="1081088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70" name="Line 42">
            <a:extLst>
              <a:ext uri="{FF2B5EF4-FFF2-40B4-BE49-F238E27FC236}">
                <a16:creationId xmlns:a16="http://schemas.microsoft.com/office/drawing/2014/main" id="{42258431-EBE7-4730-9A39-D1DAD9F8D1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9" y="3716338"/>
            <a:ext cx="936625" cy="14414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3771" name="Object 43">
            <a:extLst>
              <a:ext uri="{FF2B5EF4-FFF2-40B4-BE49-F238E27FC236}">
                <a16:creationId xmlns:a16="http://schemas.microsoft.com/office/drawing/2014/main" id="{A112A7A9-7D52-41E5-A7CF-5E46702E7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292601"/>
          <a:ext cx="1666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8" name="Equation" r:id="rId11" imgW="114120" imgH="228600" progId="Equation.DSMT4">
                  <p:embed/>
                </p:oleObj>
              </mc:Choice>
              <mc:Fallback>
                <p:oleObj name="Equation" r:id="rId11" imgW="114120" imgH="228600" progId="Equation.DSMT4">
                  <p:embed/>
                  <p:pic>
                    <p:nvPicPr>
                      <p:cNvPr id="73771" name="Object 43">
                        <a:extLst>
                          <a:ext uri="{FF2B5EF4-FFF2-40B4-BE49-F238E27FC236}">
                            <a16:creationId xmlns:a16="http://schemas.microsoft.com/office/drawing/2014/main" id="{A112A7A9-7D52-41E5-A7CF-5E46702E7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92601"/>
                        <a:ext cx="1666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72" name="Object 44">
            <a:extLst>
              <a:ext uri="{FF2B5EF4-FFF2-40B4-BE49-F238E27FC236}">
                <a16:creationId xmlns:a16="http://schemas.microsoft.com/office/drawing/2014/main" id="{F4E27FF1-6875-4510-9EFE-96CF8E444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8225" y="3573464"/>
          <a:ext cx="2794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9" name="Equation" r:id="rId12" imgW="114120" imgH="228600" progId="Equation.DSMT4">
                  <p:embed/>
                </p:oleObj>
              </mc:Choice>
              <mc:Fallback>
                <p:oleObj name="Equation" r:id="rId12" imgW="114120" imgH="228600" progId="Equation.DSMT4">
                  <p:embed/>
                  <p:pic>
                    <p:nvPicPr>
                      <p:cNvPr id="73772" name="Object 44">
                        <a:extLst>
                          <a:ext uri="{FF2B5EF4-FFF2-40B4-BE49-F238E27FC236}">
                            <a16:creationId xmlns:a16="http://schemas.microsoft.com/office/drawing/2014/main" id="{F4E27FF1-6875-4510-9EFE-96CF8E444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3573464"/>
                        <a:ext cx="2794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3" name="Text Box 45">
            <a:extLst>
              <a:ext uri="{FF2B5EF4-FFF2-40B4-BE49-F238E27FC236}">
                <a16:creationId xmlns:a16="http://schemas.microsoft.com/office/drawing/2014/main" id="{23D19E25-B626-4CD2-9B52-4F72E3F76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3970339"/>
            <a:ext cx="153193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屏上条纹对透镜光心的张角</a:t>
            </a:r>
          </a:p>
        </p:txBody>
      </p:sp>
      <p:sp>
        <p:nvSpPr>
          <p:cNvPr id="73774" name="Oval 46">
            <a:extLst>
              <a:ext uri="{FF2B5EF4-FFF2-40B4-BE49-F238E27FC236}">
                <a16:creationId xmlns:a16="http://schemas.microsoft.com/office/drawing/2014/main" id="{D909E2F1-88CA-4ED1-8994-412168542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1326" y="3573463"/>
            <a:ext cx="1438275" cy="2857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75" name="Oval 47">
            <a:extLst>
              <a:ext uri="{FF2B5EF4-FFF2-40B4-BE49-F238E27FC236}">
                <a16:creationId xmlns:a16="http://schemas.microsoft.com/office/drawing/2014/main" id="{2CDBB8F8-62B4-49BF-AFED-F02F62885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8801" y="3355976"/>
            <a:ext cx="3743325" cy="7207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1" name="Freeform 31">
            <a:extLst>
              <a:ext uri="{FF2B5EF4-FFF2-40B4-BE49-F238E27FC236}">
                <a16:creationId xmlns:a16="http://schemas.microsoft.com/office/drawing/2014/main" id="{58C5D95F-B351-4A10-A60A-7B11FA1C4155}"/>
              </a:ext>
            </a:extLst>
          </p:cNvPr>
          <p:cNvSpPr>
            <a:spLocks/>
          </p:cNvSpPr>
          <p:nvPr/>
        </p:nvSpPr>
        <p:spPr bwMode="auto">
          <a:xfrm rot="1179442">
            <a:off x="4224338" y="5013325"/>
            <a:ext cx="1657350" cy="173038"/>
          </a:xfrm>
          <a:custGeom>
            <a:avLst/>
            <a:gdLst>
              <a:gd name="T0" fmla="*/ 0 w 2994"/>
              <a:gd name="T1" fmla="*/ 87102 h 1188"/>
              <a:gd name="T2" fmla="*/ 75284 w 2994"/>
              <a:gd name="T3" fmla="*/ 1165 h 1188"/>
              <a:gd name="T4" fmla="*/ 150568 w 2994"/>
              <a:gd name="T5" fmla="*/ 87102 h 1188"/>
              <a:gd name="T6" fmla="*/ 200941 w 2994"/>
              <a:gd name="T7" fmla="*/ 159783 h 1188"/>
              <a:gd name="T8" fmla="*/ 251315 w 2994"/>
              <a:gd name="T9" fmla="*/ 87102 h 1188"/>
              <a:gd name="T10" fmla="*/ 326599 w 2994"/>
              <a:gd name="T11" fmla="*/ 7720 h 1188"/>
              <a:gd name="T12" fmla="*/ 401882 w 2994"/>
              <a:gd name="T13" fmla="*/ 87102 h 1188"/>
              <a:gd name="T14" fmla="*/ 452256 w 2994"/>
              <a:gd name="T15" fmla="*/ 159783 h 1188"/>
              <a:gd name="T16" fmla="*/ 552450 w 2994"/>
              <a:gd name="T17" fmla="*/ 7720 h 1188"/>
              <a:gd name="T18" fmla="*/ 703018 w 2994"/>
              <a:gd name="T19" fmla="*/ 153083 h 1188"/>
              <a:gd name="T20" fmla="*/ 803765 w 2994"/>
              <a:gd name="T21" fmla="*/ 1165 h 1188"/>
              <a:gd name="T22" fmla="*/ 929422 w 2994"/>
              <a:gd name="T23" fmla="*/ 159783 h 1188"/>
              <a:gd name="T24" fmla="*/ 1054526 w 2994"/>
              <a:gd name="T25" fmla="*/ 1165 h 1188"/>
              <a:gd name="T26" fmla="*/ 1180184 w 2994"/>
              <a:gd name="T27" fmla="*/ 153083 h 1188"/>
              <a:gd name="T28" fmla="*/ 1305841 w 2994"/>
              <a:gd name="T29" fmla="*/ 1165 h 1188"/>
              <a:gd name="T30" fmla="*/ 1431499 w 2994"/>
              <a:gd name="T31" fmla="*/ 159783 h 1188"/>
              <a:gd name="T32" fmla="*/ 1557156 w 2994"/>
              <a:gd name="T33" fmla="*/ 1165 h 1188"/>
              <a:gd name="T34" fmla="*/ 1657350 w 2994"/>
              <a:gd name="T35" fmla="*/ 159783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896" name="Freeform 16">
            <a:extLst>
              <a:ext uri="{FF2B5EF4-FFF2-40B4-BE49-F238E27FC236}">
                <a16:creationId xmlns:a16="http://schemas.microsoft.com/office/drawing/2014/main" id="{9B720E88-85C4-45AB-ACBF-91210A9B46FA}"/>
              </a:ext>
            </a:extLst>
          </p:cNvPr>
          <p:cNvSpPr>
            <a:spLocks/>
          </p:cNvSpPr>
          <p:nvPr/>
        </p:nvSpPr>
        <p:spPr bwMode="auto">
          <a:xfrm>
            <a:off x="2351088" y="3417889"/>
            <a:ext cx="1657350" cy="2173287"/>
          </a:xfrm>
          <a:custGeom>
            <a:avLst/>
            <a:gdLst>
              <a:gd name="T0" fmla="*/ 0 w 2994"/>
              <a:gd name="T1" fmla="*/ 1093961 h 1188"/>
              <a:gd name="T2" fmla="*/ 75284 w 2994"/>
              <a:gd name="T3" fmla="*/ 14635 h 1188"/>
              <a:gd name="T4" fmla="*/ 150568 w 2994"/>
              <a:gd name="T5" fmla="*/ 1093961 h 1188"/>
              <a:gd name="T6" fmla="*/ 200941 w 2994"/>
              <a:gd name="T7" fmla="*/ 2006815 h 1188"/>
              <a:gd name="T8" fmla="*/ 251315 w 2994"/>
              <a:gd name="T9" fmla="*/ 1093961 h 1188"/>
              <a:gd name="T10" fmla="*/ 326599 w 2994"/>
              <a:gd name="T11" fmla="*/ 96956 h 1188"/>
              <a:gd name="T12" fmla="*/ 401882 w 2994"/>
              <a:gd name="T13" fmla="*/ 1093961 h 1188"/>
              <a:gd name="T14" fmla="*/ 452256 w 2994"/>
              <a:gd name="T15" fmla="*/ 2006815 h 1188"/>
              <a:gd name="T16" fmla="*/ 552450 w 2994"/>
              <a:gd name="T17" fmla="*/ 96956 h 1188"/>
              <a:gd name="T18" fmla="*/ 703018 w 2994"/>
              <a:gd name="T19" fmla="*/ 1922664 h 1188"/>
              <a:gd name="T20" fmla="*/ 803765 w 2994"/>
              <a:gd name="T21" fmla="*/ 14635 h 1188"/>
              <a:gd name="T22" fmla="*/ 929422 w 2994"/>
              <a:gd name="T23" fmla="*/ 2006815 h 1188"/>
              <a:gd name="T24" fmla="*/ 1054526 w 2994"/>
              <a:gd name="T25" fmla="*/ 14635 h 1188"/>
              <a:gd name="T26" fmla="*/ 1180184 w 2994"/>
              <a:gd name="T27" fmla="*/ 1922664 h 1188"/>
              <a:gd name="T28" fmla="*/ 1305841 w 2994"/>
              <a:gd name="T29" fmla="*/ 14635 h 1188"/>
              <a:gd name="T30" fmla="*/ 1431499 w 2994"/>
              <a:gd name="T31" fmla="*/ 2006815 h 1188"/>
              <a:gd name="T32" fmla="*/ 1557156 w 2994"/>
              <a:gd name="T33" fmla="*/ 14635 h 1188"/>
              <a:gd name="T34" fmla="*/ 1657350 w 2994"/>
              <a:gd name="T35" fmla="*/ 2006815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3B5F638C-EF46-4647-9294-9BEA8AD683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杨氏干涉</a:t>
            </a: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918CCD85-0C40-4560-BE41-8FD45951100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挡板上的孔、缝将一列波分成了几列</a:t>
            </a:r>
          </a:p>
          <a:p>
            <a:pPr eaLnBrk="1" hangingPunct="1"/>
            <a:r>
              <a:rPr lang="zh-CN" altLang="en-US"/>
              <a:t>是相干的，进行干涉</a:t>
            </a:r>
          </a:p>
        </p:txBody>
      </p:sp>
      <p:sp>
        <p:nvSpPr>
          <p:cNvPr id="7174" name="AutoShape 4">
            <a:extLst>
              <a:ext uri="{FF2B5EF4-FFF2-40B4-BE49-F238E27FC236}">
                <a16:creationId xmlns:a16="http://schemas.microsoft.com/office/drawing/2014/main" id="{EC7B0F0E-6440-4567-8398-4EBCD4D1656F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031039" y="3933826"/>
            <a:ext cx="3024187" cy="1008063"/>
          </a:xfrm>
          <a:custGeom>
            <a:avLst/>
            <a:gdLst>
              <a:gd name="T0" fmla="*/ 2773431 w 21600"/>
              <a:gd name="T1" fmla="*/ 504032 h 21600"/>
              <a:gd name="T2" fmla="*/ 1512094 w 21600"/>
              <a:gd name="T3" fmla="*/ 1008063 h 21600"/>
              <a:gd name="T4" fmla="*/ 250756 w 21600"/>
              <a:gd name="T5" fmla="*/ 504032 h 21600"/>
              <a:gd name="T6" fmla="*/ 1512094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91 w 21600"/>
              <a:gd name="T13" fmla="*/ 3591 h 21600"/>
              <a:gd name="T14" fmla="*/ 18009 w 21600"/>
              <a:gd name="T15" fmla="*/ 1800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3582" y="21600"/>
                </a:lnTo>
                <a:lnTo>
                  <a:pt x="18018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5" name="AutoShape 7">
            <a:extLst>
              <a:ext uri="{FF2B5EF4-FFF2-40B4-BE49-F238E27FC236}">
                <a16:creationId xmlns:a16="http://schemas.microsoft.com/office/drawing/2014/main" id="{0FB8B1E5-C621-4EA6-9B0D-46A965DB30F4}"/>
              </a:ext>
            </a:extLst>
          </p:cNvPr>
          <p:cNvSpPr>
            <a:spLocks noChangeArrowheads="1"/>
          </p:cNvSpPr>
          <p:nvPr/>
        </p:nvSpPr>
        <p:spPr bwMode="auto">
          <a:xfrm rot="-4890007">
            <a:off x="8436769" y="3167857"/>
            <a:ext cx="127000" cy="1223962"/>
          </a:xfrm>
          <a:custGeom>
            <a:avLst/>
            <a:gdLst>
              <a:gd name="T0" fmla="*/ 111125 w 21600"/>
              <a:gd name="T1" fmla="*/ 611981 h 21600"/>
              <a:gd name="T2" fmla="*/ 63500 w 21600"/>
              <a:gd name="T3" fmla="*/ 1223962 h 21600"/>
              <a:gd name="T4" fmla="*/ 15875 w 21600"/>
              <a:gd name="T5" fmla="*/ 611981 h 21600"/>
              <a:gd name="T6" fmla="*/ 6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6" name="AutoShape 8">
            <a:extLst>
              <a:ext uri="{FF2B5EF4-FFF2-40B4-BE49-F238E27FC236}">
                <a16:creationId xmlns:a16="http://schemas.microsoft.com/office/drawing/2014/main" id="{3225DCF0-075D-4B30-91E2-DFAE4BE53B55}"/>
              </a:ext>
            </a:extLst>
          </p:cNvPr>
          <p:cNvSpPr>
            <a:spLocks noChangeArrowheads="1"/>
          </p:cNvSpPr>
          <p:nvPr/>
        </p:nvSpPr>
        <p:spPr bwMode="auto">
          <a:xfrm rot="4737001" flipV="1">
            <a:off x="8426451" y="4618038"/>
            <a:ext cx="144462" cy="1223963"/>
          </a:xfrm>
          <a:custGeom>
            <a:avLst/>
            <a:gdLst>
              <a:gd name="T0" fmla="*/ 126404 w 21600"/>
              <a:gd name="T1" fmla="*/ 611982 h 21600"/>
              <a:gd name="T2" fmla="*/ 72231 w 21600"/>
              <a:gd name="T3" fmla="*/ 1223963 h 21600"/>
              <a:gd name="T4" fmla="*/ 18058 w 21600"/>
              <a:gd name="T5" fmla="*/ 611982 h 21600"/>
              <a:gd name="T6" fmla="*/ 72231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7" name="AutoShape 9">
            <a:extLst>
              <a:ext uri="{FF2B5EF4-FFF2-40B4-BE49-F238E27FC236}">
                <a16:creationId xmlns:a16="http://schemas.microsoft.com/office/drawing/2014/main" id="{E773EC8A-100A-4453-8A67-1DDFAA97CD1B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8516144" y="3690144"/>
            <a:ext cx="127000" cy="1223962"/>
          </a:xfrm>
          <a:custGeom>
            <a:avLst/>
            <a:gdLst>
              <a:gd name="T0" fmla="*/ 111125 w 21600"/>
              <a:gd name="T1" fmla="*/ 611981 h 21600"/>
              <a:gd name="T2" fmla="*/ 63500 w 21600"/>
              <a:gd name="T3" fmla="*/ 1223962 h 21600"/>
              <a:gd name="T4" fmla="*/ 15875 w 21600"/>
              <a:gd name="T5" fmla="*/ 611981 h 21600"/>
              <a:gd name="T6" fmla="*/ 6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8" name="AutoShape 10">
            <a:extLst>
              <a:ext uri="{FF2B5EF4-FFF2-40B4-BE49-F238E27FC236}">
                <a16:creationId xmlns:a16="http://schemas.microsoft.com/office/drawing/2014/main" id="{58DAD01D-F119-4805-9B03-466D83BA2BB7}"/>
              </a:ext>
            </a:extLst>
          </p:cNvPr>
          <p:cNvSpPr>
            <a:spLocks noChangeArrowheads="1"/>
          </p:cNvSpPr>
          <p:nvPr/>
        </p:nvSpPr>
        <p:spPr bwMode="auto">
          <a:xfrm rot="-5731293">
            <a:off x="8511382" y="4121944"/>
            <a:ext cx="127000" cy="1223963"/>
          </a:xfrm>
          <a:custGeom>
            <a:avLst/>
            <a:gdLst>
              <a:gd name="T0" fmla="*/ 111125 w 21600"/>
              <a:gd name="T1" fmla="*/ 611982 h 21600"/>
              <a:gd name="T2" fmla="*/ 63500 w 21600"/>
              <a:gd name="T3" fmla="*/ 1223963 h 21600"/>
              <a:gd name="T4" fmla="*/ 15875 w 21600"/>
              <a:gd name="T5" fmla="*/ 611982 h 21600"/>
              <a:gd name="T6" fmla="*/ 6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9" name="AutoShape 11">
            <a:extLst>
              <a:ext uri="{FF2B5EF4-FFF2-40B4-BE49-F238E27FC236}">
                <a16:creationId xmlns:a16="http://schemas.microsoft.com/office/drawing/2014/main" id="{FB1FF0C2-FE4F-4A51-9F92-FE8FFA0FFBA3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784476" y="3933826"/>
            <a:ext cx="3024187" cy="1008062"/>
          </a:xfrm>
          <a:custGeom>
            <a:avLst/>
            <a:gdLst>
              <a:gd name="T0" fmla="*/ 2773431 w 21600"/>
              <a:gd name="T1" fmla="*/ 504031 h 21600"/>
              <a:gd name="T2" fmla="*/ 1512094 w 21600"/>
              <a:gd name="T3" fmla="*/ 1008062 h 21600"/>
              <a:gd name="T4" fmla="*/ 250756 w 21600"/>
              <a:gd name="T5" fmla="*/ 504031 h 21600"/>
              <a:gd name="T6" fmla="*/ 1512094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91 w 21600"/>
              <a:gd name="T13" fmla="*/ 3591 h 21600"/>
              <a:gd name="T14" fmla="*/ 18009 w 21600"/>
              <a:gd name="T15" fmla="*/ 1800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3582" y="21600"/>
                </a:lnTo>
                <a:lnTo>
                  <a:pt x="18018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0" name="Oval 12">
            <a:extLst>
              <a:ext uri="{FF2B5EF4-FFF2-40B4-BE49-F238E27FC236}">
                <a16:creationId xmlns:a16="http://schemas.microsoft.com/office/drawing/2014/main" id="{004476A1-6BAD-40C2-BCC6-155B088D49A3}"/>
              </a:ext>
            </a:extLst>
          </p:cNvPr>
          <p:cNvSpPr>
            <a:spLocks noChangeArrowheads="1"/>
          </p:cNvSpPr>
          <p:nvPr/>
        </p:nvSpPr>
        <p:spPr bwMode="auto">
          <a:xfrm rot="816781" flipV="1">
            <a:off x="4224338" y="3978275"/>
            <a:ext cx="215900" cy="1714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1" name="Oval 13">
            <a:extLst>
              <a:ext uri="{FF2B5EF4-FFF2-40B4-BE49-F238E27FC236}">
                <a16:creationId xmlns:a16="http://schemas.microsoft.com/office/drawing/2014/main" id="{2068B011-0E72-4B7E-9140-860392095687}"/>
              </a:ext>
            </a:extLst>
          </p:cNvPr>
          <p:cNvSpPr>
            <a:spLocks noChangeArrowheads="1"/>
          </p:cNvSpPr>
          <p:nvPr/>
        </p:nvSpPr>
        <p:spPr bwMode="auto">
          <a:xfrm rot="20495130" flipV="1">
            <a:off x="4224338" y="4699000"/>
            <a:ext cx="215900" cy="1714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8898" name="Freeform 18">
            <a:extLst>
              <a:ext uri="{FF2B5EF4-FFF2-40B4-BE49-F238E27FC236}">
                <a16:creationId xmlns:a16="http://schemas.microsoft.com/office/drawing/2014/main" id="{7B368432-5019-451C-B15A-878390E926F9}"/>
              </a:ext>
            </a:extLst>
          </p:cNvPr>
          <p:cNvSpPr>
            <a:spLocks/>
          </p:cNvSpPr>
          <p:nvPr/>
        </p:nvSpPr>
        <p:spPr bwMode="auto">
          <a:xfrm rot="1867996">
            <a:off x="4224338" y="4429125"/>
            <a:ext cx="1657350" cy="153988"/>
          </a:xfrm>
          <a:custGeom>
            <a:avLst/>
            <a:gdLst>
              <a:gd name="T0" fmla="*/ 0 w 2994"/>
              <a:gd name="T1" fmla="*/ 77512 h 1188"/>
              <a:gd name="T2" fmla="*/ 75284 w 2994"/>
              <a:gd name="T3" fmla="*/ 1037 h 1188"/>
              <a:gd name="T4" fmla="*/ 150568 w 2994"/>
              <a:gd name="T5" fmla="*/ 77512 h 1188"/>
              <a:gd name="T6" fmla="*/ 200941 w 2994"/>
              <a:gd name="T7" fmla="*/ 142193 h 1188"/>
              <a:gd name="T8" fmla="*/ 251315 w 2994"/>
              <a:gd name="T9" fmla="*/ 77512 h 1188"/>
              <a:gd name="T10" fmla="*/ 326599 w 2994"/>
              <a:gd name="T11" fmla="*/ 6870 h 1188"/>
              <a:gd name="T12" fmla="*/ 401882 w 2994"/>
              <a:gd name="T13" fmla="*/ 77512 h 1188"/>
              <a:gd name="T14" fmla="*/ 452256 w 2994"/>
              <a:gd name="T15" fmla="*/ 142193 h 1188"/>
              <a:gd name="T16" fmla="*/ 552450 w 2994"/>
              <a:gd name="T17" fmla="*/ 6870 h 1188"/>
              <a:gd name="T18" fmla="*/ 703018 w 2994"/>
              <a:gd name="T19" fmla="*/ 136230 h 1188"/>
              <a:gd name="T20" fmla="*/ 803765 w 2994"/>
              <a:gd name="T21" fmla="*/ 1037 h 1188"/>
              <a:gd name="T22" fmla="*/ 929422 w 2994"/>
              <a:gd name="T23" fmla="*/ 142193 h 1188"/>
              <a:gd name="T24" fmla="*/ 1054526 w 2994"/>
              <a:gd name="T25" fmla="*/ 1037 h 1188"/>
              <a:gd name="T26" fmla="*/ 1180184 w 2994"/>
              <a:gd name="T27" fmla="*/ 136230 h 1188"/>
              <a:gd name="T28" fmla="*/ 1305841 w 2994"/>
              <a:gd name="T29" fmla="*/ 1037 h 1188"/>
              <a:gd name="T30" fmla="*/ 1431499 w 2994"/>
              <a:gd name="T31" fmla="*/ 142193 h 1188"/>
              <a:gd name="T32" fmla="*/ 1557156 w 2994"/>
              <a:gd name="T33" fmla="*/ 1037 h 1188"/>
              <a:gd name="T34" fmla="*/ 1657350 w 2994"/>
              <a:gd name="T35" fmla="*/ 142193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899" name="Freeform 19">
            <a:extLst>
              <a:ext uri="{FF2B5EF4-FFF2-40B4-BE49-F238E27FC236}">
                <a16:creationId xmlns:a16="http://schemas.microsoft.com/office/drawing/2014/main" id="{582B1551-628A-42EE-86DC-CA6E801B990A}"/>
              </a:ext>
            </a:extLst>
          </p:cNvPr>
          <p:cNvSpPr>
            <a:spLocks/>
          </p:cNvSpPr>
          <p:nvPr/>
        </p:nvSpPr>
        <p:spPr bwMode="auto">
          <a:xfrm rot="-590901">
            <a:off x="4294188" y="4624389"/>
            <a:ext cx="1657350" cy="173037"/>
          </a:xfrm>
          <a:custGeom>
            <a:avLst/>
            <a:gdLst>
              <a:gd name="T0" fmla="*/ 0 w 2994"/>
              <a:gd name="T1" fmla="*/ 87101 h 1188"/>
              <a:gd name="T2" fmla="*/ 75284 w 2994"/>
              <a:gd name="T3" fmla="*/ 1165 h 1188"/>
              <a:gd name="T4" fmla="*/ 150568 w 2994"/>
              <a:gd name="T5" fmla="*/ 87101 h 1188"/>
              <a:gd name="T6" fmla="*/ 200941 w 2994"/>
              <a:gd name="T7" fmla="*/ 159782 h 1188"/>
              <a:gd name="T8" fmla="*/ 251315 w 2994"/>
              <a:gd name="T9" fmla="*/ 87101 h 1188"/>
              <a:gd name="T10" fmla="*/ 326599 w 2994"/>
              <a:gd name="T11" fmla="*/ 7720 h 1188"/>
              <a:gd name="T12" fmla="*/ 401882 w 2994"/>
              <a:gd name="T13" fmla="*/ 87101 h 1188"/>
              <a:gd name="T14" fmla="*/ 452256 w 2994"/>
              <a:gd name="T15" fmla="*/ 159782 h 1188"/>
              <a:gd name="T16" fmla="*/ 552450 w 2994"/>
              <a:gd name="T17" fmla="*/ 7720 h 1188"/>
              <a:gd name="T18" fmla="*/ 703018 w 2994"/>
              <a:gd name="T19" fmla="*/ 153082 h 1188"/>
              <a:gd name="T20" fmla="*/ 803765 w 2994"/>
              <a:gd name="T21" fmla="*/ 1165 h 1188"/>
              <a:gd name="T22" fmla="*/ 929422 w 2994"/>
              <a:gd name="T23" fmla="*/ 159782 h 1188"/>
              <a:gd name="T24" fmla="*/ 1054526 w 2994"/>
              <a:gd name="T25" fmla="*/ 1165 h 1188"/>
              <a:gd name="T26" fmla="*/ 1180184 w 2994"/>
              <a:gd name="T27" fmla="*/ 153082 h 1188"/>
              <a:gd name="T28" fmla="*/ 1305841 w 2994"/>
              <a:gd name="T29" fmla="*/ 1165 h 1188"/>
              <a:gd name="T30" fmla="*/ 1431499 w 2994"/>
              <a:gd name="T31" fmla="*/ 159782 h 1188"/>
              <a:gd name="T32" fmla="*/ 1557156 w 2994"/>
              <a:gd name="T33" fmla="*/ 1165 h 1188"/>
              <a:gd name="T34" fmla="*/ 1657350 w 2994"/>
              <a:gd name="T35" fmla="*/ 159782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00" name="Freeform 20">
            <a:extLst>
              <a:ext uri="{FF2B5EF4-FFF2-40B4-BE49-F238E27FC236}">
                <a16:creationId xmlns:a16="http://schemas.microsoft.com/office/drawing/2014/main" id="{1723046A-21D6-47F1-8E85-CEF840F69F18}"/>
              </a:ext>
            </a:extLst>
          </p:cNvPr>
          <p:cNvSpPr>
            <a:spLocks/>
          </p:cNvSpPr>
          <p:nvPr/>
        </p:nvSpPr>
        <p:spPr bwMode="auto">
          <a:xfrm rot="995240">
            <a:off x="4367213" y="4211639"/>
            <a:ext cx="1657350" cy="153987"/>
          </a:xfrm>
          <a:custGeom>
            <a:avLst/>
            <a:gdLst>
              <a:gd name="T0" fmla="*/ 0 w 2994"/>
              <a:gd name="T1" fmla="*/ 77512 h 1188"/>
              <a:gd name="T2" fmla="*/ 75284 w 2994"/>
              <a:gd name="T3" fmla="*/ 1037 h 1188"/>
              <a:gd name="T4" fmla="*/ 150568 w 2994"/>
              <a:gd name="T5" fmla="*/ 77512 h 1188"/>
              <a:gd name="T6" fmla="*/ 200941 w 2994"/>
              <a:gd name="T7" fmla="*/ 142192 h 1188"/>
              <a:gd name="T8" fmla="*/ 251315 w 2994"/>
              <a:gd name="T9" fmla="*/ 77512 h 1188"/>
              <a:gd name="T10" fmla="*/ 326599 w 2994"/>
              <a:gd name="T11" fmla="*/ 6870 h 1188"/>
              <a:gd name="T12" fmla="*/ 401882 w 2994"/>
              <a:gd name="T13" fmla="*/ 77512 h 1188"/>
              <a:gd name="T14" fmla="*/ 452256 w 2994"/>
              <a:gd name="T15" fmla="*/ 142192 h 1188"/>
              <a:gd name="T16" fmla="*/ 552450 w 2994"/>
              <a:gd name="T17" fmla="*/ 6870 h 1188"/>
              <a:gd name="T18" fmla="*/ 703018 w 2994"/>
              <a:gd name="T19" fmla="*/ 136229 h 1188"/>
              <a:gd name="T20" fmla="*/ 803765 w 2994"/>
              <a:gd name="T21" fmla="*/ 1037 h 1188"/>
              <a:gd name="T22" fmla="*/ 929422 w 2994"/>
              <a:gd name="T23" fmla="*/ 142192 h 1188"/>
              <a:gd name="T24" fmla="*/ 1054526 w 2994"/>
              <a:gd name="T25" fmla="*/ 1037 h 1188"/>
              <a:gd name="T26" fmla="*/ 1180184 w 2994"/>
              <a:gd name="T27" fmla="*/ 136229 h 1188"/>
              <a:gd name="T28" fmla="*/ 1305841 w 2994"/>
              <a:gd name="T29" fmla="*/ 1037 h 1188"/>
              <a:gd name="T30" fmla="*/ 1431499 w 2994"/>
              <a:gd name="T31" fmla="*/ 142192 h 1188"/>
              <a:gd name="T32" fmla="*/ 1557156 w 2994"/>
              <a:gd name="T33" fmla="*/ 1037 h 1188"/>
              <a:gd name="T34" fmla="*/ 1657350 w 2994"/>
              <a:gd name="T35" fmla="*/ 142192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01" name="Freeform 21">
            <a:extLst>
              <a:ext uri="{FF2B5EF4-FFF2-40B4-BE49-F238E27FC236}">
                <a16:creationId xmlns:a16="http://schemas.microsoft.com/office/drawing/2014/main" id="{3A15EB89-D4DB-4F7C-9A7F-39D9FA0968E6}"/>
              </a:ext>
            </a:extLst>
          </p:cNvPr>
          <p:cNvSpPr>
            <a:spLocks/>
          </p:cNvSpPr>
          <p:nvPr/>
        </p:nvSpPr>
        <p:spPr bwMode="auto">
          <a:xfrm rot="-1416406">
            <a:off x="4224338" y="4437064"/>
            <a:ext cx="1657350" cy="153987"/>
          </a:xfrm>
          <a:custGeom>
            <a:avLst/>
            <a:gdLst>
              <a:gd name="T0" fmla="*/ 0 w 2994"/>
              <a:gd name="T1" fmla="*/ 77512 h 1188"/>
              <a:gd name="T2" fmla="*/ 75284 w 2994"/>
              <a:gd name="T3" fmla="*/ 1037 h 1188"/>
              <a:gd name="T4" fmla="*/ 150568 w 2994"/>
              <a:gd name="T5" fmla="*/ 77512 h 1188"/>
              <a:gd name="T6" fmla="*/ 200941 w 2994"/>
              <a:gd name="T7" fmla="*/ 142192 h 1188"/>
              <a:gd name="T8" fmla="*/ 251315 w 2994"/>
              <a:gd name="T9" fmla="*/ 77512 h 1188"/>
              <a:gd name="T10" fmla="*/ 326599 w 2994"/>
              <a:gd name="T11" fmla="*/ 6870 h 1188"/>
              <a:gd name="T12" fmla="*/ 401882 w 2994"/>
              <a:gd name="T13" fmla="*/ 77512 h 1188"/>
              <a:gd name="T14" fmla="*/ 452256 w 2994"/>
              <a:gd name="T15" fmla="*/ 142192 h 1188"/>
              <a:gd name="T16" fmla="*/ 552450 w 2994"/>
              <a:gd name="T17" fmla="*/ 6870 h 1188"/>
              <a:gd name="T18" fmla="*/ 703018 w 2994"/>
              <a:gd name="T19" fmla="*/ 136229 h 1188"/>
              <a:gd name="T20" fmla="*/ 803765 w 2994"/>
              <a:gd name="T21" fmla="*/ 1037 h 1188"/>
              <a:gd name="T22" fmla="*/ 929422 w 2994"/>
              <a:gd name="T23" fmla="*/ 142192 h 1188"/>
              <a:gd name="T24" fmla="*/ 1054526 w 2994"/>
              <a:gd name="T25" fmla="*/ 1037 h 1188"/>
              <a:gd name="T26" fmla="*/ 1180184 w 2994"/>
              <a:gd name="T27" fmla="*/ 136229 h 1188"/>
              <a:gd name="T28" fmla="*/ 1305841 w 2994"/>
              <a:gd name="T29" fmla="*/ 1037 h 1188"/>
              <a:gd name="T30" fmla="*/ 1431499 w 2994"/>
              <a:gd name="T31" fmla="*/ 142192 h 1188"/>
              <a:gd name="T32" fmla="*/ 1557156 w 2994"/>
              <a:gd name="T33" fmla="*/ 1037 h 1188"/>
              <a:gd name="T34" fmla="*/ 1657350 w 2994"/>
              <a:gd name="T35" fmla="*/ 142192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02" name="Freeform 22">
            <a:extLst>
              <a:ext uri="{FF2B5EF4-FFF2-40B4-BE49-F238E27FC236}">
                <a16:creationId xmlns:a16="http://schemas.microsoft.com/office/drawing/2014/main" id="{5ED8C060-74ED-498A-8107-7EC6AAFBFE85}"/>
              </a:ext>
            </a:extLst>
          </p:cNvPr>
          <p:cNvSpPr>
            <a:spLocks/>
          </p:cNvSpPr>
          <p:nvPr/>
        </p:nvSpPr>
        <p:spPr bwMode="auto">
          <a:xfrm rot="-482423">
            <a:off x="4295775" y="3924300"/>
            <a:ext cx="1657350" cy="153988"/>
          </a:xfrm>
          <a:custGeom>
            <a:avLst/>
            <a:gdLst>
              <a:gd name="T0" fmla="*/ 0 w 2994"/>
              <a:gd name="T1" fmla="*/ 77512 h 1188"/>
              <a:gd name="T2" fmla="*/ 75284 w 2994"/>
              <a:gd name="T3" fmla="*/ 1037 h 1188"/>
              <a:gd name="T4" fmla="*/ 150568 w 2994"/>
              <a:gd name="T5" fmla="*/ 77512 h 1188"/>
              <a:gd name="T6" fmla="*/ 200941 w 2994"/>
              <a:gd name="T7" fmla="*/ 142193 h 1188"/>
              <a:gd name="T8" fmla="*/ 251315 w 2994"/>
              <a:gd name="T9" fmla="*/ 77512 h 1188"/>
              <a:gd name="T10" fmla="*/ 326599 w 2994"/>
              <a:gd name="T11" fmla="*/ 6870 h 1188"/>
              <a:gd name="T12" fmla="*/ 401882 w 2994"/>
              <a:gd name="T13" fmla="*/ 77512 h 1188"/>
              <a:gd name="T14" fmla="*/ 452256 w 2994"/>
              <a:gd name="T15" fmla="*/ 142193 h 1188"/>
              <a:gd name="T16" fmla="*/ 552450 w 2994"/>
              <a:gd name="T17" fmla="*/ 6870 h 1188"/>
              <a:gd name="T18" fmla="*/ 703018 w 2994"/>
              <a:gd name="T19" fmla="*/ 136230 h 1188"/>
              <a:gd name="T20" fmla="*/ 803765 w 2994"/>
              <a:gd name="T21" fmla="*/ 1037 h 1188"/>
              <a:gd name="T22" fmla="*/ 929422 w 2994"/>
              <a:gd name="T23" fmla="*/ 142193 h 1188"/>
              <a:gd name="T24" fmla="*/ 1054526 w 2994"/>
              <a:gd name="T25" fmla="*/ 1037 h 1188"/>
              <a:gd name="T26" fmla="*/ 1180184 w 2994"/>
              <a:gd name="T27" fmla="*/ 136230 h 1188"/>
              <a:gd name="T28" fmla="*/ 1305841 w 2994"/>
              <a:gd name="T29" fmla="*/ 1037 h 1188"/>
              <a:gd name="T30" fmla="*/ 1431499 w 2994"/>
              <a:gd name="T31" fmla="*/ 142193 h 1188"/>
              <a:gd name="T32" fmla="*/ 1557156 w 2994"/>
              <a:gd name="T33" fmla="*/ 1037 h 1188"/>
              <a:gd name="T34" fmla="*/ 1657350 w 2994"/>
              <a:gd name="T35" fmla="*/ 142193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03" name="Freeform 23">
            <a:extLst>
              <a:ext uri="{FF2B5EF4-FFF2-40B4-BE49-F238E27FC236}">
                <a16:creationId xmlns:a16="http://schemas.microsoft.com/office/drawing/2014/main" id="{C6A0FB87-2E69-4726-93A3-E3FC5D31A7F8}"/>
              </a:ext>
            </a:extLst>
          </p:cNvPr>
          <p:cNvSpPr>
            <a:spLocks/>
          </p:cNvSpPr>
          <p:nvPr/>
        </p:nvSpPr>
        <p:spPr bwMode="auto">
          <a:xfrm rot="-2094254">
            <a:off x="4151313" y="4284664"/>
            <a:ext cx="1657350" cy="153987"/>
          </a:xfrm>
          <a:custGeom>
            <a:avLst/>
            <a:gdLst>
              <a:gd name="T0" fmla="*/ 0 w 2994"/>
              <a:gd name="T1" fmla="*/ 77512 h 1188"/>
              <a:gd name="T2" fmla="*/ 75284 w 2994"/>
              <a:gd name="T3" fmla="*/ 1037 h 1188"/>
              <a:gd name="T4" fmla="*/ 150568 w 2994"/>
              <a:gd name="T5" fmla="*/ 77512 h 1188"/>
              <a:gd name="T6" fmla="*/ 200941 w 2994"/>
              <a:gd name="T7" fmla="*/ 142192 h 1188"/>
              <a:gd name="T8" fmla="*/ 251315 w 2994"/>
              <a:gd name="T9" fmla="*/ 77512 h 1188"/>
              <a:gd name="T10" fmla="*/ 326599 w 2994"/>
              <a:gd name="T11" fmla="*/ 6870 h 1188"/>
              <a:gd name="T12" fmla="*/ 401882 w 2994"/>
              <a:gd name="T13" fmla="*/ 77512 h 1188"/>
              <a:gd name="T14" fmla="*/ 452256 w 2994"/>
              <a:gd name="T15" fmla="*/ 142192 h 1188"/>
              <a:gd name="T16" fmla="*/ 552450 w 2994"/>
              <a:gd name="T17" fmla="*/ 6870 h 1188"/>
              <a:gd name="T18" fmla="*/ 703018 w 2994"/>
              <a:gd name="T19" fmla="*/ 136229 h 1188"/>
              <a:gd name="T20" fmla="*/ 803765 w 2994"/>
              <a:gd name="T21" fmla="*/ 1037 h 1188"/>
              <a:gd name="T22" fmla="*/ 929422 w 2994"/>
              <a:gd name="T23" fmla="*/ 142192 h 1188"/>
              <a:gd name="T24" fmla="*/ 1054526 w 2994"/>
              <a:gd name="T25" fmla="*/ 1037 h 1188"/>
              <a:gd name="T26" fmla="*/ 1180184 w 2994"/>
              <a:gd name="T27" fmla="*/ 136229 h 1188"/>
              <a:gd name="T28" fmla="*/ 1305841 w 2994"/>
              <a:gd name="T29" fmla="*/ 1037 h 1188"/>
              <a:gd name="T30" fmla="*/ 1431499 w 2994"/>
              <a:gd name="T31" fmla="*/ 142192 h 1188"/>
              <a:gd name="T32" fmla="*/ 1557156 w 2994"/>
              <a:gd name="T33" fmla="*/ 1037 h 1188"/>
              <a:gd name="T34" fmla="*/ 1657350 w 2994"/>
              <a:gd name="T35" fmla="*/ 142192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78906" name="Group 26">
            <a:extLst>
              <a:ext uri="{FF2B5EF4-FFF2-40B4-BE49-F238E27FC236}">
                <a16:creationId xmlns:a16="http://schemas.microsoft.com/office/drawing/2014/main" id="{ADCCADD4-2DFB-4CED-BDFF-4E705D884B0B}"/>
              </a:ext>
            </a:extLst>
          </p:cNvPr>
          <p:cNvGrpSpPr>
            <a:grpSpLocks/>
          </p:cNvGrpSpPr>
          <p:nvPr/>
        </p:nvGrpSpPr>
        <p:grpSpPr bwMode="auto">
          <a:xfrm>
            <a:off x="5591175" y="2997200"/>
            <a:ext cx="808038" cy="2808288"/>
            <a:chOff x="2562" y="1888"/>
            <a:chExt cx="509" cy="1769"/>
          </a:xfrm>
        </p:grpSpPr>
        <p:sp>
          <p:nvSpPr>
            <p:cNvPr id="7193" name="Line 24">
              <a:extLst>
                <a:ext uri="{FF2B5EF4-FFF2-40B4-BE49-F238E27FC236}">
                  <a16:creationId xmlns:a16="http://schemas.microsoft.com/office/drawing/2014/main" id="{FDDA0632-19A6-4B1B-91A9-497D6145A5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1888"/>
              <a:ext cx="0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4" name="Rectangle 25">
              <a:extLst>
                <a:ext uri="{FF2B5EF4-FFF2-40B4-BE49-F238E27FC236}">
                  <a16:creationId xmlns:a16="http://schemas.microsoft.com/office/drawing/2014/main" id="{C5467D3F-D66E-4EE8-BCB0-F8CE72918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2" y="1888"/>
              <a:ext cx="499" cy="17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78907" name="Freeform 27">
            <a:extLst>
              <a:ext uri="{FF2B5EF4-FFF2-40B4-BE49-F238E27FC236}">
                <a16:creationId xmlns:a16="http://schemas.microsoft.com/office/drawing/2014/main" id="{658117FA-B8F0-4811-925D-670494FC58DA}"/>
              </a:ext>
            </a:extLst>
          </p:cNvPr>
          <p:cNvSpPr>
            <a:spLocks/>
          </p:cNvSpPr>
          <p:nvPr/>
        </p:nvSpPr>
        <p:spPr bwMode="auto">
          <a:xfrm>
            <a:off x="5591175" y="3141663"/>
            <a:ext cx="1009650" cy="1655762"/>
          </a:xfrm>
          <a:custGeom>
            <a:avLst/>
            <a:gdLst>
              <a:gd name="T0" fmla="*/ 0 w 636"/>
              <a:gd name="T1" fmla="*/ 1655762 h 1043"/>
              <a:gd name="T2" fmla="*/ 1009650 w 636"/>
              <a:gd name="T3" fmla="*/ 792162 h 1043"/>
              <a:gd name="T4" fmla="*/ 0 w 636"/>
              <a:gd name="T5" fmla="*/ 0 h 104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36" h="1043">
                <a:moveTo>
                  <a:pt x="0" y="1043"/>
                </a:moveTo>
                <a:cubicBezTo>
                  <a:pt x="318" y="858"/>
                  <a:pt x="636" y="673"/>
                  <a:pt x="636" y="499"/>
                </a:cubicBezTo>
                <a:cubicBezTo>
                  <a:pt x="636" y="325"/>
                  <a:pt x="318" y="162"/>
                  <a:pt x="0" y="0"/>
                </a:cubicBezTo>
              </a:path>
            </a:pathLst>
          </a:custGeom>
          <a:noFill/>
          <a:ln w="38100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10" name="Freeform 30">
            <a:extLst>
              <a:ext uri="{FF2B5EF4-FFF2-40B4-BE49-F238E27FC236}">
                <a16:creationId xmlns:a16="http://schemas.microsoft.com/office/drawing/2014/main" id="{47A226DA-FE2B-42E0-AE2A-327CFD8AEE66}"/>
              </a:ext>
            </a:extLst>
          </p:cNvPr>
          <p:cNvSpPr>
            <a:spLocks/>
          </p:cNvSpPr>
          <p:nvPr/>
        </p:nvSpPr>
        <p:spPr bwMode="auto">
          <a:xfrm rot="2777240">
            <a:off x="4191794" y="4539456"/>
            <a:ext cx="1657350" cy="153988"/>
          </a:xfrm>
          <a:custGeom>
            <a:avLst/>
            <a:gdLst>
              <a:gd name="T0" fmla="*/ 0 w 2994"/>
              <a:gd name="T1" fmla="*/ 77512 h 1188"/>
              <a:gd name="T2" fmla="*/ 75284 w 2994"/>
              <a:gd name="T3" fmla="*/ 1037 h 1188"/>
              <a:gd name="T4" fmla="*/ 150568 w 2994"/>
              <a:gd name="T5" fmla="*/ 77512 h 1188"/>
              <a:gd name="T6" fmla="*/ 200941 w 2994"/>
              <a:gd name="T7" fmla="*/ 142193 h 1188"/>
              <a:gd name="T8" fmla="*/ 251315 w 2994"/>
              <a:gd name="T9" fmla="*/ 77512 h 1188"/>
              <a:gd name="T10" fmla="*/ 326599 w 2994"/>
              <a:gd name="T11" fmla="*/ 6870 h 1188"/>
              <a:gd name="T12" fmla="*/ 401882 w 2994"/>
              <a:gd name="T13" fmla="*/ 77512 h 1188"/>
              <a:gd name="T14" fmla="*/ 452256 w 2994"/>
              <a:gd name="T15" fmla="*/ 142193 h 1188"/>
              <a:gd name="T16" fmla="*/ 552450 w 2994"/>
              <a:gd name="T17" fmla="*/ 6870 h 1188"/>
              <a:gd name="T18" fmla="*/ 703018 w 2994"/>
              <a:gd name="T19" fmla="*/ 136230 h 1188"/>
              <a:gd name="T20" fmla="*/ 803765 w 2994"/>
              <a:gd name="T21" fmla="*/ 1037 h 1188"/>
              <a:gd name="T22" fmla="*/ 929422 w 2994"/>
              <a:gd name="T23" fmla="*/ 142193 h 1188"/>
              <a:gd name="T24" fmla="*/ 1054526 w 2994"/>
              <a:gd name="T25" fmla="*/ 1037 h 1188"/>
              <a:gd name="T26" fmla="*/ 1180184 w 2994"/>
              <a:gd name="T27" fmla="*/ 136230 h 1188"/>
              <a:gd name="T28" fmla="*/ 1305841 w 2994"/>
              <a:gd name="T29" fmla="*/ 1037 h 1188"/>
              <a:gd name="T30" fmla="*/ 1431499 w 2994"/>
              <a:gd name="T31" fmla="*/ 142193 h 1188"/>
              <a:gd name="T32" fmla="*/ 1557156 w 2994"/>
              <a:gd name="T33" fmla="*/ 1037 h 1188"/>
              <a:gd name="T34" fmla="*/ 1657350 w 2994"/>
              <a:gd name="T35" fmla="*/ 142193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12" name="Freeform 32">
            <a:extLst>
              <a:ext uri="{FF2B5EF4-FFF2-40B4-BE49-F238E27FC236}">
                <a16:creationId xmlns:a16="http://schemas.microsoft.com/office/drawing/2014/main" id="{21CA456A-6200-476C-AE26-4B1A601D68F4}"/>
              </a:ext>
            </a:extLst>
          </p:cNvPr>
          <p:cNvSpPr>
            <a:spLocks/>
          </p:cNvSpPr>
          <p:nvPr/>
        </p:nvSpPr>
        <p:spPr bwMode="auto">
          <a:xfrm rot="2441692">
            <a:off x="4151313" y="5200650"/>
            <a:ext cx="1657350" cy="173038"/>
          </a:xfrm>
          <a:custGeom>
            <a:avLst/>
            <a:gdLst>
              <a:gd name="T0" fmla="*/ 0 w 2994"/>
              <a:gd name="T1" fmla="*/ 87102 h 1188"/>
              <a:gd name="T2" fmla="*/ 75284 w 2994"/>
              <a:gd name="T3" fmla="*/ 1165 h 1188"/>
              <a:gd name="T4" fmla="*/ 150568 w 2994"/>
              <a:gd name="T5" fmla="*/ 87102 h 1188"/>
              <a:gd name="T6" fmla="*/ 200941 w 2994"/>
              <a:gd name="T7" fmla="*/ 159783 h 1188"/>
              <a:gd name="T8" fmla="*/ 251315 w 2994"/>
              <a:gd name="T9" fmla="*/ 87102 h 1188"/>
              <a:gd name="T10" fmla="*/ 326599 w 2994"/>
              <a:gd name="T11" fmla="*/ 7720 h 1188"/>
              <a:gd name="T12" fmla="*/ 401882 w 2994"/>
              <a:gd name="T13" fmla="*/ 87102 h 1188"/>
              <a:gd name="T14" fmla="*/ 452256 w 2994"/>
              <a:gd name="T15" fmla="*/ 159783 h 1188"/>
              <a:gd name="T16" fmla="*/ 552450 w 2994"/>
              <a:gd name="T17" fmla="*/ 7720 h 1188"/>
              <a:gd name="T18" fmla="*/ 703018 w 2994"/>
              <a:gd name="T19" fmla="*/ 153083 h 1188"/>
              <a:gd name="T20" fmla="*/ 803765 w 2994"/>
              <a:gd name="T21" fmla="*/ 1165 h 1188"/>
              <a:gd name="T22" fmla="*/ 929422 w 2994"/>
              <a:gd name="T23" fmla="*/ 159783 h 1188"/>
              <a:gd name="T24" fmla="*/ 1054526 w 2994"/>
              <a:gd name="T25" fmla="*/ 1165 h 1188"/>
              <a:gd name="T26" fmla="*/ 1180184 w 2994"/>
              <a:gd name="T27" fmla="*/ 153083 h 1188"/>
              <a:gd name="T28" fmla="*/ 1305841 w 2994"/>
              <a:gd name="T29" fmla="*/ 1165 h 1188"/>
              <a:gd name="T30" fmla="*/ 1431499 w 2994"/>
              <a:gd name="T31" fmla="*/ 159783 h 1188"/>
              <a:gd name="T32" fmla="*/ 1557156 w 2994"/>
              <a:gd name="T33" fmla="*/ 1165 h 1188"/>
              <a:gd name="T34" fmla="*/ 1657350 w 2994"/>
              <a:gd name="T35" fmla="*/ 159783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13" name="Freeform 33">
            <a:extLst>
              <a:ext uri="{FF2B5EF4-FFF2-40B4-BE49-F238E27FC236}">
                <a16:creationId xmlns:a16="http://schemas.microsoft.com/office/drawing/2014/main" id="{0F3BE105-7A17-4D62-A6D1-D61E3C1EE1AB}"/>
              </a:ext>
            </a:extLst>
          </p:cNvPr>
          <p:cNvSpPr>
            <a:spLocks/>
          </p:cNvSpPr>
          <p:nvPr/>
        </p:nvSpPr>
        <p:spPr bwMode="auto">
          <a:xfrm rot="3232919">
            <a:off x="4048919" y="4612481"/>
            <a:ext cx="1657350" cy="153988"/>
          </a:xfrm>
          <a:custGeom>
            <a:avLst/>
            <a:gdLst>
              <a:gd name="T0" fmla="*/ 0 w 2994"/>
              <a:gd name="T1" fmla="*/ 77512 h 1188"/>
              <a:gd name="T2" fmla="*/ 75284 w 2994"/>
              <a:gd name="T3" fmla="*/ 1037 h 1188"/>
              <a:gd name="T4" fmla="*/ 150568 w 2994"/>
              <a:gd name="T5" fmla="*/ 77512 h 1188"/>
              <a:gd name="T6" fmla="*/ 200941 w 2994"/>
              <a:gd name="T7" fmla="*/ 142193 h 1188"/>
              <a:gd name="T8" fmla="*/ 251315 w 2994"/>
              <a:gd name="T9" fmla="*/ 77512 h 1188"/>
              <a:gd name="T10" fmla="*/ 326599 w 2994"/>
              <a:gd name="T11" fmla="*/ 6870 h 1188"/>
              <a:gd name="T12" fmla="*/ 401882 w 2994"/>
              <a:gd name="T13" fmla="*/ 77512 h 1188"/>
              <a:gd name="T14" fmla="*/ 452256 w 2994"/>
              <a:gd name="T15" fmla="*/ 142193 h 1188"/>
              <a:gd name="T16" fmla="*/ 552450 w 2994"/>
              <a:gd name="T17" fmla="*/ 6870 h 1188"/>
              <a:gd name="T18" fmla="*/ 703018 w 2994"/>
              <a:gd name="T19" fmla="*/ 136230 h 1188"/>
              <a:gd name="T20" fmla="*/ 803765 w 2994"/>
              <a:gd name="T21" fmla="*/ 1037 h 1188"/>
              <a:gd name="T22" fmla="*/ 929422 w 2994"/>
              <a:gd name="T23" fmla="*/ 142193 h 1188"/>
              <a:gd name="T24" fmla="*/ 1054526 w 2994"/>
              <a:gd name="T25" fmla="*/ 1037 h 1188"/>
              <a:gd name="T26" fmla="*/ 1180184 w 2994"/>
              <a:gd name="T27" fmla="*/ 136230 h 1188"/>
              <a:gd name="T28" fmla="*/ 1305841 w 2994"/>
              <a:gd name="T29" fmla="*/ 1037 h 1188"/>
              <a:gd name="T30" fmla="*/ 1431499 w 2994"/>
              <a:gd name="T31" fmla="*/ 142193 h 1188"/>
              <a:gd name="T32" fmla="*/ 1557156 w 2994"/>
              <a:gd name="T33" fmla="*/ 1037 h 1188"/>
              <a:gd name="T34" fmla="*/ 1657350 w 2994"/>
              <a:gd name="T35" fmla="*/ 142193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9" name="Freeform 111">
            <a:extLst>
              <a:ext uri="{FF2B5EF4-FFF2-40B4-BE49-F238E27FC236}">
                <a16:creationId xmlns:a16="http://schemas.microsoft.com/office/drawing/2014/main" id="{84CC9AB8-6144-41DC-8A3B-C3676CB1A122}"/>
              </a:ext>
            </a:extLst>
          </p:cNvPr>
          <p:cNvSpPr>
            <a:spLocks/>
          </p:cNvSpPr>
          <p:nvPr/>
        </p:nvSpPr>
        <p:spPr bwMode="auto">
          <a:xfrm>
            <a:off x="3719514" y="1485900"/>
            <a:ext cx="1152525" cy="2159000"/>
          </a:xfrm>
          <a:custGeom>
            <a:avLst/>
            <a:gdLst>
              <a:gd name="T0" fmla="*/ 544 w 726"/>
              <a:gd name="T1" fmla="*/ 0 h 1360"/>
              <a:gd name="T2" fmla="*/ 726 w 726"/>
              <a:gd name="T3" fmla="*/ 0 h 1360"/>
              <a:gd name="T4" fmla="*/ 0 w 726"/>
              <a:gd name="T5" fmla="*/ 1360 h 1360"/>
              <a:gd name="T6" fmla="*/ 544 w 726"/>
              <a:gd name="T7" fmla="*/ 0 h 13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26" h="1360">
                <a:moveTo>
                  <a:pt x="544" y="0"/>
                </a:moveTo>
                <a:lnTo>
                  <a:pt x="726" y="0"/>
                </a:lnTo>
                <a:lnTo>
                  <a:pt x="0" y="1360"/>
                </a:lnTo>
                <a:lnTo>
                  <a:pt x="544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98" name="Freeform 110">
            <a:extLst>
              <a:ext uri="{FF2B5EF4-FFF2-40B4-BE49-F238E27FC236}">
                <a16:creationId xmlns:a16="http://schemas.microsoft.com/office/drawing/2014/main" id="{A12E093F-8116-479D-A2D2-EC6C4B384E41}"/>
              </a:ext>
            </a:extLst>
          </p:cNvPr>
          <p:cNvSpPr>
            <a:spLocks/>
          </p:cNvSpPr>
          <p:nvPr/>
        </p:nvSpPr>
        <p:spPr bwMode="auto">
          <a:xfrm>
            <a:off x="3719513" y="1485900"/>
            <a:ext cx="1871662" cy="2159000"/>
          </a:xfrm>
          <a:custGeom>
            <a:avLst/>
            <a:gdLst>
              <a:gd name="T0" fmla="*/ 0 w 1179"/>
              <a:gd name="T1" fmla="*/ 1360 h 1360"/>
              <a:gd name="T2" fmla="*/ 1179 w 1179"/>
              <a:gd name="T3" fmla="*/ 0 h 1360"/>
              <a:gd name="T4" fmla="*/ 726 w 1179"/>
              <a:gd name="T5" fmla="*/ 0 h 1360"/>
              <a:gd name="T6" fmla="*/ 0 w 1179"/>
              <a:gd name="T7" fmla="*/ 1360 h 13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79" h="1360">
                <a:moveTo>
                  <a:pt x="0" y="1360"/>
                </a:moveTo>
                <a:lnTo>
                  <a:pt x="1179" y="0"/>
                </a:lnTo>
                <a:lnTo>
                  <a:pt x="726" y="0"/>
                </a:lnTo>
                <a:lnTo>
                  <a:pt x="0" y="136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40" name="Rectangle 52">
            <a:extLst>
              <a:ext uri="{FF2B5EF4-FFF2-40B4-BE49-F238E27FC236}">
                <a16:creationId xmlns:a16="http://schemas.microsoft.com/office/drawing/2014/main" id="{31AA84C9-4A56-430D-8E25-F26E19381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465763"/>
            <a:ext cx="2895600" cy="7620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904" name="Object 16">
            <a:extLst>
              <a:ext uri="{FF2B5EF4-FFF2-40B4-BE49-F238E27FC236}">
                <a16:creationId xmlns:a16="http://schemas.microsoft.com/office/drawing/2014/main" id="{86471843-F1FE-4AB9-B206-C0C2CC28D7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703763"/>
          <a:ext cx="323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37904" name="Object 16">
                        <a:extLst>
                          <a:ext uri="{FF2B5EF4-FFF2-40B4-BE49-F238E27FC236}">
                            <a16:creationId xmlns:a16="http://schemas.microsoft.com/office/drawing/2014/main" id="{86471843-F1FE-4AB9-B206-C0C2CC28D7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03763"/>
                        <a:ext cx="323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>
            <a:extLst>
              <a:ext uri="{FF2B5EF4-FFF2-40B4-BE49-F238E27FC236}">
                <a16:creationId xmlns:a16="http://schemas.microsoft.com/office/drawing/2014/main" id="{101CF61C-4000-4326-B3F8-6AA23D884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703763"/>
          <a:ext cx="323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1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37906" name="Object 18">
                        <a:extLst>
                          <a:ext uri="{FF2B5EF4-FFF2-40B4-BE49-F238E27FC236}">
                            <a16:creationId xmlns:a16="http://schemas.microsoft.com/office/drawing/2014/main" id="{101CF61C-4000-4326-B3F8-6AA23D884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03763"/>
                        <a:ext cx="323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1">
            <a:extLst>
              <a:ext uri="{FF2B5EF4-FFF2-40B4-BE49-F238E27FC236}">
                <a16:creationId xmlns:a16="http://schemas.microsoft.com/office/drawing/2014/main" id="{EBF3A4B9-C06F-47CE-84C2-0E1876C1C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1" y="5618163"/>
          <a:ext cx="360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2" name="Equation" r:id="rId6" imgW="126720" imgH="215640" progId="Equation.3">
                  <p:embed/>
                </p:oleObj>
              </mc:Choice>
              <mc:Fallback>
                <p:oleObj name="Equation" r:id="rId6" imgW="126720" imgH="215640" progId="Equation.3">
                  <p:embed/>
                  <p:pic>
                    <p:nvPicPr>
                      <p:cNvPr id="37909" name="Object 21">
                        <a:extLst>
                          <a:ext uri="{FF2B5EF4-FFF2-40B4-BE49-F238E27FC236}">
                            <a16:creationId xmlns:a16="http://schemas.microsoft.com/office/drawing/2014/main" id="{EBF3A4B9-C06F-47CE-84C2-0E1876C1C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5618163"/>
                        <a:ext cx="3603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>
            <a:extLst>
              <a:ext uri="{FF2B5EF4-FFF2-40B4-BE49-F238E27FC236}">
                <a16:creationId xmlns:a16="http://schemas.microsoft.com/office/drawing/2014/main" id="{CB90D20F-063B-4FD6-A61C-E9DF2EF21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1" y="5541963"/>
          <a:ext cx="4683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3" name="Equation" r:id="rId8" imgW="164880" imgH="215640" progId="Equation.3">
                  <p:embed/>
                </p:oleObj>
              </mc:Choice>
              <mc:Fallback>
                <p:oleObj name="Equation" r:id="rId8" imgW="164880" imgH="215640" progId="Equation.3">
                  <p:embed/>
                  <p:pic>
                    <p:nvPicPr>
                      <p:cNvPr id="37910" name="Object 22">
                        <a:extLst>
                          <a:ext uri="{FF2B5EF4-FFF2-40B4-BE49-F238E27FC236}">
                            <a16:creationId xmlns:a16="http://schemas.microsoft.com/office/drawing/2014/main" id="{CB90D20F-063B-4FD6-A61C-E9DF2EF21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5541963"/>
                        <a:ext cx="4683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3">
            <a:extLst>
              <a:ext uri="{FF2B5EF4-FFF2-40B4-BE49-F238E27FC236}">
                <a16:creationId xmlns:a16="http://schemas.microsoft.com/office/drawing/2014/main" id="{A265108E-3E09-4D51-A65E-6F1BAC0AE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856163"/>
          <a:ext cx="43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4" name="Equation" r:id="rId10" imgW="152280" imgH="215640" progId="Equation.3">
                  <p:embed/>
                </p:oleObj>
              </mc:Choice>
              <mc:Fallback>
                <p:oleObj name="Equation" r:id="rId10" imgW="152280" imgH="215640" progId="Equation.3">
                  <p:embed/>
                  <p:pic>
                    <p:nvPicPr>
                      <p:cNvPr id="37911" name="Object 23">
                        <a:extLst>
                          <a:ext uri="{FF2B5EF4-FFF2-40B4-BE49-F238E27FC236}">
                            <a16:creationId xmlns:a16="http://schemas.microsoft.com/office/drawing/2014/main" id="{A265108E-3E09-4D51-A65E-6F1BAC0AE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56163"/>
                        <a:ext cx="43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42" name="Oval 54">
            <a:extLst>
              <a:ext uri="{FF2B5EF4-FFF2-40B4-BE49-F238E27FC236}">
                <a16:creationId xmlns:a16="http://schemas.microsoft.com/office/drawing/2014/main" id="{BE7AE336-8530-408F-8E11-33C0F034F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484563"/>
            <a:ext cx="44196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43" name="Line 55">
            <a:extLst>
              <a:ext uri="{FF2B5EF4-FFF2-40B4-BE49-F238E27FC236}">
                <a16:creationId xmlns:a16="http://schemas.microsoft.com/office/drawing/2014/main" id="{91068536-515D-41A6-9152-96FF99E54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150336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44" name="Line 56">
            <a:extLst>
              <a:ext uri="{FF2B5EF4-FFF2-40B4-BE49-F238E27FC236}">
                <a16:creationId xmlns:a16="http://schemas.microsoft.com/office/drawing/2014/main" id="{39771B8F-A1CE-488E-8D96-A4BD2FD5A0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4551363"/>
            <a:ext cx="76200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46" name="Line 58">
            <a:extLst>
              <a:ext uri="{FF2B5EF4-FFF2-40B4-BE49-F238E27FC236}">
                <a16:creationId xmlns:a16="http://schemas.microsoft.com/office/drawing/2014/main" id="{0F7B001D-FBC6-41FB-A700-29BA4A02F4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3636963"/>
            <a:ext cx="152400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47" name="Line 59">
            <a:extLst>
              <a:ext uri="{FF2B5EF4-FFF2-40B4-BE49-F238E27FC236}">
                <a16:creationId xmlns:a16="http://schemas.microsoft.com/office/drawing/2014/main" id="{5F9B3712-C043-4C49-967B-F2C09219CF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5465763"/>
            <a:ext cx="3048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48" name="Line 60">
            <a:extLst>
              <a:ext uri="{FF2B5EF4-FFF2-40B4-BE49-F238E27FC236}">
                <a16:creationId xmlns:a16="http://schemas.microsoft.com/office/drawing/2014/main" id="{E7A1BCFB-A60B-4CEA-BC59-2E4D83FCC4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5465763"/>
            <a:ext cx="3048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49" name="Line 61">
            <a:extLst>
              <a:ext uri="{FF2B5EF4-FFF2-40B4-BE49-F238E27FC236}">
                <a16:creationId xmlns:a16="http://schemas.microsoft.com/office/drawing/2014/main" id="{3010341F-FC19-4520-8A29-8B05338CAA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3636963"/>
            <a:ext cx="152400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50" name="Line 62">
            <a:extLst>
              <a:ext uri="{FF2B5EF4-FFF2-40B4-BE49-F238E27FC236}">
                <a16:creationId xmlns:a16="http://schemas.microsoft.com/office/drawing/2014/main" id="{B40F5A44-952F-41A8-8ED5-FDC031B700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9514" y="1503364"/>
            <a:ext cx="1843087" cy="2141537"/>
          </a:xfrm>
          <a:prstGeom prst="line">
            <a:avLst/>
          </a:prstGeom>
          <a:noFill/>
          <a:ln w="12700">
            <a:solidFill>
              <a:srgbClr val="00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41" name="Line 53">
            <a:extLst>
              <a:ext uri="{FF2B5EF4-FFF2-40B4-BE49-F238E27FC236}">
                <a16:creationId xmlns:a16="http://schemas.microsoft.com/office/drawing/2014/main" id="{A9F2261E-BB55-4A0D-BFF6-C9A988B7C1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1503363"/>
            <a:ext cx="0" cy="4724400"/>
          </a:xfrm>
          <a:prstGeom prst="line">
            <a:avLst/>
          </a:prstGeom>
          <a:noFill/>
          <a:ln w="9525">
            <a:solidFill>
              <a:srgbClr val="3333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51" name="Line 63">
            <a:extLst>
              <a:ext uri="{FF2B5EF4-FFF2-40B4-BE49-F238E27FC236}">
                <a16:creationId xmlns:a16="http://schemas.microsoft.com/office/drawing/2014/main" id="{50CB580A-7C56-4EDF-A24E-92303CEF6B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1503363"/>
            <a:ext cx="685800" cy="2133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52" name="Line 64">
            <a:extLst>
              <a:ext uri="{FF2B5EF4-FFF2-40B4-BE49-F238E27FC236}">
                <a16:creationId xmlns:a16="http://schemas.microsoft.com/office/drawing/2014/main" id="{2713D3CF-9247-4748-AEF0-75BED722C0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1503363"/>
            <a:ext cx="76200" cy="2133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53" name="Line 65">
            <a:extLst>
              <a:ext uri="{FF2B5EF4-FFF2-40B4-BE49-F238E27FC236}">
                <a16:creationId xmlns:a16="http://schemas.microsoft.com/office/drawing/2014/main" id="{EB43BD1B-D03A-4B7A-AC39-A790171319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4703763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7965" name="Object 77">
            <a:extLst>
              <a:ext uri="{FF2B5EF4-FFF2-40B4-BE49-F238E27FC236}">
                <a16:creationId xmlns:a16="http://schemas.microsoft.com/office/drawing/2014/main" id="{A5A3A499-08AD-4E28-83CC-37482ACCA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9888" y="908050"/>
          <a:ext cx="32623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5" name="Equation" r:id="rId12" imgW="1409400" imgH="393480" progId="Equation.3">
                  <p:embed/>
                </p:oleObj>
              </mc:Choice>
              <mc:Fallback>
                <p:oleObj name="Equation" r:id="rId12" imgW="1409400" imgH="393480" progId="Equation.3">
                  <p:embed/>
                  <p:pic>
                    <p:nvPicPr>
                      <p:cNvPr id="37965" name="Object 77">
                        <a:extLst>
                          <a:ext uri="{FF2B5EF4-FFF2-40B4-BE49-F238E27FC236}">
                            <a16:creationId xmlns:a16="http://schemas.microsoft.com/office/drawing/2014/main" id="{A5A3A499-08AD-4E28-83CC-37482ACCA1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908050"/>
                        <a:ext cx="326231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69" name="Object 81">
            <a:extLst>
              <a:ext uri="{FF2B5EF4-FFF2-40B4-BE49-F238E27FC236}">
                <a16:creationId xmlns:a16="http://schemas.microsoft.com/office/drawing/2014/main" id="{221C4130-3D69-4DCD-8B4A-2811116D1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7664" y="2581275"/>
          <a:ext cx="29352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6" name="Equation" r:id="rId14" imgW="1155600" imgH="228600" progId="Equation.DSMT4">
                  <p:embed/>
                </p:oleObj>
              </mc:Choice>
              <mc:Fallback>
                <p:oleObj name="Equation" r:id="rId14" imgW="1155600" imgH="228600" progId="Equation.DSMT4">
                  <p:embed/>
                  <p:pic>
                    <p:nvPicPr>
                      <p:cNvPr id="37969" name="Object 81">
                        <a:extLst>
                          <a:ext uri="{FF2B5EF4-FFF2-40B4-BE49-F238E27FC236}">
                            <a16:creationId xmlns:a16="http://schemas.microsoft.com/office/drawing/2014/main" id="{221C4130-3D69-4DCD-8B4A-2811116D1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4" y="2581275"/>
                        <a:ext cx="293528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70" name="Object 82">
            <a:extLst>
              <a:ext uri="{FF2B5EF4-FFF2-40B4-BE49-F238E27FC236}">
                <a16:creationId xmlns:a16="http://schemas.microsoft.com/office/drawing/2014/main" id="{4B0F182B-7622-4542-BD03-61661150A9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1" y="3040064"/>
          <a:ext cx="25939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7" name="Equation" r:id="rId16" imgW="1028520" imgH="431640" progId="Equation.3">
                  <p:embed/>
                </p:oleObj>
              </mc:Choice>
              <mc:Fallback>
                <p:oleObj name="Equation" r:id="rId16" imgW="1028520" imgH="431640" progId="Equation.3">
                  <p:embed/>
                  <p:pic>
                    <p:nvPicPr>
                      <p:cNvPr id="37970" name="Object 82">
                        <a:extLst>
                          <a:ext uri="{FF2B5EF4-FFF2-40B4-BE49-F238E27FC236}">
                            <a16:creationId xmlns:a16="http://schemas.microsoft.com/office/drawing/2014/main" id="{4B0F182B-7622-4542-BD03-61661150A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1" y="3040064"/>
                        <a:ext cx="2593975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71" name="Text Box 83">
            <a:extLst>
              <a:ext uri="{FF2B5EF4-FFF2-40B4-BE49-F238E27FC236}">
                <a16:creationId xmlns:a16="http://schemas.microsoft.com/office/drawing/2014/main" id="{2AD6B477-DEC1-4F87-B18A-137D0FB43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6858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第</a:t>
            </a:r>
            <a:r>
              <a:rPr kumimoji="1" lang="en-US" altLang="zh-CN" sz="2400" i="1">
                <a:latin typeface="Times New Roman" panose="02020603050405020304" pitchFamily="18" charset="0"/>
              </a:rPr>
              <a:t>j</a:t>
            </a:r>
            <a:r>
              <a:rPr kumimoji="1" lang="zh-CN" altLang="en-US" sz="2400">
                <a:latin typeface="Times New Roman" panose="02020603050405020304" pitchFamily="18" charset="0"/>
              </a:rPr>
              <a:t>级亮条纹</a:t>
            </a:r>
          </a:p>
        </p:txBody>
      </p:sp>
      <p:sp>
        <p:nvSpPr>
          <p:cNvPr id="37972" name="Text Box 84">
            <a:extLst>
              <a:ext uri="{FF2B5EF4-FFF2-40B4-BE49-F238E27FC236}">
                <a16:creationId xmlns:a16="http://schemas.microsoft.com/office/drawing/2014/main" id="{69F908B9-2743-4F54-92EE-EA4A4FE87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13995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相邻条纹间的角距离</a:t>
            </a:r>
          </a:p>
        </p:txBody>
      </p:sp>
      <p:graphicFrame>
        <p:nvGraphicFramePr>
          <p:cNvPr id="37973" name="Object 85">
            <a:extLst>
              <a:ext uri="{FF2B5EF4-FFF2-40B4-BE49-F238E27FC236}">
                <a16:creationId xmlns:a16="http://schemas.microsoft.com/office/drawing/2014/main" id="{50308A0A-5481-4A6F-A66B-AB7D12625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1" y="4197351"/>
          <a:ext cx="27098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8" name="Equation" r:id="rId18" imgW="1066680" imgH="215640" progId="Equation.3">
                  <p:embed/>
                </p:oleObj>
              </mc:Choice>
              <mc:Fallback>
                <p:oleObj name="Equation" r:id="rId18" imgW="1066680" imgH="215640" progId="Equation.3">
                  <p:embed/>
                  <p:pic>
                    <p:nvPicPr>
                      <p:cNvPr id="37973" name="Object 85">
                        <a:extLst>
                          <a:ext uri="{FF2B5EF4-FFF2-40B4-BE49-F238E27FC236}">
                            <a16:creationId xmlns:a16="http://schemas.microsoft.com/office/drawing/2014/main" id="{50308A0A-5481-4A6F-A66B-AB7D12625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4197351"/>
                        <a:ext cx="270986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74" name="Object 86">
            <a:extLst>
              <a:ext uri="{FF2B5EF4-FFF2-40B4-BE49-F238E27FC236}">
                <a16:creationId xmlns:a16="http://schemas.microsoft.com/office/drawing/2014/main" id="{8421A7CB-5093-4D82-93CA-8A9363485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4626" y="4044950"/>
          <a:ext cx="27209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9" name="Equation" r:id="rId20" imgW="1079280" imgH="431640" progId="Equation.3">
                  <p:embed/>
                </p:oleObj>
              </mc:Choice>
              <mc:Fallback>
                <p:oleObj name="Equation" r:id="rId20" imgW="1079280" imgH="431640" progId="Equation.3">
                  <p:embed/>
                  <p:pic>
                    <p:nvPicPr>
                      <p:cNvPr id="37974" name="Object 86">
                        <a:extLst>
                          <a:ext uri="{FF2B5EF4-FFF2-40B4-BE49-F238E27FC236}">
                            <a16:creationId xmlns:a16="http://schemas.microsoft.com/office/drawing/2014/main" id="{8421A7CB-5093-4D82-93CA-8A93634858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6" y="4044950"/>
                        <a:ext cx="2720975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75" name="Text Box 87">
            <a:extLst>
              <a:ext uri="{FF2B5EF4-FFF2-40B4-BE49-F238E27FC236}">
                <a16:creationId xmlns:a16="http://schemas.microsoft.com/office/drawing/2014/main" id="{F9E535C9-7777-4CC4-8814-E1061100A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95935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中心处条纹较稀疏。</a:t>
            </a:r>
          </a:p>
        </p:txBody>
      </p:sp>
      <p:sp>
        <p:nvSpPr>
          <p:cNvPr id="37976" name="Text Box 88">
            <a:extLst>
              <a:ext uri="{FF2B5EF4-FFF2-40B4-BE49-F238E27FC236}">
                <a16:creationId xmlns:a16="http://schemas.microsoft.com/office/drawing/2014/main" id="{A7856DCF-E122-4A5F-8B1D-A9709A8EB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49275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hlinkClick r:id="rId22" action="ppaction://hlinksldjump"/>
              </a:rPr>
              <a:t>膜厚增大，条纹变密。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7977" name="Text Box 89">
            <a:extLst>
              <a:ext uri="{FF2B5EF4-FFF2-40B4-BE49-F238E27FC236}">
                <a16:creationId xmlns:a16="http://schemas.microsoft.com/office/drawing/2014/main" id="{6A390F25-F572-4628-9612-651CF63B7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1700213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中心处级数最高</a:t>
            </a:r>
          </a:p>
        </p:txBody>
      </p:sp>
      <p:sp>
        <p:nvSpPr>
          <p:cNvPr id="37982" name="Line 94">
            <a:extLst>
              <a:ext uri="{FF2B5EF4-FFF2-40B4-BE49-F238E27FC236}">
                <a16:creationId xmlns:a16="http://schemas.microsoft.com/office/drawing/2014/main" id="{DCCC55A8-6447-496B-AAB4-700B53EED1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6989" y="4581525"/>
            <a:ext cx="433387" cy="863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83" name="Line 95">
            <a:extLst>
              <a:ext uri="{FF2B5EF4-FFF2-40B4-BE49-F238E27FC236}">
                <a16:creationId xmlns:a16="http://schemas.microsoft.com/office/drawing/2014/main" id="{CACD5090-E635-4391-A402-3FECF69507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98789" y="3717925"/>
            <a:ext cx="865187" cy="172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84" name="Line 96">
            <a:extLst>
              <a:ext uri="{FF2B5EF4-FFF2-40B4-BE49-F238E27FC236}">
                <a16:creationId xmlns:a16="http://schemas.microsoft.com/office/drawing/2014/main" id="{95EF80F9-4DDE-482A-9AEE-E15F812DBD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0375" y="5445126"/>
            <a:ext cx="215900" cy="7921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85" name="Line 97">
            <a:extLst>
              <a:ext uri="{FF2B5EF4-FFF2-40B4-BE49-F238E27FC236}">
                <a16:creationId xmlns:a16="http://schemas.microsoft.com/office/drawing/2014/main" id="{93E53B4D-AC38-416C-AF1D-68B66A8F1B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6275" y="5445126"/>
            <a:ext cx="215900" cy="7921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86" name="Line 98">
            <a:extLst>
              <a:ext uri="{FF2B5EF4-FFF2-40B4-BE49-F238E27FC236}">
                <a16:creationId xmlns:a16="http://schemas.microsoft.com/office/drawing/2014/main" id="{C92F47E7-4A0E-4C05-B148-D20397E3C0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0589" y="3789363"/>
            <a:ext cx="865187" cy="16557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87" name="Line 99">
            <a:extLst>
              <a:ext uri="{FF2B5EF4-FFF2-40B4-BE49-F238E27FC236}">
                <a16:creationId xmlns:a16="http://schemas.microsoft.com/office/drawing/2014/main" id="{085D6462-28C6-493C-BFAE-11D9C3FECC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63976" y="1485901"/>
            <a:ext cx="1008063" cy="2232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88" name="Line 100">
            <a:extLst>
              <a:ext uri="{FF2B5EF4-FFF2-40B4-BE49-F238E27FC236}">
                <a16:creationId xmlns:a16="http://schemas.microsoft.com/office/drawing/2014/main" id="{1E7051C8-1D1B-4FDD-83AC-1150F9EE4B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95776" y="1485901"/>
            <a:ext cx="576263" cy="23034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89" name="Line 101">
            <a:extLst>
              <a:ext uri="{FF2B5EF4-FFF2-40B4-BE49-F238E27FC236}">
                <a16:creationId xmlns:a16="http://schemas.microsoft.com/office/drawing/2014/main" id="{0422F1D3-E986-4BC8-ADB9-79A94A3EE6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9514" y="1485900"/>
            <a:ext cx="1152525" cy="2159000"/>
          </a:xfrm>
          <a:prstGeom prst="line">
            <a:avLst/>
          </a:prstGeom>
          <a:noFill/>
          <a:ln w="12700">
            <a:solidFill>
              <a:srgbClr val="00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7990" name="Object 102">
            <a:extLst>
              <a:ext uri="{FF2B5EF4-FFF2-40B4-BE49-F238E27FC236}">
                <a16:creationId xmlns:a16="http://schemas.microsoft.com/office/drawing/2014/main" id="{EA7B69C8-2771-463D-83A7-429C4A42B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6" y="44450"/>
          <a:ext cx="3524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50" name="Equation" r:id="rId23" imgW="126720" imgH="190440" progId="Equation.DSMT4">
                  <p:embed/>
                </p:oleObj>
              </mc:Choice>
              <mc:Fallback>
                <p:oleObj name="Equation" r:id="rId23" imgW="126720" imgH="190440" progId="Equation.DSMT4">
                  <p:embed/>
                  <p:pic>
                    <p:nvPicPr>
                      <p:cNvPr id="37990" name="Object 102">
                        <a:extLst>
                          <a:ext uri="{FF2B5EF4-FFF2-40B4-BE49-F238E27FC236}">
                            <a16:creationId xmlns:a16="http://schemas.microsoft.com/office/drawing/2014/main" id="{EA7B69C8-2771-463D-83A7-429C4A42B5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6" y="44450"/>
                        <a:ext cx="3524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" name="Object 103">
            <a:extLst>
              <a:ext uri="{FF2B5EF4-FFF2-40B4-BE49-F238E27FC236}">
                <a16:creationId xmlns:a16="http://schemas.microsoft.com/office/drawing/2014/main" id="{320FD690-7A08-43BB-819C-D0FD26AC7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6264" y="44451"/>
          <a:ext cx="8461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51" name="Equation" r:id="rId25" imgW="304560" imgH="203040" progId="Equation.DSMT4">
                  <p:embed/>
                </p:oleObj>
              </mc:Choice>
              <mc:Fallback>
                <p:oleObj name="Equation" r:id="rId25" imgW="304560" imgH="203040" progId="Equation.DSMT4">
                  <p:embed/>
                  <p:pic>
                    <p:nvPicPr>
                      <p:cNvPr id="37991" name="Object 103">
                        <a:extLst>
                          <a:ext uri="{FF2B5EF4-FFF2-40B4-BE49-F238E27FC236}">
                            <a16:creationId xmlns:a16="http://schemas.microsoft.com/office/drawing/2014/main" id="{320FD690-7A08-43BB-819C-D0FD26AC7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4" y="44451"/>
                        <a:ext cx="8461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2" name="Arc 104">
            <a:extLst>
              <a:ext uri="{FF2B5EF4-FFF2-40B4-BE49-F238E27FC236}">
                <a16:creationId xmlns:a16="http://schemas.microsoft.com/office/drawing/2014/main" id="{D399B7CD-0A40-4981-8A0A-3C6BCAAD72E5}"/>
              </a:ext>
            </a:extLst>
          </p:cNvPr>
          <p:cNvSpPr>
            <a:spLocks/>
          </p:cNvSpPr>
          <p:nvPr/>
        </p:nvSpPr>
        <p:spPr bwMode="auto">
          <a:xfrm rot="20901726">
            <a:off x="3684588" y="2681288"/>
            <a:ext cx="793750" cy="658812"/>
          </a:xfrm>
          <a:custGeom>
            <a:avLst/>
            <a:gdLst>
              <a:gd name="G0" fmla="+- 0 0 0"/>
              <a:gd name="G1" fmla="+- 15541 0 0"/>
              <a:gd name="G2" fmla="+- 21600 0 0"/>
              <a:gd name="T0" fmla="*/ 15001 w 18726"/>
              <a:gd name="T1" fmla="*/ 0 h 15541"/>
              <a:gd name="T2" fmla="*/ 18726 w 18726"/>
              <a:gd name="T3" fmla="*/ 4775 h 15541"/>
              <a:gd name="T4" fmla="*/ 0 w 18726"/>
              <a:gd name="T5" fmla="*/ 15541 h 155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6" h="15541" fill="none" extrusionOk="0">
                <a:moveTo>
                  <a:pt x="15001" y="-1"/>
                </a:moveTo>
                <a:cubicBezTo>
                  <a:pt x="16460" y="1408"/>
                  <a:pt x="17714" y="3016"/>
                  <a:pt x="18725" y="4775"/>
                </a:cubicBezTo>
              </a:path>
              <a:path w="18726" h="15541" stroke="0" extrusionOk="0">
                <a:moveTo>
                  <a:pt x="15001" y="-1"/>
                </a:moveTo>
                <a:cubicBezTo>
                  <a:pt x="16460" y="1408"/>
                  <a:pt x="17714" y="3016"/>
                  <a:pt x="18725" y="4775"/>
                </a:cubicBezTo>
                <a:lnTo>
                  <a:pt x="0" y="15541"/>
                </a:lnTo>
                <a:close/>
              </a:path>
            </a:pathLst>
          </a:cu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93" name="Freeform 105">
            <a:extLst>
              <a:ext uri="{FF2B5EF4-FFF2-40B4-BE49-F238E27FC236}">
                <a16:creationId xmlns:a16="http://schemas.microsoft.com/office/drawing/2014/main" id="{B0E6F36C-4443-40A4-9565-8A910884D977}"/>
              </a:ext>
            </a:extLst>
          </p:cNvPr>
          <p:cNvSpPr>
            <a:spLocks/>
          </p:cNvSpPr>
          <p:nvPr/>
        </p:nvSpPr>
        <p:spPr bwMode="auto">
          <a:xfrm>
            <a:off x="3359151" y="549276"/>
            <a:ext cx="2449513" cy="936625"/>
          </a:xfrm>
          <a:custGeom>
            <a:avLst/>
            <a:gdLst>
              <a:gd name="T0" fmla="*/ 0 w 2178"/>
              <a:gd name="T1" fmla="*/ 590 h 590"/>
              <a:gd name="T2" fmla="*/ 273 w 2178"/>
              <a:gd name="T3" fmla="*/ 0 h 590"/>
              <a:gd name="T4" fmla="*/ 545 w 2178"/>
              <a:gd name="T5" fmla="*/ 590 h 590"/>
              <a:gd name="T6" fmla="*/ 817 w 2178"/>
              <a:gd name="T7" fmla="*/ 0 h 590"/>
              <a:gd name="T8" fmla="*/ 1089 w 2178"/>
              <a:gd name="T9" fmla="*/ 590 h 590"/>
              <a:gd name="T10" fmla="*/ 1361 w 2178"/>
              <a:gd name="T11" fmla="*/ 0 h 590"/>
              <a:gd name="T12" fmla="*/ 1633 w 2178"/>
              <a:gd name="T13" fmla="*/ 590 h 590"/>
              <a:gd name="T14" fmla="*/ 1906 w 2178"/>
              <a:gd name="T15" fmla="*/ 0 h 590"/>
              <a:gd name="T16" fmla="*/ 2178 w 2178"/>
              <a:gd name="T17" fmla="*/ 590 h 5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178" h="590">
                <a:moveTo>
                  <a:pt x="0" y="590"/>
                </a:moveTo>
                <a:cubicBezTo>
                  <a:pt x="91" y="295"/>
                  <a:pt x="182" y="0"/>
                  <a:pt x="273" y="0"/>
                </a:cubicBezTo>
                <a:cubicBezTo>
                  <a:pt x="364" y="0"/>
                  <a:pt x="454" y="590"/>
                  <a:pt x="545" y="590"/>
                </a:cubicBezTo>
                <a:cubicBezTo>
                  <a:pt x="636" y="590"/>
                  <a:pt x="726" y="0"/>
                  <a:pt x="817" y="0"/>
                </a:cubicBezTo>
                <a:cubicBezTo>
                  <a:pt x="908" y="0"/>
                  <a:pt x="998" y="590"/>
                  <a:pt x="1089" y="590"/>
                </a:cubicBezTo>
                <a:cubicBezTo>
                  <a:pt x="1180" y="590"/>
                  <a:pt x="1270" y="0"/>
                  <a:pt x="1361" y="0"/>
                </a:cubicBezTo>
                <a:cubicBezTo>
                  <a:pt x="1452" y="0"/>
                  <a:pt x="1542" y="590"/>
                  <a:pt x="1633" y="590"/>
                </a:cubicBezTo>
                <a:cubicBezTo>
                  <a:pt x="1724" y="590"/>
                  <a:pt x="1815" y="0"/>
                  <a:pt x="1906" y="0"/>
                </a:cubicBezTo>
                <a:cubicBezTo>
                  <a:pt x="1997" y="0"/>
                  <a:pt x="2087" y="295"/>
                  <a:pt x="2178" y="59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94" name="Line 106">
            <a:extLst>
              <a:ext uri="{FF2B5EF4-FFF2-40B4-BE49-F238E27FC236}">
                <a16:creationId xmlns:a16="http://schemas.microsoft.com/office/drawing/2014/main" id="{1B451BDE-5078-4767-AF4C-75A9E067B3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9513" y="1485900"/>
            <a:ext cx="863600" cy="2159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7905" name="Object 17">
            <a:extLst>
              <a:ext uri="{FF2B5EF4-FFF2-40B4-BE49-F238E27FC236}">
                <a16:creationId xmlns:a16="http://schemas.microsoft.com/office/drawing/2014/main" id="{98C74F24-1A06-4594-A134-A2C0D32556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4" y="1485901"/>
          <a:ext cx="479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52" name="Equation" r:id="rId27" imgW="215640" imgH="228600" progId="Equation.DSMT4">
                  <p:embed/>
                </p:oleObj>
              </mc:Choice>
              <mc:Fallback>
                <p:oleObj name="Equation" r:id="rId27" imgW="215640" imgH="228600" progId="Equation.DSMT4">
                  <p:embed/>
                  <p:pic>
                    <p:nvPicPr>
                      <p:cNvPr id="37905" name="Object 17">
                        <a:extLst>
                          <a:ext uri="{FF2B5EF4-FFF2-40B4-BE49-F238E27FC236}">
                            <a16:creationId xmlns:a16="http://schemas.microsoft.com/office/drawing/2014/main" id="{98C74F24-1A06-4594-A134-A2C0D3255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1485901"/>
                        <a:ext cx="4794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5" name="Line 107">
            <a:extLst>
              <a:ext uri="{FF2B5EF4-FFF2-40B4-BE49-F238E27FC236}">
                <a16:creationId xmlns:a16="http://schemas.microsoft.com/office/drawing/2014/main" id="{8B0B710F-3BF9-4DF2-8743-A8B5FF0D3B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2038" y="620714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96" name="Line 108">
            <a:extLst>
              <a:ext uri="{FF2B5EF4-FFF2-40B4-BE49-F238E27FC236}">
                <a16:creationId xmlns:a16="http://schemas.microsoft.com/office/drawing/2014/main" id="{F31F5B85-D749-4F0E-9072-8A6EA8049B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9738" y="620714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8000" name="Object 112">
            <a:extLst>
              <a:ext uri="{FF2B5EF4-FFF2-40B4-BE49-F238E27FC236}">
                <a16:creationId xmlns:a16="http://schemas.microsoft.com/office/drawing/2014/main" id="{3D3D8337-3706-432C-87D4-72E0B50F4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5" y="1557339"/>
          <a:ext cx="450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53" name="Equation" r:id="rId29" imgW="203040" imgH="228600" progId="Equation.DSMT4">
                  <p:embed/>
                </p:oleObj>
              </mc:Choice>
              <mc:Fallback>
                <p:oleObj name="Equation" r:id="rId29" imgW="203040" imgH="228600" progId="Equation.DSMT4">
                  <p:embed/>
                  <p:pic>
                    <p:nvPicPr>
                      <p:cNvPr id="38000" name="Object 112">
                        <a:extLst>
                          <a:ext uri="{FF2B5EF4-FFF2-40B4-BE49-F238E27FC236}">
                            <a16:creationId xmlns:a16="http://schemas.microsoft.com/office/drawing/2014/main" id="{3D3D8337-3706-432C-87D4-72E0B50F4E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1557339"/>
                        <a:ext cx="4508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72" grpId="0" autoUpdateAnimBg="0"/>
      <p:bldP spid="37975" grpId="0" autoUpdateAnimBg="0"/>
      <p:bldP spid="37976" grpId="0" autoUpdateAnimBg="0"/>
      <p:bldP spid="3797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9" name="AutoShape 17">
            <a:extLst>
              <a:ext uri="{FF2B5EF4-FFF2-40B4-BE49-F238E27FC236}">
                <a16:creationId xmlns:a16="http://schemas.microsoft.com/office/drawing/2014/main" id="{CF40097D-A68C-4076-9372-522FDFCF5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048000"/>
            <a:ext cx="1524000" cy="1524000"/>
          </a:xfrm>
          <a:custGeom>
            <a:avLst/>
            <a:gdLst>
              <a:gd name="G0" fmla="+- 3758 0 0"/>
              <a:gd name="G1" fmla="+- 21600 0 3758"/>
              <a:gd name="G2" fmla="+- 21600 0 3758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758" y="10800"/>
                </a:moveTo>
                <a:cubicBezTo>
                  <a:pt x="3758" y="14689"/>
                  <a:pt x="6911" y="17842"/>
                  <a:pt x="10800" y="17842"/>
                </a:cubicBezTo>
                <a:cubicBezTo>
                  <a:pt x="14689" y="17842"/>
                  <a:pt x="17842" y="14689"/>
                  <a:pt x="17842" y="10800"/>
                </a:cubicBezTo>
                <a:cubicBezTo>
                  <a:pt x="17842" y="6911"/>
                  <a:pt x="14689" y="3758"/>
                  <a:pt x="10800" y="3758"/>
                </a:cubicBezTo>
                <a:cubicBezTo>
                  <a:pt x="6911" y="3758"/>
                  <a:pt x="3758" y="6911"/>
                  <a:pt x="3758" y="1080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2" name="AutoShape 20">
            <a:extLst>
              <a:ext uri="{FF2B5EF4-FFF2-40B4-BE49-F238E27FC236}">
                <a16:creationId xmlns:a16="http://schemas.microsoft.com/office/drawing/2014/main" id="{6C159EA9-3572-45AC-AEA7-E0149BC6A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590800"/>
            <a:ext cx="2438400" cy="2438400"/>
          </a:xfrm>
          <a:custGeom>
            <a:avLst/>
            <a:gdLst>
              <a:gd name="G0" fmla="+- 1665 0 0"/>
              <a:gd name="G1" fmla="+- 21600 0 1665"/>
              <a:gd name="G2" fmla="+- 21600 0 1665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65" y="10800"/>
                </a:moveTo>
                <a:cubicBezTo>
                  <a:pt x="1665" y="15845"/>
                  <a:pt x="5755" y="19935"/>
                  <a:pt x="10800" y="19935"/>
                </a:cubicBezTo>
                <a:cubicBezTo>
                  <a:pt x="15845" y="19935"/>
                  <a:pt x="19935" y="15845"/>
                  <a:pt x="19935" y="10800"/>
                </a:cubicBezTo>
                <a:cubicBezTo>
                  <a:pt x="19935" y="5755"/>
                  <a:pt x="15845" y="1665"/>
                  <a:pt x="10800" y="1665"/>
                </a:cubicBezTo>
                <a:cubicBezTo>
                  <a:pt x="5755" y="1665"/>
                  <a:pt x="1665" y="5755"/>
                  <a:pt x="1665" y="1080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3" name="Oval 21">
            <a:extLst>
              <a:ext uri="{FF2B5EF4-FFF2-40B4-BE49-F238E27FC236}">
                <a16:creationId xmlns:a16="http://schemas.microsoft.com/office/drawing/2014/main" id="{1FECFB3A-54FD-471D-B474-9289C8001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5814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4" name="AutoShape 22">
            <a:extLst>
              <a:ext uri="{FF2B5EF4-FFF2-40B4-BE49-F238E27FC236}">
                <a16:creationId xmlns:a16="http://schemas.microsoft.com/office/drawing/2014/main" id="{98E38875-8BA2-4770-9AF8-98A31F377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286000"/>
            <a:ext cx="3048000" cy="3048000"/>
          </a:xfrm>
          <a:custGeom>
            <a:avLst/>
            <a:gdLst>
              <a:gd name="G0" fmla="+- 698 0 0"/>
              <a:gd name="G1" fmla="+- 21600 0 698"/>
              <a:gd name="G2" fmla="+- 21600 0 698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698" y="10800"/>
                </a:moveTo>
                <a:cubicBezTo>
                  <a:pt x="698" y="16379"/>
                  <a:pt x="5221" y="20902"/>
                  <a:pt x="10800" y="20902"/>
                </a:cubicBezTo>
                <a:cubicBezTo>
                  <a:pt x="16379" y="20902"/>
                  <a:pt x="20902" y="16379"/>
                  <a:pt x="20902" y="10800"/>
                </a:cubicBezTo>
                <a:cubicBezTo>
                  <a:pt x="20902" y="5221"/>
                  <a:pt x="16379" y="698"/>
                  <a:pt x="10800" y="698"/>
                </a:cubicBezTo>
                <a:cubicBezTo>
                  <a:pt x="5221" y="698"/>
                  <a:pt x="698" y="5221"/>
                  <a:pt x="698" y="1080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5" name="AutoShape 23">
            <a:extLst>
              <a:ext uri="{FF2B5EF4-FFF2-40B4-BE49-F238E27FC236}">
                <a16:creationId xmlns:a16="http://schemas.microsoft.com/office/drawing/2014/main" id="{9B7AE0DA-52B2-452C-BF2E-53B977811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133600"/>
            <a:ext cx="3352800" cy="3352800"/>
          </a:xfrm>
          <a:custGeom>
            <a:avLst/>
            <a:gdLst>
              <a:gd name="G0" fmla="+- 481 0 0"/>
              <a:gd name="G1" fmla="+- 21600 0 481"/>
              <a:gd name="G2" fmla="+- 21600 0 481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481" y="10800"/>
                </a:moveTo>
                <a:cubicBezTo>
                  <a:pt x="481" y="16499"/>
                  <a:pt x="5101" y="21119"/>
                  <a:pt x="10800" y="21119"/>
                </a:cubicBezTo>
                <a:cubicBezTo>
                  <a:pt x="16499" y="21119"/>
                  <a:pt x="21119" y="16499"/>
                  <a:pt x="21119" y="10800"/>
                </a:cubicBezTo>
                <a:cubicBezTo>
                  <a:pt x="21119" y="5101"/>
                  <a:pt x="16499" y="481"/>
                  <a:pt x="10800" y="481"/>
                </a:cubicBezTo>
                <a:cubicBezTo>
                  <a:pt x="5101" y="481"/>
                  <a:pt x="481" y="5101"/>
                  <a:pt x="481" y="1080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36" name="Object 24">
            <a:extLst>
              <a:ext uri="{FF2B5EF4-FFF2-40B4-BE49-F238E27FC236}">
                <a16:creationId xmlns:a16="http://schemas.microsoft.com/office/drawing/2014/main" id="{5F481407-C70E-46D2-91D9-9BF17E5A0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2295525"/>
          <a:ext cx="37671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4" name="Equation" r:id="rId3" imgW="1384200" imgH="215640" progId="Equation.3">
                  <p:embed/>
                </p:oleObj>
              </mc:Choice>
              <mc:Fallback>
                <p:oleObj name="Equation" r:id="rId3" imgW="1384200" imgH="215640" progId="Equation.3">
                  <p:embed/>
                  <p:pic>
                    <p:nvPicPr>
                      <p:cNvPr id="38936" name="Object 24">
                        <a:extLst>
                          <a:ext uri="{FF2B5EF4-FFF2-40B4-BE49-F238E27FC236}">
                            <a16:creationId xmlns:a16="http://schemas.microsoft.com/office/drawing/2014/main" id="{5F481407-C70E-46D2-91D9-9BF17E5A0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95525"/>
                        <a:ext cx="3767138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7" name="Object 25">
            <a:extLst>
              <a:ext uri="{FF2B5EF4-FFF2-40B4-BE49-F238E27FC236}">
                <a16:creationId xmlns:a16="http://schemas.microsoft.com/office/drawing/2014/main" id="{F7C4AE6E-C164-4E62-A6BD-AE247E2D8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1763" y="3036888"/>
          <a:ext cx="3136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5" name="Equation" r:id="rId5" imgW="1218960" imgH="215640" progId="Equation.3">
                  <p:embed/>
                </p:oleObj>
              </mc:Choice>
              <mc:Fallback>
                <p:oleObj name="Equation" r:id="rId5" imgW="1218960" imgH="215640" progId="Equation.3">
                  <p:embed/>
                  <p:pic>
                    <p:nvPicPr>
                      <p:cNvPr id="38937" name="Object 25">
                        <a:extLst>
                          <a:ext uri="{FF2B5EF4-FFF2-40B4-BE49-F238E27FC236}">
                            <a16:creationId xmlns:a16="http://schemas.microsoft.com/office/drawing/2014/main" id="{F7C4AE6E-C164-4E62-A6BD-AE247E2D8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3036888"/>
                        <a:ext cx="3136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8" name="Object 26">
            <a:extLst>
              <a:ext uri="{FF2B5EF4-FFF2-40B4-BE49-F238E27FC236}">
                <a16:creationId xmlns:a16="http://schemas.microsoft.com/office/drawing/2014/main" id="{1FE90F55-3F95-4F03-9E7F-627EE5832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6363" y="3465514"/>
          <a:ext cx="294005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6" name="Equation" r:id="rId7" imgW="1002960" imgH="431640" progId="Equation.DSMT4">
                  <p:embed/>
                </p:oleObj>
              </mc:Choice>
              <mc:Fallback>
                <p:oleObj name="Equation" r:id="rId7" imgW="1002960" imgH="431640" progId="Equation.DSMT4">
                  <p:embed/>
                  <p:pic>
                    <p:nvPicPr>
                      <p:cNvPr id="38938" name="Object 26">
                        <a:extLst>
                          <a:ext uri="{FF2B5EF4-FFF2-40B4-BE49-F238E27FC236}">
                            <a16:creationId xmlns:a16="http://schemas.microsoft.com/office/drawing/2014/main" id="{1FE90F55-3F95-4F03-9E7F-627EE5832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3465514"/>
                        <a:ext cx="2940050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9" name="Text Box 27">
            <a:extLst>
              <a:ext uri="{FF2B5EF4-FFF2-40B4-BE49-F238E27FC236}">
                <a16:creationId xmlns:a16="http://schemas.microsoft.com/office/drawing/2014/main" id="{B68AFFAA-C34A-49CA-995D-ACF0D3F8B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6096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</a:rPr>
              <a:t>	</a:t>
            </a:r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条纹的角宽度（亮条纹中心到相邻暗条纹中心的角距离）</a:t>
            </a:r>
          </a:p>
        </p:txBody>
      </p:sp>
      <p:graphicFrame>
        <p:nvGraphicFramePr>
          <p:cNvPr id="38940" name="Object 28">
            <a:extLst>
              <a:ext uri="{FF2B5EF4-FFF2-40B4-BE49-F238E27FC236}">
                <a16:creationId xmlns:a16="http://schemas.microsoft.com/office/drawing/2014/main" id="{57516448-72AE-4107-A19B-C7781C79F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6488" y="1371600"/>
          <a:ext cx="38719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7" name="Equation" r:id="rId9" imgW="1409400" imgH="393480" progId="Equation.3">
                  <p:embed/>
                </p:oleObj>
              </mc:Choice>
              <mc:Fallback>
                <p:oleObj name="Equation" r:id="rId9" imgW="1409400" imgH="393480" progId="Equation.3">
                  <p:embed/>
                  <p:pic>
                    <p:nvPicPr>
                      <p:cNvPr id="38940" name="Object 28">
                        <a:extLst>
                          <a:ext uri="{FF2B5EF4-FFF2-40B4-BE49-F238E27FC236}">
                            <a16:creationId xmlns:a16="http://schemas.microsoft.com/office/drawing/2014/main" id="{57516448-72AE-4107-A19B-C7781C79F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1371600"/>
                        <a:ext cx="3871912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1" name="Text Box 29">
            <a:extLst>
              <a:ext uri="{FF2B5EF4-FFF2-40B4-BE49-F238E27FC236}">
                <a16:creationId xmlns:a16="http://schemas.microsoft.com/office/drawing/2014/main" id="{FFF8B777-8182-4C6A-BB9B-488446FE8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685925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亮纹</a:t>
            </a:r>
          </a:p>
        </p:txBody>
      </p:sp>
      <p:sp>
        <p:nvSpPr>
          <p:cNvPr id="38942" name="Text Box 30">
            <a:extLst>
              <a:ext uri="{FF2B5EF4-FFF2-40B4-BE49-F238E27FC236}">
                <a16:creationId xmlns:a16="http://schemas.microsoft.com/office/drawing/2014/main" id="{C309CC17-BCE1-42D2-BDE6-2169F7CD2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371725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暗纹</a:t>
            </a:r>
          </a:p>
        </p:txBody>
      </p:sp>
      <p:sp>
        <p:nvSpPr>
          <p:cNvPr id="38944" name="Text Box 32">
            <a:extLst>
              <a:ext uri="{FF2B5EF4-FFF2-40B4-BE49-F238E27FC236}">
                <a16:creationId xmlns:a16="http://schemas.microsoft.com/office/drawing/2014/main" id="{84FB0F2D-ED32-4E02-B74B-7E43C0A6B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738688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膜厚增大，条纹细锐</a:t>
            </a:r>
          </a:p>
        </p:txBody>
      </p:sp>
      <p:sp>
        <p:nvSpPr>
          <p:cNvPr id="38945" name="Text Box 33">
            <a:extLst>
              <a:ext uri="{FF2B5EF4-FFF2-40B4-BE49-F238E27FC236}">
                <a16:creationId xmlns:a16="http://schemas.microsoft.com/office/drawing/2014/main" id="{A12506BA-80EF-4262-8EBC-75CDC15EF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348288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中心条纹没有周围细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41" grpId="0" autoUpdateAnimBg="0"/>
      <p:bldP spid="38942" grpId="0" autoUpdateAnimBg="0"/>
      <p:bldP spid="38944" grpId="0" autoUpdateAnimBg="0"/>
      <p:bldP spid="38945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72EB74F9-C739-4E06-B12B-4F59D33E2A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等厚干涉</a:t>
            </a:r>
            <a:r>
              <a:rPr lang="zh-CN" altLang="en-US"/>
              <a:t> 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0A24C8A8-2709-430C-8C6B-634D54FDB8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09800" y="1828800"/>
            <a:ext cx="7772400" cy="838200"/>
          </a:xfrm>
        </p:spPr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定域在薄膜上表面的干涉条纹。</a:t>
            </a:r>
            <a:r>
              <a:rPr lang="zh-CN" altLang="en-US"/>
              <a:t> </a:t>
            </a:r>
          </a:p>
        </p:txBody>
      </p:sp>
      <p:sp>
        <p:nvSpPr>
          <p:cNvPr id="39940" name="Line 4">
            <a:extLst>
              <a:ext uri="{FF2B5EF4-FFF2-40B4-BE49-F238E27FC236}">
                <a16:creationId xmlns:a16="http://schemas.microsoft.com/office/drawing/2014/main" id="{6740C5DC-CAD7-43EF-B0B4-5F221E37B9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56388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1" name="Line 5">
            <a:extLst>
              <a:ext uri="{FF2B5EF4-FFF2-40B4-BE49-F238E27FC236}">
                <a16:creationId xmlns:a16="http://schemas.microsoft.com/office/drawing/2014/main" id="{7F30E2AD-F9F1-4E22-B31E-4F2641003F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3810000"/>
            <a:ext cx="3429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2" name="Line 6">
            <a:extLst>
              <a:ext uri="{FF2B5EF4-FFF2-40B4-BE49-F238E27FC236}">
                <a16:creationId xmlns:a16="http://schemas.microsoft.com/office/drawing/2014/main" id="{A5983090-D2C9-48F9-9D7B-1962D7A42B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895600"/>
            <a:ext cx="1219200" cy="11430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4" name="Line 8">
            <a:extLst>
              <a:ext uri="{FF2B5EF4-FFF2-40B4-BE49-F238E27FC236}">
                <a16:creationId xmlns:a16="http://schemas.microsoft.com/office/drawing/2014/main" id="{0A9AB223-5568-4C5B-B026-30CF0A7099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895600"/>
            <a:ext cx="25908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5" name="Line 9">
            <a:extLst>
              <a:ext uri="{FF2B5EF4-FFF2-40B4-BE49-F238E27FC236}">
                <a16:creationId xmlns:a16="http://schemas.microsoft.com/office/drawing/2014/main" id="{FDE81201-8B9A-4D19-A8E3-CB2E5189C8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4038600"/>
            <a:ext cx="685800" cy="16002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6" name="Line 10">
            <a:extLst>
              <a:ext uri="{FF2B5EF4-FFF2-40B4-BE49-F238E27FC236}">
                <a16:creationId xmlns:a16="http://schemas.microsoft.com/office/drawing/2014/main" id="{44152D75-ED6D-4EF5-A7D7-0402834D0D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3886200"/>
            <a:ext cx="685800" cy="17526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7" name="Line 11">
            <a:extLst>
              <a:ext uri="{FF2B5EF4-FFF2-40B4-BE49-F238E27FC236}">
                <a16:creationId xmlns:a16="http://schemas.microsoft.com/office/drawing/2014/main" id="{60A37E0A-7DE2-43EA-A201-64F97C6562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2743200"/>
            <a:ext cx="914400" cy="11430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8" name="Line 12">
            <a:extLst>
              <a:ext uri="{FF2B5EF4-FFF2-40B4-BE49-F238E27FC236}">
                <a16:creationId xmlns:a16="http://schemas.microsoft.com/office/drawing/2014/main" id="{C0DE4E57-EABB-45AD-8898-F9848BDDF6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2819400"/>
            <a:ext cx="14478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9" name="Line 13">
            <a:extLst>
              <a:ext uri="{FF2B5EF4-FFF2-40B4-BE49-F238E27FC236}">
                <a16:creationId xmlns:a16="http://schemas.microsoft.com/office/drawing/2014/main" id="{85DE7F74-D3E0-419D-B078-F430358370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35052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9950" name="Object 14">
            <a:extLst>
              <a:ext uri="{FF2B5EF4-FFF2-40B4-BE49-F238E27FC236}">
                <a16:creationId xmlns:a16="http://schemas.microsoft.com/office/drawing/2014/main" id="{A01F4E92-5B94-4526-ACBD-A78CB4B0B3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4381501"/>
          <a:ext cx="36576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45" name="Equation" r:id="rId3" imgW="1307880" imgH="215640" progId="Equation.3">
                  <p:embed/>
                </p:oleObj>
              </mc:Choice>
              <mc:Fallback>
                <p:oleObj name="Equation" r:id="rId3" imgW="1307880" imgH="215640" progId="Equation.3">
                  <p:embed/>
                  <p:pic>
                    <p:nvPicPr>
                      <p:cNvPr id="39950" name="Object 14">
                        <a:extLst>
                          <a:ext uri="{FF2B5EF4-FFF2-40B4-BE49-F238E27FC236}">
                            <a16:creationId xmlns:a16="http://schemas.microsoft.com/office/drawing/2014/main" id="{A01F4E92-5B94-4526-ACBD-A78CB4B0B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81501"/>
                        <a:ext cx="36576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>
            <a:extLst>
              <a:ext uri="{FF2B5EF4-FFF2-40B4-BE49-F238E27FC236}">
                <a16:creationId xmlns:a16="http://schemas.microsoft.com/office/drawing/2014/main" id="{289142DD-3EC1-4B9C-80AA-442CC91B4A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12139" y="5029200"/>
          <a:ext cx="18446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46" name="Equation" r:id="rId5" imgW="749160" imgH="393480" progId="Equation.3">
                  <p:embed/>
                </p:oleObj>
              </mc:Choice>
              <mc:Fallback>
                <p:oleObj name="Equation" r:id="rId5" imgW="749160" imgH="393480" progId="Equation.3">
                  <p:embed/>
                  <p:pic>
                    <p:nvPicPr>
                      <p:cNvPr id="39952" name="Object 16">
                        <a:extLst>
                          <a:ext uri="{FF2B5EF4-FFF2-40B4-BE49-F238E27FC236}">
                            <a16:creationId xmlns:a16="http://schemas.microsoft.com/office/drawing/2014/main" id="{289142DD-3EC1-4B9C-80AA-442CC91B4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139" y="5029200"/>
                        <a:ext cx="184467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>
            <a:extLst>
              <a:ext uri="{FF2B5EF4-FFF2-40B4-BE49-F238E27FC236}">
                <a16:creationId xmlns:a16="http://schemas.microsoft.com/office/drawing/2014/main" id="{6AADB5CA-9FCD-46FD-ACE2-2E8E463DB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1439" y="5181601"/>
          <a:ext cx="19065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47" name="Equation" r:id="rId7" imgW="660240" imgH="215640" progId="Equation.3">
                  <p:embed/>
                </p:oleObj>
              </mc:Choice>
              <mc:Fallback>
                <p:oleObj name="Equation" r:id="rId7" imgW="660240" imgH="215640" progId="Equation.3">
                  <p:embed/>
                  <p:pic>
                    <p:nvPicPr>
                      <p:cNvPr id="39954" name="Object 18">
                        <a:extLst>
                          <a:ext uri="{FF2B5EF4-FFF2-40B4-BE49-F238E27FC236}">
                            <a16:creationId xmlns:a16="http://schemas.microsoft.com/office/drawing/2014/main" id="{6AADB5CA-9FCD-46FD-ACE2-2E8E463DB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9" y="5181601"/>
                        <a:ext cx="190658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6" name="Line 20">
            <a:extLst>
              <a:ext uri="{FF2B5EF4-FFF2-40B4-BE49-F238E27FC236}">
                <a16:creationId xmlns:a16="http://schemas.microsoft.com/office/drawing/2014/main" id="{1D36C480-DDF3-4CE7-81F7-286F32F0E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4038600"/>
            <a:ext cx="685800" cy="160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57" name="Line 21">
            <a:extLst>
              <a:ext uri="{FF2B5EF4-FFF2-40B4-BE49-F238E27FC236}">
                <a16:creationId xmlns:a16="http://schemas.microsoft.com/office/drawing/2014/main" id="{2D2CC696-A0EF-44D3-9E0B-C78CE63721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3886200"/>
            <a:ext cx="685800" cy="1752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58" name="Line 22">
            <a:extLst>
              <a:ext uri="{FF2B5EF4-FFF2-40B4-BE49-F238E27FC236}">
                <a16:creationId xmlns:a16="http://schemas.microsoft.com/office/drawing/2014/main" id="{C69F5A8F-AA0C-4503-A3D7-2C74FDDA91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10000" y="3505200"/>
            <a:ext cx="10668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59" name="Line 23">
            <a:extLst>
              <a:ext uri="{FF2B5EF4-FFF2-40B4-BE49-F238E27FC236}">
                <a16:creationId xmlns:a16="http://schemas.microsoft.com/office/drawing/2014/main" id="{40633B95-8DA6-4691-9B08-BC2EC21DB4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39624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60" name="Line 24">
            <a:extLst>
              <a:ext uri="{FF2B5EF4-FFF2-40B4-BE49-F238E27FC236}">
                <a16:creationId xmlns:a16="http://schemas.microsoft.com/office/drawing/2014/main" id="{FBC9077A-8A03-4FF4-B2C4-81BE3EB24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505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9966" name="Object 30">
            <a:extLst>
              <a:ext uri="{FF2B5EF4-FFF2-40B4-BE49-F238E27FC236}">
                <a16:creationId xmlns:a16="http://schemas.microsoft.com/office/drawing/2014/main" id="{FCFA685D-995B-4E48-997C-4F9A42252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4176" y="373380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48" name="Equation" r:id="rId9" imgW="152280" imgH="164880" progId="Equation.3">
                  <p:embed/>
                </p:oleObj>
              </mc:Choice>
              <mc:Fallback>
                <p:oleObj name="Equation" r:id="rId9" imgW="152280" imgH="164880" progId="Equation.3">
                  <p:embed/>
                  <p:pic>
                    <p:nvPicPr>
                      <p:cNvPr id="39966" name="Object 30">
                        <a:extLst>
                          <a:ext uri="{FF2B5EF4-FFF2-40B4-BE49-F238E27FC236}">
                            <a16:creationId xmlns:a16="http://schemas.microsoft.com/office/drawing/2014/main" id="{FCFA685D-995B-4E48-997C-4F9A42252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6" y="3733800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31">
            <a:extLst>
              <a:ext uri="{FF2B5EF4-FFF2-40B4-BE49-F238E27FC236}">
                <a16:creationId xmlns:a16="http://schemas.microsoft.com/office/drawing/2014/main" id="{6CB2B757-61E6-44DD-9F82-B192836B7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0976" y="563880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49" name="Equation" r:id="rId11" imgW="152280" imgH="164880" progId="Equation.3">
                  <p:embed/>
                </p:oleObj>
              </mc:Choice>
              <mc:Fallback>
                <p:oleObj name="Equation" r:id="rId11" imgW="152280" imgH="164880" progId="Equation.3">
                  <p:embed/>
                  <p:pic>
                    <p:nvPicPr>
                      <p:cNvPr id="39967" name="Object 31">
                        <a:extLst>
                          <a:ext uri="{FF2B5EF4-FFF2-40B4-BE49-F238E27FC236}">
                            <a16:creationId xmlns:a16="http://schemas.microsoft.com/office/drawing/2014/main" id="{6CB2B757-61E6-44DD-9F82-B192836B7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6" y="5638800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32">
            <a:extLst>
              <a:ext uri="{FF2B5EF4-FFF2-40B4-BE49-F238E27FC236}">
                <a16:creationId xmlns:a16="http://schemas.microsoft.com/office/drawing/2014/main" id="{470F11DF-DDCF-4F94-812D-8F8BC83CF8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9" y="3886200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50" name="Equation" r:id="rId13" imgW="152280" imgH="177480" progId="Equation.3">
                  <p:embed/>
                </p:oleObj>
              </mc:Choice>
              <mc:Fallback>
                <p:oleObj name="Equation" r:id="rId13" imgW="152280" imgH="177480" progId="Equation.3">
                  <p:embed/>
                  <p:pic>
                    <p:nvPicPr>
                      <p:cNvPr id="39968" name="Object 32">
                        <a:extLst>
                          <a:ext uri="{FF2B5EF4-FFF2-40B4-BE49-F238E27FC236}">
                            <a16:creationId xmlns:a16="http://schemas.microsoft.com/office/drawing/2014/main" id="{470F11DF-DDCF-4F94-812D-8F8BC83CF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3886200"/>
                        <a:ext cx="327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9" name="Object 33">
            <a:extLst>
              <a:ext uri="{FF2B5EF4-FFF2-40B4-BE49-F238E27FC236}">
                <a16:creationId xmlns:a16="http://schemas.microsoft.com/office/drawing/2014/main" id="{B22B8D29-5881-453F-A8E2-6BE316E33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1" y="3154364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51" name="Equation" r:id="rId15" imgW="164880" imgH="164880" progId="Equation.3">
                  <p:embed/>
                </p:oleObj>
              </mc:Choice>
              <mc:Fallback>
                <p:oleObj name="Equation" r:id="rId15" imgW="164880" imgH="164880" progId="Equation.3">
                  <p:embed/>
                  <p:pic>
                    <p:nvPicPr>
                      <p:cNvPr id="39969" name="Object 33">
                        <a:extLst>
                          <a:ext uri="{FF2B5EF4-FFF2-40B4-BE49-F238E27FC236}">
                            <a16:creationId xmlns:a16="http://schemas.microsoft.com/office/drawing/2014/main" id="{B22B8D29-5881-453F-A8E2-6BE316E33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3154364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0" name="Object 34">
            <a:extLst>
              <a:ext uri="{FF2B5EF4-FFF2-40B4-BE49-F238E27FC236}">
                <a16:creationId xmlns:a16="http://schemas.microsoft.com/office/drawing/2014/main" id="{9B2B9232-22BD-4C44-9005-81D3F6349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1" y="3505200"/>
          <a:ext cx="430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52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39970" name="Object 34">
                        <a:extLst>
                          <a:ext uri="{FF2B5EF4-FFF2-40B4-BE49-F238E27FC236}">
                            <a16:creationId xmlns:a16="http://schemas.microsoft.com/office/drawing/2014/main" id="{9B2B9232-22BD-4C44-9005-81D3F6349F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3505200"/>
                        <a:ext cx="430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1" name="Object 35">
            <a:extLst>
              <a:ext uri="{FF2B5EF4-FFF2-40B4-BE49-F238E27FC236}">
                <a16:creationId xmlns:a16="http://schemas.microsoft.com/office/drawing/2014/main" id="{01502BAD-308F-46B2-9C49-A8EC673B8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48200"/>
          <a:ext cx="407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53" name="Equation" r:id="rId19" imgW="164880" imgH="215640" progId="Equation.3">
                  <p:embed/>
                </p:oleObj>
              </mc:Choice>
              <mc:Fallback>
                <p:oleObj name="Equation" r:id="rId19" imgW="164880" imgH="215640" progId="Equation.3">
                  <p:embed/>
                  <p:pic>
                    <p:nvPicPr>
                      <p:cNvPr id="39971" name="Object 35">
                        <a:extLst>
                          <a:ext uri="{FF2B5EF4-FFF2-40B4-BE49-F238E27FC236}">
                            <a16:creationId xmlns:a16="http://schemas.microsoft.com/office/drawing/2014/main" id="{01502BAD-308F-46B2-9C49-A8EC673B83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407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2" name="Object 36">
            <a:extLst>
              <a:ext uri="{FF2B5EF4-FFF2-40B4-BE49-F238E27FC236}">
                <a16:creationId xmlns:a16="http://schemas.microsoft.com/office/drawing/2014/main" id="{D1BE5467-9569-4839-A6D5-E6D2F391FF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429000"/>
          <a:ext cx="242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54" name="Equation" r:id="rId21" imgW="114120" imgH="215640" progId="Equation.3">
                  <p:embed/>
                </p:oleObj>
              </mc:Choice>
              <mc:Fallback>
                <p:oleObj name="Equation" r:id="rId21" imgW="114120" imgH="215640" progId="Equation.3">
                  <p:embed/>
                  <p:pic>
                    <p:nvPicPr>
                      <p:cNvPr id="39972" name="Object 36">
                        <a:extLst>
                          <a:ext uri="{FF2B5EF4-FFF2-40B4-BE49-F238E27FC236}">
                            <a16:creationId xmlns:a16="http://schemas.microsoft.com/office/drawing/2014/main" id="{D1BE5467-9569-4839-A6D5-E6D2F391F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242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3" name="Object 37">
            <a:extLst>
              <a:ext uri="{FF2B5EF4-FFF2-40B4-BE49-F238E27FC236}">
                <a16:creationId xmlns:a16="http://schemas.microsoft.com/office/drawing/2014/main" id="{2BAD8373-E73B-428C-99C5-764573271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0013" y="4652964"/>
          <a:ext cx="3095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55" name="Equation" r:id="rId23" imgW="126720" imgH="215640" progId="Equation.3">
                  <p:embed/>
                </p:oleObj>
              </mc:Choice>
              <mc:Fallback>
                <p:oleObj name="Equation" r:id="rId23" imgW="126720" imgH="215640" progId="Equation.3">
                  <p:embed/>
                  <p:pic>
                    <p:nvPicPr>
                      <p:cNvPr id="39973" name="Object 37">
                        <a:extLst>
                          <a:ext uri="{FF2B5EF4-FFF2-40B4-BE49-F238E27FC236}">
                            <a16:creationId xmlns:a16="http://schemas.microsoft.com/office/drawing/2014/main" id="{2BAD8373-E73B-428C-99C5-764573271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4652964"/>
                        <a:ext cx="30956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4" name="Object 38">
            <a:extLst>
              <a:ext uri="{FF2B5EF4-FFF2-40B4-BE49-F238E27FC236}">
                <a16:creationId xmlns:a16="http://schemas.microsoft.com/office/drawing/2014/main" id="{88C99F11-4960-4CA4-A56B-94BEA47C8F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419600"/>
          <a:ext cx="3571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56" name="Equation" r:id="rId25" imgW="126720" imgH="177480" progId="Equation.3">
                  <p:embed/>
                </p:oleObj>
              </mc:Choice>
              <mc:Fallback>
                <p:oleObj name="Equation" r:id="rId25" imgW="126720" imgH="177480" progId="Equation.3">
                  <p:embed/>
                  <p:pic>
                    <p:nvPicPr>
                      <p:cNvPr id="39974" name="Object 38">
                        <a:extLst>
                          <a:ext uri="{FF2B5EF4-FFF2-40B4-BE49-F238E27FC236}">
                            <a16:creationId xmlns:a16="http://schemas.microsoft.com/office/drawing/2014/main" id="{88C99F11-4960-4CA4-A56B-94BEA47C8F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19600"/>
                        <a:ext cx="3571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6" name="Object 40">
            <a:extLst>
              <a:ext uri="{FF2B5EF4-FFF2-40B4-BE49-F238E27FC236}">
                <a16:creationId xmlns:a16="http://schemas.microsoft.com/office/drawing/2014/main" id="{56457BFE-149E-450C-B31D-6238B4BFE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2664" y="4387850"/>
          <a:ext cx="2873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57" name="Equation" r:id="rId27" imgW="126720" imgH="215640" progId="Equation.3">
                  <p:embed/>
                </p:oleObj>
              </mc:Choice>
              <mc:Fallback>
                <p:oleObj name="Equation" r:id="rId27" imgW="126720" imgH="215640" progId="Equation.3">
                  <p:embed/>
                  <p:pic>
                    <p:nvPicPr>
                      <p:cNvPr id="39976" name="Object 40">
                        <a:extLst>
                          <a:ext uri="{FF2B5EF4-FFF2-40B4-BE49-F238E27FC236}">
                            <a16:creationId xmlns:a16="http://schemas.microsoft.com/office/drawing/2014/main" id="{56457BFE-149E-450C-B31D-6238B4BFE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4" y="4387850"/>
                        <a:ext cx="2873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7" name="Object 41">
            <a:extLst>
              <a:ext uri="{FF2B5EF4-FFF2-40B4-BE49-F238E27FC236}">
                <a16:creationId xmlns:a16="http://schemas.microsoft.com/office/drawing/2014/main" id="{5D92EBD1-ABA1-468B-B5A9-72E895E7F3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2514600"/>
          <a:ext cx="32781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58" name="Equation" r:id="rId28" imgW="1295280" imgH="215640" progId="Equation.3">
                  <p:embed/>
                </p:oleObj>
              </mc:Choice>
              <mc:Fallback>
                <p:oleObj name="Equation" r:id="rId28" imgW="1295280" imgH="215640" progId="Equation.3">
                  <p:embed/>
                  <p:pic>
                    <p:nvPicPr>
                      <p:cNvPr id="39977" name="Object 41">
                        <a:extLst>
                          <a:ext uri="{FF2B5EF4-FFF2-40B4-BE49-F238E27FC236}">
                            <a16:creationId xmlns:a16="http://schemas.microsoft.com/office/drawing/2014/main" id="{5D92EBD1-ABA1-468B-B5A9-72E895E7F3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514600"/>
                        <a:ext cx="327818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8" name="Object 42">
            <a:extLst>
              <a:ext uri="{FF2B5EF4-FFF2-40B4-BE49-F238E27FC236}">
                <a16:creationId xmlns:a16="http://schemas.microsoft.com/office/drawing/2014/main" id="{00896356-03DB-4AB3-98D0-8BB25E150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39" y="3573463"/>
          <a:ext cx="242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59" name="Equation" r:id="rId30" imgW="114120" imgH="215640" progId="Equation.3">
                  <p:embed/>
                </p:oleObj>
              </mc:Choice>
              <mc:Fallback>
                <p:oleObj name="Equation" r:id="rId30" imgW="114120" imgH="215640" progId="Equation.3">
                  <p:embed/>
                  <p:pic>
                    <p:nvPicPr>
                      <p:cNvPr id="39978" name="Object 42">
                        <a:extLst>
                          <a:ext uri="{FF2B5EF4-FFF2-40B4-BE49-F238E27FC236}">
                            <a16:creationId xmlns:a16="http://schemas.microsoft.com/office/drawing/2014/main" id="{00896356-03DB-4AB3-98D0-8BB25E150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3573463"/>
                        <a:ext cx="242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9" name="Arc 43">
            <a:extLst>
              <a:ext uri="{FF2B5EF4-FFF2-40B4-BE49-F238E27FC236}">
                <a16:creationId xmlns:a16="http://schemas.microsoft.com/office/drawing/2014/main" id="{FCF7395A-B0CC-4040-BCD6-17F794515036}"/>
              </a:ext>
            </a:extLst>
          </p:cNvPr>
          <p:cNvSpPr>
            <a:spLocks/>
          </p:cNvSpPr>
          <p:nvPr/>
        </p:nvSpPr>
        <p:spPr bwMode="auto">
          <a:xfrm rot="736602">
            <a:off x="3560763" y="3786189"/>
            <a:ext cx="228600" cy="219075"/>
          </a:xfrm>
          <a:custGeom>
            <a:avLst/>
            <a:gdLst>
              <a:gd name="G0" fmla="+- 0 0 0"/>
              <a:gd name="G1" fmla="+- 20275 0 0"/>
              <a:gd name="G2" fmla="+- 21600 0 0"/>
              <a:gd name="T0" fmla="*/ 7448 w 21600"/>
              <a:gd name="T1" fmla="*/ 0 h 20679"/>
              <a:gd name="T2" fmla="*/ 21596 w 21600"/>
              <a:gd name="T3" fmla="*/ 20679 h 20679"/>
              <a:gd name="T4" fmla="*/ 0 w 21600"/>
              <a:gd name="T5" fmla="*/ 20275 h 206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79" fill="none" extrusionOk="0">
                <a:moveTo>
                  <a:pt x="7448" y="-1"/>
                </a:moveTo>
                <a:cubicBezTo>
                  <a:pt x="15949" y="3122"/>
                  <a:pt x="21600" y="11217"/>
                  <a:pt x="21600" y="20275"/>
                </a:cubicBezTo>
                <a:cubicBezTo>
                  <a:pt x="21600" y="20409"/>
                  <a:pt x="21598" y="20544"/>
                  <a:pt x="21596" y="20679"/>
                </a:cubicBezTo>
              </a:path>
              <a:path w="21600" h="20679" stroke="0" extrusionOk="0">
                <a:moveTo>
                  <a:pt x="7448" y="-1"/>
                </a:moveTo>
                <a:cubicBezTo>
                  <a:pt x="15949" y="3122"/>
                  <a:pt x="21600" y="11217"/>
                  <a:pt x="21600" y="20275"/>
                </a:cubicBezTo>
                <a:cubicBezTo>
                  <a:pt x="21600" y="20409"/>
                  <a:pt x="21598" y="20544"/>
                  <a:pt x="21596" y="20679"/>
                </a:cubicBezTo>
                <a:lnTo>
                  <a:pt x="0" y="20275"/>
                </a:lnTo>
                <a:close/>
              </a:path>
            </a:pathLst>
          </a:custGeom>
          <a:noFill/>
          <a:ln w="28575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80" name="Object 44">
            <a:extLst>
              <a:ext uri="{FF2B5EF4-FFF2-40B4-BE49-F238E27FC236}">
                <a16:creationId xmlns:a16="http://schemas.microsoft.com/office/drawing/2014/main" id="{66DA7E08-D4F6-4ADF-9A56-F4B841467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9" y="3106739"/>
          <a:ext cx="23463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60" name="Equation" r:id="rId31" imgW="927000" imgH="228600" progId="Equation.DSMT4">
                  <p:embed/>
                </p:oleObj>
              </mc:Choice>
              <mc:Fallback>
                <p:oleObj name="Equation" r:id="rId31" imgW="927000" imgH="228600" progId="Equation.DSMT4">
                  <p:embed/>
                  <p:pic>
                    <p:nvPicPr>
                      <p:cNvPr id="39980" name="Object 44">
                        <a:extLst>
                          <a:ext uri="{FF2B5EF4-FFF2-40B4-BE49-F238E27FC236}">
                            <a16:creationId xmlns:a16="http://schemas.microsoft.com/office/drawing/2014/main" id="{66DA7E08-D4F6-4ADF-9A56-F4B841467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3106739"/>
                        <a:ext cx="234632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1" name="Object 45">
            <a:extLst>
              <a:ext uri="{FF2B5EF4-FFF2-40B4-BE49-F238E27FC236}">
                <a16:creationId xmlns:a16="http://schemas.microsoft.com/office/drawing/2014/main" id="{201CC289-4FA2-41C7-B562-4BF7B9B80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3450" y="3716339"/>
          <a:ext cx="25606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61" name="Equation" r:id="rId33" imgW="939600" imgH="228600" progId="Equation.DSMT4">
                  <p:embed/>
                </p:oleObj>
              </mc:Choice>
              <mc:Fallback>
                <p:oleObj name="Equation" r:id="rId33" imgW="939600" imgH="228600" progId="Equation.DSMT4">
                  <p:embed/>
                  <p:pic>
                    <p:nvPicPr>
                      <p:cNvPr id="39981" name="Object 45">
                        <a:extLst>
                          <a:ext uri="{FF2B5EF4-FFF2-40B4-BE49-F238E27FC236}">
                            <a16:creationId xmlns:a16="http://schemas.microsoft.com/office/drawing/2014/main" id="{201CC289-4FA2-41C7-B562-4BF7B9B80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3716339"/>
                        <a:ext cx="256063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>
            <a:extLst>
              <a:ext uri="{FF2B5EF4-FFF2-40B4-BE49-F238E27FC236}">
                <a16:creationId xmlns:a16="http://schemas.microsoft.com/office/drawing/2014/main" id="{1FBB02F2-79C0-4FE0-9370-45794CE84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6" y="620714"/>
          <a:ext cx="18002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36" name="Equation" r:id="rId3" imgW="749160" imgH="393480" progId="Equation.3">
                  <p:embed/>
                </p:oleObj>
              </mc:Choice>
              <mc:Fallback>
                <p:oleObj name="Equation" r:id="rId3" imgW="749160" imgH="393480" progId="Equation.3">
                  <p:embed/>
                  <p:pic>
                    <p:nvPicPr>
                      <p:cNvPr id="67586" name="Object 2">
                        <a:extLst>
                          <a:ext uri="{FF2B5EF4-FFF2-40B4-BE49-F238E27FC236}">
                            <a16:creationId xmlns:a16="http://schemas.microsoft.com/office/drawing/2014/main" id="{1FBB02F2-79C0-4FE0-9370-45794CE84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620714"/>
                        <a:ext cx="180022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>
            <a:extLst>
              <a:ext uri="{FF2B5EF4-FFF2-40B4-BE49-F238E27FC236}">
                <a16:creationId xmlns:a16="http://schemas.microsoft.com/office/drawing/2014/main" id="{BDEE891F-E848-4F06-844F-DDAC50621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9163" y="776289"/>
          <a:ext cx="1746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37" name="Equation" r:id="rId5" imgW="660240" imgH="215640" progId="Equation.3">
                  <p:embed/>
                </p:oleObj>
              </mc:Choice>
              <mc:Fallback>
                <p:oleObj name="Equation" r:id="rId5" imgW="660240" imgH="215640" progId="Equation.3">
                  <p:embed/>
                  <p:pic>
                    <p:nvPicPr>
                      <p:cNvPr id="67587" name="Object 3">
                        <a:extLst>
                          <a:ext uri="{FF2B5EF4-FFF2-40B4-BE49-F238E27FC236}">
                            <a16:creationId xmlns:a16="http://schemas.microsoft.com/office/drawing/2014/main" id="{BDEE891F-E848-4F06-844F-DDAC50621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776289"/>
                        <a:ext cx="17462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Line 4">
            <a:extLst>
              <a:ext uri="{FF2B5EF4-FFF2-40B4-BE49-F238E27FC236}">
                <a16:creationId xmlns:a16="http://schemas.microsoft.com/office/drawing/2014/main" id="{3D220ABB-DB27-4FF7-AE78-6112944102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4495800"/>
            <a:ext cx="3581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89" name="Line 5">
            <a:extLst>
              <a:ext uri="{FF2B5EF4-FFF2-40B4-BE49-F238E27FC236}">
                <a16:creationId xmlns:a16="http://schemas.microsoft.com/office/drawing/2014/main" id="{82453531-48A2-4F4A-BD30-EF8F1744DF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3733800"/>
            <a:ext cx="35814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0" name="Line 6">
            <a:extLst>
              <a:ext uri="{FF2B5EF4-FFF2-40B4-BE49-F238E27FC236}">
                <a16:creationId xmlns:a16="http://schemas.microsoft.com/office/drawing/2014/main" id="{1E6E09DF-DDA4-4892-B9F5-15FBEF2A09E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4114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1" name="Line 7">
            <a:extLst>
              <a:ext uri="{FF2B5EF4-FFF2-40B4-BE49-F238E27FC236}">
                <a16:creationId xmlns:a16="http://schemas.microsoft.com/office/drawing/2014/main" id="{49F3A1A2-013F-4F45-8767-F8F66688E2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37338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3" name="Line 9">
            <a:extLst>
              <a:ext uri="{FF2B5EF4-FFF2-40B4-BE49-F238E27FC236}">
                <a16:creationId xmlns:a16="http://schemas.microsoft.com/office/drawing/2014/main" id="{2B92D8AC-D210-4F47-A4C9-59EE2A824C8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28800" y="3505200"/>
            <a:ext cx="1371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4" name="Line 10">
            <a:extLst>
              <a:ext uri="{FF2B5EF4-FFF2-40B4-BE49-F238E27FC236}">
                <a16:creationId xmlns:a16="http://schemas.microsoft.com/office/drawing/2014/main" id="{F739B584-F090-4242-89D4-88A9B6CE4B5C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505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5" name="Line 11">
            <a:extLst>
              <a:ext uri="{FF2B5EF4-FFF2-40B4-BE49-F238E27FC236}">
                <a16:creationId xmlns:a16="http://schemas.microsoft.com/office/drawing/2014/main" id="{870F351C-64DB-47E6-A04E-94F56D97D5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810000"/>
            <a:ext cx="1371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6" name="Line 12">
            <a:extLst>
              <a:ext uri="{FF2B5EF4-FFF2-40B4-BE49-F238E27FC236}">
                <a16:creationId xmlns:a16="http://schemas.microsoft.com/office/drawing/2014/main" id="{97A13478-8701-4622-810D-E57E1FE3B8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8800" y="2971800"/>
            <a:ext cx="3276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7" name="Line 13">
            <a:extLst>
              <a:ext uri="{FF2B5EF4-FFF2-40B4-BE49-F238E27FC236}">
                <a16:creationId xmlns:a16="http://schemas.microsoft.com/office/drawing/2014/main" id="{62CDAE6D-97C7-452D-A703-9CFAFC776F2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05400" y="2971800"/>
            <a:ext cx="1676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598" name="Line 14">
            <a:extLst>
              <a:ext uri="{FF2B5EF4-FFF2-40B4-BE49-F238E27FC236}">
                <a16:creationId xmlns:a16="http://schemas.microsoft.com/office/drawing/2014/main" id="{E9737ACD-E8D4-4A33-8519-14FD3C6102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29000"/>
            <a:ext cx="137160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04" name="Line 20">
            <a:extLst>
              <a:ext uri="{FF2B5EF4-FFF2-40B4-BE49-F238E27FC236}">
                <a16:creationId xmlns:a16="http://schemas.microsoft.com/office/drawing/2014/main" id="{51C49C15-2D29-48C8-96B4-40DA42FD29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276600"/>
            <a:ext cx="160020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05" name="Line 21">
            <a:extLst>
              <a:ext uri="{FF2B5EF4-FFF2-40B4-BE49-F238E27FC236}">
                <a16:creationId xmlns:a16="http://schemas.microsoft.com/office/drawing/2014/main" id="{5C01A5EF-1028-4D1C-932E-13AA958751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3200400"/>
            <a:ext cx="160020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06" name="Line 22">
            <a:extLst>
              <a:ext uri="{FF2B5EF4-FFF2-40B4-BE49-F238E27FC236}">
                <a16:creationId xmlns:a16="http://schemas.microsoft.com/office/drawing/2014/main" id="{4FE84188-C510-4EE0-ADDC-D057F2C09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048000"/>
            <a:ext cx="182880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07" name="Line 23">
            <a:extLst>
              <a:ext uri="{FF2B5EF4-FFF2-40B4-BE49-F238E27FC236}">
                <a16:creationId xmlns:a16="http://schemas.microsoft.com/office/drawing/2014/main" id="{CF6022AC-651D-4752-B793-F1F91E90EC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038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08" name="Line 24">
            <a:extLst>
              <a:ext uri="{FF2B5EF4-FFF2-40B4-BE49-F238E27FC236}">
                <a16:creationId xmlns:a16="http://schemas.microsoft.com/office/drawing/2014/main" id="{3201509A-B9EC-4A82-8410-24F49843F5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962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09" name="Line 25">
            <a:extLst>
              <a:ext uri="{FF2B5EF4-FFF2-40B4-BE49-F238E27FC236}">
                <a16:creationId xmlns:a16="http://schemas.microsoft.com/office/drawing/2014/main" id="{BB41DDFB-450B-4D18-8F97-700D1AAB1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886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10" name="Line 26">
            <a:extLst>
              <a:ext uri="{FF2B5EF4-FFF2-40B4-BE49-F238E27FC236}">
                <a16:creationId xmlns:a16="http://schemas.microsoft.com/office/drawing/2014/main" id="{110F16D5-E9C4-4BB1-A750-6051469DCBC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3810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11" name="Text Box 27">
            <a:extLst>
              <a:ext uri="{FF2B5EF4-FFF2-40B4-BE49-F238E27FC236}">
                <a16:creationId xmlns:a16="http://schemas.microsoft.com/office/drawing/2014/main" id="{99997BD1-2CAD-47CA-9837-CD4053F64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638" y="1814514"/>
            <a:ext cx="439261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厚度相等的地方，是同一级亮条纹。故称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等厚干涉</a:t>
            </a:r>
            <a:r>
              <a:rPr kumimoji="1"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7612" name="Text Box 28">
            <a:extLst>
              <a:ext uri="{FF2B5EF4-FFF2-40B4-BE49-F238E27FC236}">
                <a16:creationId xmlns:a16="http://schemas.microsoft.com/office/drawing/2014/main" id="{06CDFA6A-BF3C-4822-9E4F-BD5F0C6F9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6726" y="5157788"/>
            <a:ext cx="33829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是一系列等间距的平行直条纹</a:t>
            </a:r>
          </a:p>
        </p:txBody>
      </p:sp>
      <p:sp>
        <p:nvSpPr>
          <p:cNvPr id="67613" name="Line 29">
            <a:extLst>
              <a:ext uri="{FF2B5EF4-FFF2-40B4-BE49-F238E27FC236}">
                <a16:creationId xmlns:a16="http://schemas.microsoft.com/office/drawing/2014/main" id="{91BF2FB1-6904-453B-B090-0FE31F5B00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067175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14" name="Line 30">
            <a:extLst>
              <a:ext uri="{FF2B5EF4-FFF2-40B4-BE49-F238E27FC236}">
                <a16:creationId xmlns:a16="http://schemas.microsoft.com/office/drawing/2014/main" id="{CF01F740-D837-4E21-A19F-F9F47EEB92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976688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15" name="Line 31">
            <a:extLst>
              <a:ext uri="{FF2B5EF4-FFF2-40B4-BE49-F238E27FC236}">
                <a16:creationId xmlns:a16="http://schemas.microsoft.com/office/drawing/2014/main" id="{8146780C-2C0C-4FC5-BB64-D001E5DC34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886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18" name="Line 34">
            <a:extLst>
              <a:ext uri="{FF2B5EF4-FFF2-40B4-BE49-F238E27FC236}">
                <a16:creationId xmlns:a16="http://schemas.microsoft.com/office/drawing/2014/main" id="{0F49F78B-35BD-423F-BC8E-D301D44B3CD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8075" y="3595688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19" name="Line 35">
            <a:extLst>
              <a:ext uri="{FF2B5EF4-FFF2-40B4-BE49-F238E27FC236}">
                <a16:creationId xmlns:a16="http://schemas.microsoft.com/office/drawing/2014/main" id="{63C5F13B-21EE-43C3-BDB1-B29B7E4187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58075" y="3138488"/>
            <a:ext cx="1676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20" name="Line 36">
            <a:extLst>
              <a:ext uri="{FF2B5EF4-FFF2-40B4-BE49-F238E27FC236}">
                <a16:creationId xmlns:a16="http://schemas.microsoft.com/office/drawing/2014/main" id="{30F506F4-E0C5-4E7E-97F3-6E7CC3E35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9134475" y="3138488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21" name="Oval 37">
            <a:extLst>
              <a:ext uri="{FF2B5EF4-FFF2-40B4-BE49-F238E27FC236}">
                <a16:creationId xmlns:a16="http://schemas.microsoft.com/office/drawing/2014/main" id="{14AD68DD-E412-4985-80EB-D0D033012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8075" y="35194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22" name="Oval 38">
            <a:extLst>
              <a:ext uri="{FF2B5EF4-FFF2-40B4-BE49-F238E27FC236}">
                <a16:creationId xmlns:a16="http://schemas.microsoft.com/office/drawing/2014/main" id="{540C3A4C-CBF4-49BE-A093-60893731E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8275" y="30622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7623" name="Object 39">
            <a:extLst>
              <a:ext uri="{FF2B5EF4-FFF2-40B4-BE49-F238E27FC236}">
                <a16:creationId xmlns:a16="http://schemas.microsoft.com/office/drawing/2014/main" id="{8E8D31AD-672D-4242-A800-C1DA34C0D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10675" y="3214689"/>
          <a:ext cx="412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38" name="Equation" r:id="rId7" imgW="215640" imgH="177480" progId="Equation.3">
                  <p:embed/>
                </p:oleObj>
              </mc:Choice>
              <mc:Fallback>
                <p:oleObj name="Equation" r:id="rId7" imgW="215640" imgH="177480" progId="Equation.3">
                  <p:embed/>
                  <p:pic>
                    <p:nvPicPr>
                      <p:cNvPr id="67623" name="Object 39">
                        <a:extLst>
                          <a:ext uri="{FF2B5EF4-FFF2-40B4-BE49-F238E27FC236}">
                            <a16:creationId xmlns:a16="http://schemas.microsoft.com/office/drawing/2014/main" id="{8E8D31AD-672D-4242-A800-C1DA34C0D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675" y="3214689"/>
                        <a:ext cx="412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4" name="Object 40">
            <a:extLst>
              <a:ext uri="{FF2B5EF4-FFF2-40B4-BE49-F238E27FC236}">
                <a16:creationId xmlns:a16="http://schemas.microsoft.com/office/drawing/2014/main" id="{4B117A29-53ED-4207-B963-7A420F6DA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8939" y="2986089"/>
          <a:ext cx="3635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39" name="Equation" r:id="rId9" imgW="190440" imgH="177480" progId="Equation.3">
                  <p:embed/>
                </p:oleObj>
              </mc:Choice>
              <mc:Fallback>
                <p:oleObj name="Equation" r:id="rId9" imgW="190440" imgH="177480" progId="Equation.3">
                  <p:embed/>
                  <p:pic>
                    <p:nvPicPr>
                      <p:cNvPr id="67624" name="Object 40">
                        <a:extLst>
                          <a:ext uri="{FF2B5EF4-FFF2-40B4-BE49-F238E27FC236}">
                            <a16:creationId xmlns:a16="http://schemas.microsoft.com/office/drawing/2014/main" id="{4B117A29-53ED-4207-B963-7A420F6DA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939" y="2986089"/>
                        <a:ext cx="3635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5" name="Object 41">
            <a:extLst>
              <a:ext uri="{FF2B5EF4-FFF2-40B4-BE49-F238E27FC236}">
                <a16:creationId xmlns:a16="http://schemas.microsoft.com/office/drawing/2014/main" id="{B848C1ED-F3BB-4325-BF90-DCF16276D3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7675" y="3367089"/>
          <a:ext cx="2921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0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67625" name="Object 41">
                        <a:extLst>
                          <a:ext uri="{FF2B5EF4-FFF2-40B4-BE49-F238E27FC236}">
                            <a16:creationId xmlns:a16="http://schemas.microsoft.com/office/drawing/2014/main" id="{B848C1ED-F3BB-4325-BF90-DCF16276D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675" y="3367089"/>
                        <a:ext cx="2921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6" name="Object 42">
            <a:extLst>
              <a:ext uri="{FF2B5EF4-FFF2-40B4-BE49-F238E27FC236}">
                <a16:creationId xmlns:a16="http://schemas.microsoft.com/office/drawing/2014/main" id="{2CEA9B1A-2558-4C1E-8089-6444D74EAE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12213" y="4508500"/>
          <a:ext cx="8191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1" name="Equation" r:id="rId13" imgW="253800" imgH="177480" progId="Equation.3">
                  <p:embed/>
                </p:oleObj>
              </mc:Choice>
              <mc:Fallback>
                <p:oleObj name="Equation" r:id="rId13" imgW="253800" imgH="177480" progId="Equation.3">
                  <p:embed/>
                  <p:pic>
                    <p:nvPicPr>
                      <p:cNvPr id="67626" name="Object 42">
                        <a:extLst>
                          <a:ext uri="{FF2B5EF4-FFF2-40B4-BE49-F238E27FC236}">
                            <a16:creationId xmlns:a16="http://schemas.microsoft.com/office/drawing/2014/main" id="{2CEA9B1A-2558-4C1E-8089-6444D74EA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213" y="4508500"/>
                        <a:ext cx="81915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7" name="Object 43">
            <a:extLst>
              <a:ext uri="{FF2B5EF4-FFF2-40B4-BE49-F238E27FC236}">
                <a16:creationId xmlns:a16="http://schemas.microsoft.com/office/drawing/2014/main" id="{5E5063AA-CBD6-43D8-9C66-26C3882D5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0326" y="4481514"/>
          <a:ext cx="12303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2" name="Equation" r:id="rId15" imgW="419040" imgH="215640" progId="Equation.3">
                  <p:embed/>
                </p:oleObj>
              </mc:Choice>
              <mc:Fallback>
                <p:oleObj name="Equation" r:id="rId15" imgW="419040" imgH="215640" progId="Equation.3">
                  <p:embed/>
                  <p:pic>
                    <p:nvPicPr>
                      <p:cNvPr id="67627" name="Object 43">
                        <a:extLst>
                          <a:ext uri="{FF2B5EF4-FFF2-40B4-BE49-F238E27FC236}">
                            <a16:creationId xmlns:a16="http://schemas.microsoft.com/office/drawing/2014/main" id="{5E5063AA-CBD6-43D8-9C66-26C3882D5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6" y="4481514"/>
                        <a:ext cx="123031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8" name="Text Box 44">
            <a:extLst>
              <a:ext uri="{FF2B5EF4-FFF2-40B4-BE49-F238E27FC236}">
                <a16:creationId xmlns:a16="http://schemas.microsoft.com/office/drawing/2014/main" id="{CFAA36C1-DCF7-4A80-B617-27EA7EF91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525" y="90805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垂直入射</a:t>
            </a:r>
          </a:p>
        </p:txBody>
      </p:sp>
      <p:graphicFrame>
        <p:nvGraphicFramePr>
          <p:cNvPr id="67630" name="Object 46">
            <a:extLst>
              <a:ext uri="{FF2B5EF4-FFF2-40B4-BE49-F238E27FC236}">
                <a16:creationId xmlns:a16="http://schemas.microsoft.com/office/drawing/2014/main" id="{BA2AD1A6-B0F2-4465-A1C7-7BD2AFBE8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4" y="1557339"/>
          <a:ext cx="18002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3" name="Equation" r:id="rId17" imgW="749160" imgH="393480" progId="Equation.3">
                  <p:embed/>
                </p:oleObj>
              </mc:Choice>
              <mc:Fallback>
                <p:oleObj name="Equation" r:id="rId17" imgW="749160" imgH="393480" progId="Equation.3">
                  <p:embed/>
                  <p:pic>
                    <p:nvPicPr>
                      <p:cNvPr id="67630" name="Object 46">
                        <a:extLst>
                          <a:ext uri="{FF2B5EF4-FFF2-40B4-BE49-F238E27FC236}">
                            <a16:creationId xmlns:a16="http://schemas.microsoft.com/office/drawing/2014/main" id="{BA2AD1A6-B0F2-4465-A1C7-7BD2AFBE8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1557339"/>
                        <a:ext cx="180022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1" name="Object 47">
            <a:extLst>
              <a:ext uri="{FF2B5EF4-FFF2-40B4-BE49-F238E27FC236}">
                <a16:creationId xmlns:a16="http://schemas.microsoft.com/office/drawing/2014/main" id="{24CFA968-AA64-4A04-8714-85B6D46A2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4776" y="1743076"/>
          <a:ext cx="873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4" name="Equation" r:id="rId18" imgW="330120" imgH="215640" progId="Equation.3">
                  <p:embed/>
                </p:oleObj>
              </mc:Choice>
              <mc:Fallback>
                <p:oleObj name="Equation" r:id="rId18" imgW="330120" imgH="215640" progId="Equation.3">
                  <p:embed/>
                  <p:pic>
                    <p:nvPicPr>
                      <p:cNvPr id="67631" name="Object 47">
                        <a:extLst>
                          <a:ext uri="{FF2B5EF4-FFF2-40B4-BE49-F238E27FC236}">
                            <a16:creationId xmlns:a16="http://schemas.microsoft.com/office/drawing/2014/main" id="{24CFA968-AA64-4A04-8714-85B6D46A2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6" y="1743076"/>
                        <a:ext cx="8731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2" name="Object 48">
            <a:extLst>
              <a:ext uri="{FF2B5EF4-FFF2-40B4-BE49-F238E27FC236}">
                <a16:creationId xmlns:a16="http://schemas.microsoft.com/office/drawing/2014/main" id="{1B825A45-F760-4358-8673-A66BC13792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6626" y="4724400"/>
          <a:ext cx="374491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5" name="Equation" r:id="rId20" imgW="1384200" imgH="431640" progId="Equation.3">
                  <p:embed/>
                </p:oleObj>
              </mc:Choice>
              <mc:Fallback>
                <p:oleObj name="Equation" r:id="rId20" imgW="1384200" imgH="431640" progId="Equation.3">
                  <p:embed/>
                  <p:pic>
                    <p:nvPicPr>
                      <p:cNvPr id="67632" name="Object 48">
                        <a:extLst>
                          <a:ext uri="{FF2B5EF4-FFF2-40B4-BE49-F238E27FC236}">
                            <a16:creationId xmlns:a16="http://schemas.microsoft.com/office/drawing/2014/main" id="{1B825A45-F760-4358-8673-A66BC1379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6" y="4724400"/>
                        <a:ext cx="3744913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33" name="Text Box 49">
            <a:extLst>
              <a:ext uri="{FF2B5EF4-FFF2-40B4-BE49-F238E27FC236}">
                <a16:creationId xmlns:a16="http://schemas.microsoft.com/office/drawing/2014/main" id="{9A82D5F2-53C0-40AB-99D3-20B185FA8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26" y="3933826"/>
            <a:ext cx="3167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相邻条纹的厚度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11" grpId="0"/>
      <p:bldP spid="67612" grpId="0"/>
      <p:bldP spid="67628" grpId="0"/>
      <p:bldP spid="6763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4C8E7ED3-211C-4B38-90C7-A399974185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分振幅的干涉装置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484DCA8D-1D12-4C36-A758-1B5804C9DC9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Michelson</a:t>
            </a:r>
            <a:r>
              <a:rPr lang="zh-CN" altLang="en-US"/>
              <a:t>干涉仪</a:t>
            </a:r>
          </a:p>
          <a:p>
            <a:r>
              <a:rPr lang="en-US" altLang="zh-CN"/>
              <a:t>Mach</a:t>
            </a:r>
            <a:r>
              <a:rPr lang="zh-CN" altLang="en-US"/>
              <a:t>－</a:t>
            </a:r>
            <a:r>
              <a:rPr lang="en-US" altLang="zh-CN"/>
              <a:t>Zehnder</a:t>
            </a:r>
            <a:r>
              <a:rPr lang="zh-CN" altLang="en-US"/>
              <a:t>干涉仪</a:t>
            </a:r>
          </a:p>
          <a:p>
            <a:r>
              <a:rPr lang="zh-CN" altLang="en-US"/>
              <a:t>干涉滤波片</a:t>
            </a:r>
          </a:p>
          <a:p>
            <a:r>
              <a:rPr lang="en-US" altLang="zh-CN"/>
              <a:t>Newton Ring</a:t>
            </a:r>
            <a:r>
              <a:rPr lang="zh-CN" altLang="en-US"/>
              <a:t>干涉装置</a:t>
            </a:r>
          </a:p>
          <a:p>
            <a:endParaRPr lang="en-US" altLang="zh-CN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59" name="Line 63">
            <a:extLst>
              <a:ext uri="{FF2B5EF4-FFF2-40B4-BE49-F238E27FC236}">
                <a16:creationId xmlns:a16="http://schemas.microsoft.com/office/drawing/2014/main" id="{23422226-439B-4DB3-A56B-6935D54B6C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8200" y="3048000"/>
            <a:ext cx="838200" cy="137160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4" name="Line 8">
            <a:extLst>
              <a:ext uri="{FF2B5EF4-FFF2-40B4-BE49-F238E27FC236}">
                <a16:creationId xmlns:a16="http://schemas.microsoft.com/office/drawing/2014/main" id="{5B07A241-609E-4598-B065-A813060D0C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733800"/>
            <a:ext cx="2895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5" name="Line 9">
            <a:extLst>
              <a:ext uri="{FF2B5EF4-FFF2-40B4-BE49-F238E27FC236}">
                <a16:creationId xmlns:a16="http://schemas.microsoft.com/office/drawing/2014/main" id="{EC0FEE06-2290-4E4C-88E8-419F9FD85D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3789363"/>
            <a:ext cx="2895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298" name="Line 2">
            <a:extLst>
              <a:ext uri="{FF2B5EF4-FFF2-40B4-BE49-F238E27FC236}">
                <a16:creationId xmlns:a16="http://schemas.microsoft.com/office/drawing/2014/main" id="{852AF171-1D68-4D6D-AA6C-90A3B20C98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581400"/>
            <a:ext cx="6553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299" name="Line 3">
            <a:extLst>
              <a:ext uri="{FF2B5EF4-FFF2-40B4-BE49-F238E27FC236}">
                <a16:creationId xmlns:a16="http://schemas.microsoft.com/office/drawing/2014/main" id="{6776CBD4-8758-4F4F-AE36-D1F059105D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152400"/>
            <a:ext cx="0" cy="6477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450A2B14-8851-4524-9D35-C35BBDE3F9A2}"/>
              </a:ext>
            </a:extLst>
          </p:cNvPr>
          <p:cNvSpPr>
            <a:spLocks noChangeArrowheads="1"/>
          </p:cNvSpPr>
          <p:nvPr/>
        </p:nvSpPr>
        <p:spPr bwMode="auto">
          <a:xfrm rot="18059620">
            <a:off x="4114800" y="3352800"/>
            <a:ext cx="1524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01" name="Line 5">
            <a:extLst>
              <a:ext uri="{FF2B5EF4-FFF2-40B4-BE49-F238E27FC236}">
                <a16:creationId xmlns:a16="http://schemas.microsoft.com/office/drawing/2014/main" id="{EE07CF87-DC05-436C-8D35-1FD7C3819A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581400"/>
            <a:ext cx="2133600" cy="0"/>
          </a:xfrm>
          <a:prstGeom prst="line">
            <a:avLst/>
          </a:prstGeom>
          <a:noFill/>
          <a:ln w="15240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3" name="Line 7">
            <a:extLst>
              <a:ext uri="{FF2B5EF4-FFF2-40B4-BE49-F238E27FC236}">
                <a16:creationId xmlns:a16="http://schemas.microsoft.com/office/drawing/2014/main" id="{594244DC-6F39-4A9E-B12E-F0ADA37C0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581400"/>
            <a:ext cx="533400" cy="152400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7" name="Line 11">
            <a:extLst>
              <a:ext uri="{FF2B5EF4-FFF2-40B4-BE49-F238E27FC236}">
                <a16:creationId xmlns:a16="http://schemas.microsoft.com/office/drawing/2014/main" id="{562F6A3B-C410-47B7-A09C-4003836B99F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24400" y="3352800"/>
            <a:ext cx="38100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8" name="Line 12">
            <a:extLst>
              <a:ext uri="{FF2B5EF4-FFF2-40B4-BE49-F238E27FC236}">
                <a16:creationId xmlns:a16="http://schemas.microsoft.com/office/drawing/2014/main" id="{C027614A-DF2C-4E34-8FFF-56014398C2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1143000"/>
            <a:ext cx="0" cy="2209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9" name="Line 13">
            <a:extLst>
              <a:ext uri="{FF2B5EF4-FFF2-40B4-BE49-F238E27FC236}">
                <a16:creationId xmlns:a16="http://schemas.microsoft.com/office/drawing/2014/main" id="{94A02D9B-E57E-428C-BF88-E463257C01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143000"/>
            <a:ext cx="0" cy="2286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0" name="Line 14">
            <a:extLst>
              <a:ext uri="{FF2B5EF4-FFF2-40B4-BE49-F238E27FC236}">
                <a16:creationId xmlns:a16="http://schemas.microsoft.com/office/drawing/2014/main" id="{547D5277-84A9-4118-8372-20522DAE15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8375" y="3263900"/>
            <a:ext cx="38100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2" name="Rectangle 16">
            <a:extLst>
              <a:ext uri="{FF2B5EF4-FFF2-40B4-BE49-F238E27FC236}">
                <a16:creationId xmlns:a16="http://schemas.microsoft.com/office/drawing/2014/main" id="{FA257C38-CED9-4C3E-8565-77F7E525120F}"/>
              </a:ext>
            </a:extLst>
          </p:cNvPr>
          <p:cNvSpPr>
            <a:spLocks noChangeArrowheads="1"/>
          </p:cNvSpPr>
          <p:nvPr/>
        </p:nvSpPr>
        <p:spPr bwMode="auto">
          <a:xfrm rot="18059620">
            <a:off x="5943600" y="3352800"/>
            <a:ext cx="1524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13" name="Line 17">
            <a:extLst>
              <a:ext uri="{FF2B5EF4-FFF2-40B4-BE49-F238E27FC236}">
                <a16:creationId xmlns:a16="http://schemas.microsoft.com/office/drawing/2014/main" id="{0DB1D70A-367A-4BFC-9402-12DE37B8D7CF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30480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4" name="Line 18">
            <a:extLst>
              <a:ext uri="{FF2B5EF4-FFF2-40B4-BE49-F238E27FC236}">
                <a16:creationId xmlns:a16="http://schemas.microsoft.com/office/drawing/2014/main" id="{88AF0433-1869-4E10-84E7-EEAD8273C7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2971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5" name="Line 19">
            <a:extLst>
              <a:ext uri="{FF2B5EF4-FFF2-40B4-BE49-F238E27FC236}">
                <a16:creationId xmlns:a16="http://schemas.microsoft.com/office/drawing/2014/main" id="{CFFB301B-F817-4B08-BA6F-2FD5EF57AB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31242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6" name="Line 20">
            <a:extLst>
              <a:ext uri="{FF2B5EF4-FFF2-40B4-BE49-F238E27FC236}">
                <a16:creationId xmlns:a16="http://schemas.microsoft.com/office/drawing/2014/main" id="{47DA5E67-2A38-4634-BA40-5A8CFD8404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3276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7" name="Line 21">
            <a:extLst>
              <a:ext uri="{FF2B5EF4-FFF2-40B4-BE49-F238E27FC236}">
                <a16:creationId xmlns:a16="http://schemas.microsoft.com/office/drawing/2014/main" id="{E94D5884-6264-4FD6-83C3-F5D845F50B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3429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8" name="Line 22">
            <a:extLst>
              <a:ext uri="{FF2B5EF4-FFF2-40B4-BE49-F238E27FC236}">
                <a16:creationId xmlns:a16="http://schemas.microsoft.com/office/drawing/2014/main" id="{59A4C08E-C66C-421F-AFCB-8D10B4779B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3581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9" name="Line 23">
            <a:extLst>
              <a:ext uri="{FF2B5EF4-FFF2-40B4-BE49-F238E27FC236}">
                <a16:creationId xmlns:a16="http://schemas.microsoft.com/office/drawing/2014/main" id="{E614E9A7-3672-442B-AD6C-7FF875CCC2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3733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0" name="Line 24">
            <a:extLst>
              <a:ext uri="{FF2B5EF4-FFF2-40B4-BE49-F238E27FC236}">
                <a16:creationId xmlns:a16="http://schemas.microsoft.com/office/drawing/2014/main" id="{EDA9933A-0330-4A17-B8A8-41B7386EE7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38862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1" name="Line 25">
            <a:extLst>
              <a:ext uri="{FF2B5EF4-FFF2-40B4-BE49-F238E27FC236}">
                <a16:creationId xmlns:a16="http://schemas.microsoft.com/office/drawing/2014/main" id="{C3B207F6-C0BD-4A6A-9E1B-50A31757C8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4038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>
            <a:extLst>
              <a:ext uri="{FF2B5EF4-FFF2-40B4-BE49-F238E27FC236}">
                <a16:creationId xmlns:a16="http://schemas.microsoft.com/office/drawing/2014/main" id="{172BF1B5-A199-4728-8FF6-8AFB201DCD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4191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>
            <a:extLst>
              <a:ext uri="{FF2B5EF4-FFF2-40B4-BE49-F238E27FC236}">
                <a16:creationId xmlns:a16="http://schemas.microsoft.com/office/drawing/2014/main" id="{FA3ABD6A-CC5D-4C53-ADD2-B9F004DD9FF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1143000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4" name="Line 28">
            <a:extLst>
              <a:ext uri="{FF2B5EF4-FFF2-40B4-BE49-F238E27FC236}">
                <a16:creationId xmlns:a16="http://schemas.microsoft.com/office/drawing/2014/main" id="{2F1FBDA2-7024-4EE6-B39D-7176D44EB7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990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Line 29">
            <a:extLst>
              <a:ext uri="{FF2B5EF4-FFF2-40B4-BE49-F238E27FC236}">
                <a16:creationId xmlns:a16="http://schemas.microsoft.com/office/drawing/2014/main" id="{D48EF282-D2F8-4C17-B465-2BD1AC66B1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990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6" name="Line 30">
            <a:extLst>
              <a:ext uri="{FF2B5EF4-FFF2-40B4-BE49-F238E27FC236}">
                <a16:creationId xmlns:a16="http://schemas.microsoft.com/office/drawing/2014/main" id="{873EB32D-B78F-490D-929B-7AD9C2EAA3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990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>
            <a:extLst>
              <a:ext uri="{FF2B5EF4-FFF2-40B4-BE49-F238E27FC236}">
                <a16:creationId xmlns:a16="http://schemas.microsoft.com/office/drawing/2014/main" id="{B425F0E9-682D-497D-AF13-4A95EBAFEE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8200" y="990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>
            <a:extLst>
              <a:ext uri="{FF2B5EF4-FFF2-40B4-BE49-F238E27FC236}">
                <a16:creationId xmlns:a16="http://schemas.microsoft.com/office/drawing/2014/main" id="{1CDA94D1-9EE4-4FF6-BD3F-01F89E3E48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990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9" name="Line 33">
            <a:extLst>
              <a:ext uri="{FF2B5EF4-FFF2-40B4-BE49-F238E27FC236}">
                <a16:creationId xmlns:a16="http://schemas.microsoft.com/office/drawing/2014/main" id="{A45635FA-89A5-43B5-B3DD-E555EA37CA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53000" y="990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Line 34">
            <a:extLst>
              <a:ext uri="{FF2B5EF4-FFF2-40B4-BE49-F238E27FC236}">
                <a16:creationId xmlns:a16="http://schemas.microsoft.com/office/drawing/2014/main" id="{EA42FAD4-EA14-4436-A7F8-3286A22CD6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990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1" name="Line 35">
            <a:extLst>
              <a:ext uri="{FF2B5EF4-FFF2-40B4-BE49-F238E27FC236}">
                <a16:creationId xmlns:a16="http://schemas.microsoft.com/office/drawing/2014/main" id="{9885F9DA-2EC6-4798-AA2A-1976B4DBDB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990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>
            <a:extLst>
              <a:ext uri="{FF2B5EF4-FFF2-40B4-BE49-F238E27FC236}">
                <a16:creationId xmlns:a16="http://schemas.microsoft.com/office/drawing/2014/main" id="{333AA844-21F6-4D76-A252-599C7D0886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990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>
            <a:extLst>
              <a:ext uri="{FF2B5EF4-FFF2-40B4-BE49-F238E27FC236}">
                <a16:creationId xmlns:a16="http://schemas.microsoft.com/office/drawing/2014/main" id="{69CCD79C-BB2A-415F-9270-478655DD45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990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4" name="Line 38">
            <a:extLst>
              <a:ext uri="{FF2B5EF4-FFF2-40B4-BE49-F238E27FC236}">
                <a16:creationId xmlns:a16="http://schemas.microsoft.com/office/drawing/2014/main" id="{7A99C993-E47B-44A4-ABEA-2855BB3B3E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733800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Line 39">
            <a:extLst>
              <a:ext uri="{FF2B5EF4-FFF2-40B4-BE49-F238E27FC236}">
                <a16:creationId xmlns:a16="http://schemas.microsoft.com/office/drawing/2014/main" id="{FCAE7E71-44A2-46CA-9544-085B63B613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644900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6" name="Line 40">
            <a:extLst>
              <a:ext uri="{FF2B5EF4-FFF2-40B4-BE49-F238E27FC236}">
                <a16:creationId xmlns:a16="http://schemas.microsoft.com/office/drawing/2014/main" id="{66FFABF1-5662-410C-8146-443FEA070A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114800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>
            <a:extLst>
              <a:ext uri="{FF2B5EF4-FFF2-40B4-BE49-F238E27FC236}">
                <a16:creationId xmlns:a16="http://schemas.microsoft.com/office/drawing/2014/main" id="{1769CBD8-205D-4F56-9831-3B91A2A53C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076700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>
            <a:extLst>
              <a:ext uri="{FF2B5EF4-FFF2-40B4-BE49-F238E27FC236}">
                <a16:creationId xmlns:a16="http://schemas.microsoft.com/office/drawing/2014/main" id="{F1DDBEFA-8AE7-4C91-B37C-7D2099084A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3716338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>
            <a:extLst>
              <a:ext uri="{FF2B5EF4-FFF2-40B4-BE49-F238E27FC236}">
                <a16:creationId xmlns:a16="http://schemas.microsoft.com/office/drawing/2014/main" id="{E64764D3-16CE-47C1-905A-B4DA94A840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3644900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>
            <a:extLst>
              <a:ext uri="{FF2B5EF4-FFF2-40B4-BE49-F238E27FC236}">
                <a16:creationId xmlns:a16="http://schemas.microsoft.com/office/drawing/2014/main" id="{B417A4A4-91F0-470D-A6E2-BD6484AF35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533400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>
            <a:extLst>
              <a:ext uri="{FF2B5EF4-FFF2-40B4-BE49-F238E27FC236}">
                <a16:creationId xmlns:a16="http://schemas.microsoft.com/office/drawing/2014/main" id="{9A9A3703-9802-471C-81D6-C1F22434AD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381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>
            <a:extLst>
              <a:ext uri="{FF2B5EF4-FFF2-40B4-BE49-F238E27FC236}">
                <a16:creationId xmlns:a16="http://schemas.microsoft.com/office/drawing/2014/main" id="{D1FAFB65-3F5C-4D09-BF3E-221AB34A2F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381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>
            <a:extLst>
              <a:ext uri="{FF2B5EF4-FFF2-40B4-BE49-F238E27FC236}">
                <a16:creationId xmlns:a16="http://schemas.microsoft.com/office/drawing/2014/main" id="{ED16CD6F-AD46-474D-9994-38331FBBB8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381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>
            <a:extLst>
              <a:ext uri="{FF2B5EF4-FFF2-40B4-BE49-F238E27FC236}">
                <a16:creationId xmlns:a16="http://schemas.microsoft.com/office/drawing/2014/main" id="{50719C6E-82F1-4D05-A948-08050C2B89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8200" y="381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>
            <a:extLst>
              <a:ext uri="{FF2B5EF4-FFF2-40B4-BE49-F238E27FC236}">
                <a16:creationId xmlns:a16="http://schemas.microsoft.com/office/drawing/2014/main" id="{17688EF2-26C7-4550-BF7D-479B71F4E3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381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>
            <a:extLst>
              <a:ext uri="{FF2B5EF4-FFF2-40B4-BE49-F238E27FC236}">
                <a16:creationId xmlns:a16="http://schemas.microsoft.com/office/drawing/2014/main" id="{DD3FB02F-1DCA-4636-8B1C-5303133A7B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53000" y="381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Line 54">
            <a:extLst>
              <a:ext uri="{FF2B5EF4-FFF2-40B4-BE49-F238E27FC236}">
                <a16:creationId xmlns:a16="http://schemas.microsoft.com/office/drawing/2014/main" id="{846FED22-FE47-4AC5-8AF4-25B8096E1F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381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1" name="Line 55">
            <a:extLst>
              <a:ext uri="{FF2B5EF4-FFF2-40B4-BE49-F238E27FC236}">
                <a16:creationId xmlns:a16="http://schemas.microsoft.com/office/drawing/2014/main" id="{92F6542F-7602-4585-ACC3-5476296D77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381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2" name="Line 56">
            <a:extLst>
              <a:ext uri="{FF2B5EF4-FFF2-40B4-BE49-F238E27FC236}">
                <a16:creationId xmlns:a16="http://schemas.microsoft.com/office/drawing/2014/main" id="{A6B1400C-2AD5-4C48-ADCC-D50F4C6C0C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381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3" name="Line 57">
            <a:extLst>
              <a:ext uri="{FF2B5EF4-FFF2-40B4-BE49-F238E27FC236}">
                <a16:creationId xmlns:a16="http://schemas.microsoft.com/office/drawing/2014/main" id="{8A032BC3-F3C2-4DC6-B31C-AA58FB8B63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381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5354" name="Object 58">
            <a:extLst>
              <a:ext uri="{FF2B5EF4-FFF2-40B4-BE49-F238E27FC236}">
                <a16:creationId xmlns:a16="http://schemas.microsoft.com/office/drawing/2014/main" id="{D0F785E1-A888-4725-A17C-7BE4F2251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914400"/>
          <a:ext cx="571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03" name="Equation" r:id="rId3" imgW="228600" imgH="215640" progId="Equation.3">
                  <p:embed/>
                </p:oleObj>
              </mc:Choice>
              <mc:Fallback>
                <p:oleObj name="Equation" r:id="rId3" imgW="228600" imgH="215640" progId="Equation.3">
                  <p:embed/>
                  <p:pic>
                    <p:nvPicPr>
                      <p:cNvPr id="55354" name="Object 58">
                        <a:extLst>
                          <a:ext uri="{FF2B5EF4-FFF2-40B4-BE49-F238E27FC236}">
                            <a16:creationId xmlns:a16="http://schemas.microsoft.com/office/drawing/2014/main" id="{D0F785E1-A888-4725-A17C-7BE4F2251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914400"/>
                        <a:ext cx="571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55" name="Object 59">
            <a:extLst>
              <a:ext uri="{FF2B5EF4-FFF2-40B4-BE49-F238E27FC236}">
                <a16:creationId xmlns:a16="http://schemas.microsoft.com/office/drawing/2014/main" id="{870AA738-A3C5-4DFA-AAA2-24D3BBAF7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1725" y="228600"/>
          <a:ext cx="603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04" name="Equation" r:id="rId5" imgW="241200" imgH="215640" progId="Equation.3">
                  <p:embed/>
                </p:oleObj>
              </mc:Choice>
              <mc:Fallback>
                <p:oleObj name="Equation" r:id="rId5" imgW="241200" imgH="215640" progId="Equation.3">
                  <p:embed/>
                  <p:pic>
                    <p:nvPicPr>
                      <p:cNvPr id="55355" name="Object 59">
                        <a:extLst>
                          <a:ext uri="{FF2B5EF4-FFF2-40B4-BE49-F238E27FC236}">
                            <a16:creationId xmlns:a16="http://schemas.microsoft.com/office/drawing/2014/main" id="{870AA738-A3C5-4DFA-AAA2-24D3BBAF7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228600"/>
                        <a:ext cx="603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56" name="Object 60">
            <a:extLst>
              <a:ext uri="{FF2B5EF4-FFF2-40B4-BE49-F238E27FC236}">
                <a16:creationId xmlns:a16="http://schemas.microsoft.com/office/drawing/2014/main" id="{E20910AB-CCB8-4A95-9686-7D2072F17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7800" y="2601913"/>
          <a:ext cx="603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05" name="Equation" r:id="rId7" imgW="241200" imgH="215640" progId="Equation.3">
                  <p:embed/>
                </p:oleObj>
              </mc:Choice>
              <mc:Fallback>
                <p:oleObj name="Equation" r:id="rId7" imgW="241200" imgH="215640" progId="Equation.3">
                  <p:embed/>
                  <p:pic>
                    <p:nvPicPr>
                      <p:cNvPr id="55356" name="Object 60">
                        <a:extLst>
                          <a:ext uri="{FF2B5EF4-FFF2-40B4-BE49-F238E27FC236}">
                            <a16:creationId xmlns:a16="http://schemas.microsoft.com/office/drawing/2014/main" id="{E20910AB-CCB8-4A95-9686-7D2072F17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2601913"/>
                        <a:ext cx="603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57" name="Object 61">
            <a:extLst>
              <a:ext uri="{FF2B5EF4-FFF2-40B4-BE49-F238E27FC236}">
                <a16:creationId xmlns:a16="http://schemas.microsoft.com/office/drawing/2014/main" id="{91EDA7CD-7B13-4C53-A18C-9B4D97F927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0" y="2362200"/>
          <a:ext cx="508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06" name="Equation" r:id="rId9" imgW="203040" imgH="215640" progId="Equation.3">
                  <p:embed/>
                </p:oleObj>
              </mc:Choice>
              <mc:Fallback>
                <p:oleObj name="Equation" r:id="rId9" imgW="203040" imgH="215640" progId="Equation.3">
                  <p:embed/>
                  <p:pic>
                    <p:nvPicPr>
                      <p:cNvPr id="55357" name="Object 61">
                        <a:extLst>
                          <a:ext uri="{FF2B5EF4-FFF2-40B4-BE49-F238E27FC236}">
                            <a16:creationId xmlns:a16="http://schemas.microsoft.com/office/drawing/2014/main" id="{91EDA7CD-7B13-4C53-A18C-9B4D97F92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62200"/>
                        <a:ext cx="508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58" name="Object 62">
            <a:extLst>
              <a:ext uri="{FF2B5EF4-FFF2-40B4-BE49-F238E27FC236}">
                <a16:creationId xmlns:a16="http://schemas.microsoft.com/office/drawing/2014/main" id="{47CAC03E-08CC-4124-845C-6B77DB079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0950" y="2362200"/>
          <a:ext cx="444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07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55358" name="Object 62">
                        <a:extLst>
                          <a:ext uri="{FF2B5EF4-FFF2-40B4-BE49-F238E27FC236}">
                            <a16:creationId xmlns:a16="http://schemas.microsoft.com/office/drawing/2014/main" id="{47CAC03E-08CC-4124-845C-6B77DB079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2362200"/>
                        <a:ext cx="444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60" name="Text Box 64">
            <a:extLst>
              <a:ext uri="{FF2B5EF4-FFF2-40B4-BE49-F238E27FC236}">
                <a16:creationId xmlns:a16="http://schemas.microsoft.com/office/drawing/2014/main" id="{3A8A9F8E-2B16-4F5B-91BF-13EDB8B0E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738" y="473075"/>
            <a:ext cx="467995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空气薄膜（没有半波损失）</a:t>
            </a:r>
          </a:p>
        </p:txBody>
      </p:sp>
      <p:graphicFrame>
        <p:nvGraphicFramePr>
          <p:cNvPr id="55361" name="Object 65">
            <a:extLst>
              <a:ext uri="{FF2B5EF4-FFF2-40B4-BE49-F238E27FC236}">
                <a16:creationId xmlns:a16="http://schemas.microsoft.com/office/drawing/2014/main" id="{698846B0-21C4-4254-870D-A54D93C31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9664" y="1077913"/>
          <a:ext cx="21558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08" name="Equation" r:id="rId13" imgW="825480" imgH="177480" progId="Equation.DSMT4">
                  <p:embed/>
                </p:oleObj>
              </mc:Choice>
              <mc:Fallback>
                <p:oleObj name="Equation" r:id="rId13" imgW="825480" imgH="177480" progId="Equation.DSMT4">
                  <p:embed/>
                  <p:pic>
                    <p:nvPicPr>
                      <p:cNvPr id="55361" name="Object 65">
                        <a:extLst>
                          <a:ext uri="{FF2B5EF4-FFF2-40B4-BE49-F238E27FC236}">
                            <a16:creationId xmlns:a16="http://schemas.microsoft.com/office/drawing/2014/main" id="{698846B0-21C4-4254-870D-A54D93C31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4" y="1077913"/>
                        <a:ext cx="215582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62" name="Object 66">
            <a:extLst>
              <a:ext uri="{FF2B5EF4-FFF2-40B4-BE49-F238E27FC236}">
                <a16:creationId xmlns:a16="http://schemas.microsoft.com/office/drawing/2014/main" id="{26EF27E2-F50D-4BF2-BBED-7614424FA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4838" y="1052513"/>
          <a:ext cx="9191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09" name="Equation" r:id="rId15" imgW="330120" imgH="203040" progId="Equation.3">
                  <p:embed/>
                </p:oleObj>
              </mc:Choice>
              <mc:Fallback>
                <p:oleObj name="Equation" r:id="rId15" imgW="330120" imgH="203040" progId="Equation.3">
                  <p:embed/>
                  <p:pic>
                    <p:nvPicPr>
                      <p:cNvPr id="55362" name="Object 66">
                        <a:extLst>
                          <a:ext uri="{FF2B5EF4-FFF2-40B4-BE49-F238E27FC236}">
                            <a16:creationId xmlns:a16="http://schemas.microsoft.com/office/drawing/2014/main" id="{26EF27E2-F50D-4BF2-BBED-7614424FA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838" y="1052513"/>
                        <a:ext cx="91916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63" name="Text Box 67">
            <a:extLst>
              <a:ext uri="{FF2B5EF4-FFF2-40B4-BE49-F238E27FC236}">
                <a16:creationId xmlns:a16="http://schemas.microsoft.com/office/drawing/2014/main" id="{0946A5B1-6C76-4E6B-B8F9-B94E2AD3C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638" y="4721225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</a:rPr>
              <a:t>Michelson</a:t>
            </a:r>
            <a:r>
              <a:rPr kumimoji="1" lang="zh-CN" altLang="en-US" sz="3200">
                <a:latin typeface="Times New Roman" panose="02020603050405020304" pitchFamily="18" charset="0"/>
              </a:rPr>
              <a:t>干涉仪</a:t>
            </a:r>
          </a:p>
        </p:txBody>
      </p:sp>
      <p:sp>
        <p:nvSpPr>
          <p:cNvPr id="55341" name="Line 45">
            <a:extLst>
              <a:ext uri="{FF2B5EF4-FFF2-40B4-BE49-F238E27FC236}">
                <a16:creationId xmlns:a16="http://schemas.microsoft.com/office/drawing/2014/main" id="{4F9BBAC1-8560-44AC-A837-C4FFCCF8A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7938" y="3733800"/>
            <a:ext cx="0" cy="2667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1" name="Line 15">
            <a:extLst>
              <a:ext uri="{FF2B5EF4-FFF2-40B4-BE49-F238E27FC236}">
                <a16:creationId xmlns:a16="http://schemas.microsoft.com/office/drawing/2014/main" id="{FC0EAFD2-E51D-45B4-9268-0E1A88C115E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9375" y="3644900"/>
            <a:ext cx="0" cy="273685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Text Box 70">
            <a:extLst>
              <a:ext uri="{FF2B5EF4-FFF2-40B4-BE49-F238E27FC236}">
                <a16:creationId xmlns:a16="http://schemas.microsoft.com/office/drawing/2014/main" id="{E84DF78C-D7DB-456C-B07D-52AC3139D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363" y="1930401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补偿板</a:t>
            </a:r>
          </a:p>
        </p:txBody>
      </p:sp>
      <p:sp>
        <p:nvSpPr>
          <p:cNvPr id="55367" name="Text Box 71">
            <a:extLst>
              <a:ext uri="{FF2B5EF4-FFF2-40B4-BE49-F238E27FC236}">
                <a16:creationId xmlns:a16="http://schemas.microsoft.com/office/drawing/2014/main" id="{93EA8732-EBA8-4AAC-A33E-766215BB6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038" y="1930401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分光板</a:t>
            </a:r>
          </a:p>
        </p:txBody>
      </p:sp>
      <p:sp>
        <p:nvSpPr>
          <p:cNvPr id="55368" name="Text Box 72">
            <a:extLst>
              <a:ext uri="{FF2B5EF4-FFF2-40B4-BE49-F238E27FC236}">
                <a16:creationId xmlns:a16="http://schemas.microsoft.com/office/drawing/2014/main" id="{02B59110-B0A5-4A3F-9BDF-829B5B29D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7663" y="598805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接收装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60" grpId="0"/>
      <p:bldP spid="5536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Picture 4">
            <a:extLst>
              <a:ext uri="{FF2B5EF4-FFF2-40B4-BE49-F238E27FC236}">
                <a16:creationId xmlns:a16="http://schemas.microsoft.com/office/drawing/2014/main" id="{6E476A0F-8E3E-42C1-8874-A51FD9FF97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44" y="-15213"/>
            <a:ext cx="9074150" cy="6618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6" name="Picture 4">
            <a:extLst>
              <a:ext uri="{FF2B5EF4-FFF2-40B4-BE49-F238E27FC236}">
                <a16:creationId xmlns:a16="http://schemas.microsoft.com/office/drawing/2014/main" id="{A3D8D259-C2B3-4E9A-858D-D54BED0AA0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5589" y="1677989"/>
            <a:ext cx="9107487" cy="4630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0117" name="Rectangle 5">
            <a:extLst>
              <a:ext uri="{FF2B5EF4-FFF2-40B4-BE49-F238E27FC236}">
                <a16:creationId xmlns:a16="http://schemas.microsoft.com/office/drawing/2014/main" id="{E277CC82-6EDF-4483-89C6-640A7DDE61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Michelson</a:t>
            </a:r>
            <a:r>
              <a:rPr kumimoji="1" lang="zh-CN" altLang="en-US">
                <a:solidFill>
                  <a:schemeClr val="tx1"/>
                </a:solidFill>
              </a:rPr>
              <a:t>干涉仪</a:t>
            </a:r>
            <a:r>
              <a:rPr lang="zh-CN" altLang="en-US"/>
              <a:t>装置示意图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5" name="Picture 5">
            <a:extLst>
              <a:ext uri="{FF2B5EF4-FFF2-40B4-BE49-F238E27FC236}">
                <a16:creationId xmlns:a16="http://schemas.microsoft.com/office/drawing/2014/main" id="{57C4B81D-967B-4DB3-9493-BF1856D363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1557339"/>
            <a:ext cx="4679950" cy="4211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886" name="Picture 6">
            <a:extLst>
              <a:ext uri="{FF2B5EF4-FFF2-40B4-BE49-F238E27FC236}">
                <a16:creationId xmlns:a16="http://schemas.microsoft.com/office/drawing/2014/main" id="{534879E2-05DA-4FFF-8C1F-C1D2B4B73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4064" y="1989138"/>
            <a:ext cx="3114675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887" name="Rectangle 7">
            <a:extLst>
              <a:ext uri="{FF2B5EF4-FFF2-40B4-BE49-F238E27FC236}">
                <a16:creationId xmlns:a16="http://schemas.microsoft.com/office/drawing/2014/main" id="{F54A4111-DF9F-4401-AF73-250A42F4C2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Na</a:t>
            </a:r>
            <a:r>
              <a:rPr lang="zh-CN" altLang="en-US">
                <a:solidFill>
                  <a:schemeClr val="tx1"/>
                </a:solidFill>
              </a:rPr>
              <a:t>灯的干涉条纹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7" name="Picture 5">
            <a:extLst>
              <a:ext uri="{FF2B5EF4-FFF2-40B4-BE49-F238E27FC236}">
                <a16:creationId xmlns:a16="http://schemas.microsoft.com/office/drawing/2014/main" id="{76B065F8-4E34-4281-A4D2-4C998CBC9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039" y="1593851"/>
            <a:ext cx="5838825" cy="353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1799" name="Picture 7">
            <a:extLst>
              <a:ext uri="{FF2B5EF4-FFF2-40B4-BE49-F238E27FC236}">
                <a16:creationId xmlns:a16="http://schemas.microsoft.com/office/drawing/2014/main" id="{0081A6A1-5FC0-4C23-BD26-88C6138054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325" y="2060575"/>
            <a:ext cx="2736850" cy="273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801" name="Rectangle 9">
            <a:extLst>
              <a:ext uri="{FF2B5EF4-FFF2-40B4-BE49-F238E27FC236}">
                <a16:creationId xmlns:a16="http://schemas.microsoft.com/office/drawing/2014/main" id="{76EFB101-5D57-4727-BC43-BA9F719141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白光的干涉条纹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34405E3F-5BDF-4F10-9C0C-53CB39F527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将每一列波都分成相干的几部分</a:t>
            </a:r>
          </a:p>
        </p:txBody>
      </p:sp>
      <p:sp>
        <p:nvSpPr>
          <p:cNvPr id="8195" name="Line 4">
            <a:extLst>
              <a:ext uri="{FF2B5EF4-FFF2-40B4-BE49-F238E27FC236}">
                <a16:creationId xmlns:a16="http://schemas.microsoft.com/office/drawing/2014/main" id="{0859E78D-0576-4A36-BAA7-59A163D5854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3" y="1196976"/>
            <a:ext cx="0" cy="15843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6" name="Line 5">
            <a:extLst>
              <a:ext uri="{FF2B5EF4-FFF2-40B4-BE49-F238E27FC236}">
                <a16:creationId xmlns:a16="http://schemas.microsoft.com/office/drawing/2014/main" id="{AD2CFF69-6C4E-4837-811B-8F6404E0332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1525" y="2925763"/>
            <a:ext cx="1588" cy="14398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7" name="Line 6">
            <a:extLst>
              <a:ext uri="{FF2B5EF4-FFF2-40B4-BE49-F238E27FC236}">
                <a16:creationId xmlns:a16="http://schemas.microsoft.com/office/drawing/2014/main" id="{B001E1D5-563C-475D-A8C4-F9DF0F80D7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3" y="4508500"/>
            <a:ext cx="0" cy="17287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911" name="Freeform 7">
            <a:extLst>
              <a:ext uri="{FF2B5EF4-FFF2-40B4-BE49-F238E27FC236}">
                <a16:creationId xmlns:a16="http://schemas.microsoft.com/office/drawing/2014/main" id="{8588B738-3039-4758-B2F1-6D17AC121C24}"/>
              </a:ext>
            </a:extLst>
          </p:cNvPr>
          <p:cNvSpPr>
            <a:spLocks/>
          </p:cNvSpPr>
          <p:nvPr/>
        </p:nvSpPr>
        <p:spPr bwMode="auto">
          <a:xfrm flipH="1">
            <a:off x="1666875" y="1844676"/>
            <a:ext cx="2844800" cy="3889375"/>
          </a:xfrm>
          <a:custGeom>
            <a:avLst/>
            <a:gdLst>
              <a:gd name="T0" fmla="*/ 0 w 2994"/>
              <a:gd name="T1" fmla="*/ 1957783 h 1188"/>
              <a:gd name="T2" fmla="*/ 129223 w 2994"/>
              <a:gd name="T3" fmla="*/ 26191 h 1188"/>
              <a:gd name="T4" fmla="*/ 258445 w 2994"/>
              <a:gd name="T5" fmla="*/ 1957783 h 1188"/>
              <a:gd name="T6" fmla="*/ 344911 w 2994"/>
              <a:gd name="T7" fmla="*/ 3591451 h 1188"/>
              <a:gd name="T8" fmla="*/ 431376 w 2994"/>
              <a:gd name="T9" fmla="*/ 1957783 h 1188"/>
              <a:gd name="T10" fmla="*/ 560599 w 2994"/>
              <a:gd name="T11" fmla="*/ 173516 h 1188"/>
              <a:gd name="T12" fmla="*/ 689821 w 2994"/>
              <a:gd name="T13" fmla="*/ 1957783 h 1188"/>
              <a:gd name="T14" fmla="*/ 776286 w 2994"/>
              <a:gd name="T15" fmla="*/ 3591451 h 1188"/>
              <a:gd name="T16" fmla="*/ 948267 w 2994"/>
              <a:gd name="T17" fmla="*/ 173516 h 1188"/>
              <a:gd name="T18" fmla="*/ 1206712 w 2994"/>
              <a:gd name="T19" fmla="*/ 3440853 h 1188"/>
              <a:gd name="T20" fmla="*/ 1379642 w 2994"/>
              <a:gd name="T21" fmla="*/ 26191 h 1188"/>
              <a:gd name="T22" fmla="*/ 1595330 w 2994"/>
              <a:gd name="T23" fmla="*/ 3591451 h 1188"/>
              <a:gd name="T24" fmla="*/ 1810068 w 2994"/>
              <a:gd name="T25" fmla="*/ 26191 h 1188"/>
              <a:gd name="T26" fmla="*/ 2025756 w 2994"/>
              <a:gd name="T27" fmla="*/ 3440853 h 1188"/>
              <a:gd name="T28" fmla="*/ 2241444 w 2994"/>
              <a:gd name="T29" fmla="*/ 26191 h 1188"/>
              <a:gd name="T30" fmla="*/ 2457132 w 2994"/>
              <a:gd name="T31" fmla="*/ 3591451 h 1188"/>
              <a:gd name="T32" fmla="*/ 2672820 w 2994"/>
              <a:gd name="T33" fmla="*/ 26191 h 1188"/>
              <a:gd name="T34" fmla="*/ 2844800 w 2994"/>
              <a:gd name="T35" fmla="*/ 3591451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912" name="Freeform 8">
            <a:extLst>
              <a:ext uri="{FF2B5EF4-FFF2-40B4-BE49-F238E27FC236}">
                <a16:creationId xmlns:a16="http://schemas.microsoft.com/office/drawing/2014/main" id="{44EBA142-E108-4D82-A4FD-513801D42EBD}"/>
              </a:ext>
            </a:extLst>
          </p:cNvPr>
          <p:cNvSpPr>
            <a:spLocks/>
          </p:cNvSpPr>
          <p:nvPr/>
        </p:nvSpPr>
        <p:spPr bwMode="auto">
          <a:xfrm flipH="1">
            <a:off x="1595438" y="1844676"/>
            <a:ext cx="2844800" cy="3889375"/>
          </a:xfrm>
          <a:custGeom>
            <a:avLst/>
            <a:gdLst>
              <a:gd name="T0" fmla="*/ 0 w 2994"/>
              <a:gd name="T1" fmla="*/ 1957783 h 1188"/>
              <a:gd name="T2" fmla="*/ 129223 w 2994"/>
              <a:gd name="T3" fmla="*/ 26191 h 1188"/>
              <a:gd name="T4" fmla="*/ 258445 w 2994"/>
              <a:gd name="T5" fmla="*/ 1957783 h 1188"/>
              <a:gd name="T6" fmla="*/ 344911 w 2994"/>
              <a:gd name="T7" fmla="*/ 3591451 h 1188"/>
              <a:gd name="T8" fmla="*/ 431376 w 2994"/>
              <a:gd name="T9" fmla="*/ 1957783 h 1188"/>
              <a:gd name="T10" fmla="*/ 560599 w 2994"/>
              <a:gd name="T11" fmla="*/ 173516 h 1188"/>
              <a:gd name="T12" fmla="*/ 689821 w 2994"/>
              <a:gd name="T13" fmla="*/ 1957783 h 1188"/>
              <a:gd name="T14" fmla="*/ 776286 w 2994"/>
              <a:gd name="T15" fmla="*/ 3591451 h 1188"/>
              <a:gd name="T16" fmla="*/ 948267 w 2994"/>
              <a:gd name="T17" fmla="*/ 173516 h 1188"/>
              <a:gd name="T18" fmla="*/ 1206712 w 2994"/>
              <a:gd name="T19" fmla="*/ 3440853 h 1188"/>
              <a:gd name="T20" fmla="*/ 1379642 w 2994"/>
              <a:gd name="T21" fmla="*/ 26191 h 1188"/>
              <a:gd name="T22" fmla="*/ 1595330 w 2994"/>
              <a:gd name="T23" fmla="*/ 3591451 h 1188"/>
              <a:gd name="T24" fmla="*/ 1810068 w 2994"/>
              <a:gd name="T25" fmla="*/ 26191 h 1188"/>
              <a:gd name="T26" fmla="*/ 2025756 w 2994"/>
              <a:gd name="T27" fmla="*/ 3440853 h 1188"/>
              <a:gd name="T28" fmla="*/ 2241444 w 2994"/>
              <a:gd name="T29" fmla="*/ 26191 h 1188"/>
              <a:gd name="T30" fmla="*/ 2457132 w 2994"/>
              <a:gd name="T31" fmla="*/ 3591451 h 1188"/>
              <a:gd name="T32" fmla="*/ 2672820 w 2994"/>
              <a:gd name="T33" fmla="*/ 26191 h 1188"/>
              <a:gd name="T34" fmla="*/ 2844800 w 2994"/>
              <a:gd name="T35" fmla="*/ 3591451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913" name="Freeform 9">
            <a:extLst>
              <a:ext uri="{FF2B5EF4-FFF2-40B4-BE49-F238E27FC236}">
                <a16:creationId xmlns:a16="http://schemas.microsoft.com/office/drawing/2014/main" id="{616BF031-7E0C-47A0-B4E2-63691080A54E}"/>
              </a:ext>
            </a:extLst>
          </p:cNvPr>
          <p:cNvSpPr>
            <a:spLocks/>
          </p:cNvSpPr>
          <p:nvPr/>
        </p:nvSpPr>
        <p:spPr bwMode="auto">
          <a:xfrm flipH="1">
            <a:off x="1524000" y="1844676"/>
            <a:ext cx="2844800" cy="3889375"/>
          </a:xfrm>
          <a:custGeom>
            <a:avLst/>
            <a:gdLst>
              <a:gd name="T0" fmla="*/ 0 w 2994"/>
              <a:gd name="T1" fmla="*/ 1957783 h 1188"/>
              <a:gd name="T2" fmla="*/ 129223 w 2994"/>
              <a:gd name="T3" fmla="*/ 26191 h 1188"/>
              <a:gd name="T4" fmla="*/ 258445 w 2994"/>
              <a:gd name="T5" fmla="*/ 1957783 h 1188"/>
              <a:gd name="T6" fmla="*/ 344911 w 2994"/>
              <a:gd name="T7" fmla="*/ 3591451 h 1188"/>
              <a:gd name="T8" fmla="*/ 431376 w 2994"/>
              <a:gd name="T9" fmla="*/ 1957783 h 1188"/>
              <a:gd name="T10" fmla="*/ 560599 w 2994"/>
              <a:gd name="T11" fmla="*/ 173516 h 1188"/>
              <a:gd name="T12" fmla="*/ 689821 w 2994"/>
              <a:gd name="T13" fmla="*/ 1957783 h 1188"/>
              <a:gd name="T14" fmla="*/ 776286 w 2994"/>
              <a:gd name="T15" fmla="*/ 3591451 h 1188"/>
              <a:gd name="T16" fmla="*/ 948267 w 2994"/>
              <a:gd name="T17" fmla="*/ 173516 h 1188"/>
              <a:gd name="T18" fmla="*/ 1206712 w 2994"/>
              <a:gd name="T19" fmla="*/ 3440853 h 1188"/>
              <a:gd name="T20" fmla="*/ 1379642 w 2994"/>
              <a:gd name="T21" fmla="*/ 26191 h 1188"/>
              <a:gd name="T22" fmla="*/ 1595330 w 2994"/>
              <a:gd name="T23" fmla="*/ 3591451 h 1188"/>
              <a:gd name="T24" fmla="*/ 1810068 w 2994"/>
              <a:gd name="T25" fmla="*/ 26191 h 1188"/>
              <a:gd name="T26" fmla="*/ 2025756 w 2994"/>
              <a:gd name="T27" fmla="*/ 3440853 h 1188"/>
              <a:gd name="T28" fmla="*/ 2241444 w 2994"/>
              <a:gd name="T29" fmla="*/ 26191 h 1188"/>
              <a:gd name="T30" fmla="*/ 2457132 w 2994"/>
              <a:gd name="T31" fmla="*/ 3591451 h 1188"/>
              <a:gd name="T32" fmla="*/ 2672820 w 2994"/>
              <a:gd name="T33" fmla="*/ 26191 h 1188"/>
              <a:gd name="T34" fmla="*/ 2844800 w 2994"/>
              <a:gd name="T35" fmla="*/ 3591451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916" name="Freeform 12">
            <a:extLst>
              <a:ext uri="{FF2B5EF4-FFF2-40B4-BE49-F238E27FC236}">
                <a16:creationId xmlns:a16="http://schemas.microsoft.com/office/drawing/2014/main" id="{5740685D-2A09-4231-A475-BA40993E9C0F}"/>
              </a:ext>
            </a:extLst>
          </p:cNvPr>
          <p:cNvSpPr>
            <a:spLocks/>
          </p:cNvSpPr>
          <p:nvPr/>
        </p:nvSpPr>
        <p:spPr bwMode="auto">
          <a:xfrm rot="762668">
            <a:off x="4583113" y="2925763"/>
            <a:ext cx="2844800" cy="431800"/>
          </a:xfrm>
          <a:custGeom>
            <a:avLst/>
            <a:gdLst>
              <a:gd name="T0" fmla="*/ 0 w 2994"/>
              <a:gd name="T1" fmla="*/ 217354 h 1188"/>
              <a:gd name="T2" fmla="*/ 129223 w 2994"/>
              <a:gd name="T3" fmla="*/ 2908 h 1188"/>
              <a:gd name="T4" fmla="*/ 258445 w 2994"/>
              <a:gd name="T5" fmla="*/ 217354 h 1188"/>
              <a:gd name="T6" fmla="*/ 344911 w 2994"/>
              <a:gd name="T7" fmla="*/ 398724 h 1188"/>
              <a:gd name="T8" fmla="*/ 431376 w 2994"/>
              <a:gd name="T9" fmla="*/ 217354 h 1188"/>
              <a:gd name="T10" fmla="*/ 560599 w 2994"/>
              <a:gd name="T11" fmla="*/ 19264 h 1188"/>
              <a:gd name="T12" fmla="*/ 689821 w 2994"/>
              <a:gd name="T13" fmla="*/ 217354 h 1188"/>
              <a:gd name="T14" fmla="*/ 776286 w 2994"/>
              <a:gd name="T15" fmla="*/ 398724 h 1188"/>
              <a:gd name="T16" fmla="*/ 948267 w 2994"/>
              <a:gd name="T17" fmla="*/ 19264 h 1188"/>
              <a:gd name="T18" fmla="*/ 1206712 w 2994"/>
              <a:gd name="T19" fmla="*/ 382005 h 1188"/>
              <a:gd name="T20" fmla="*/ 1379642 w 2994"/>
              <a:gd name="T21" fmla="*/ 2908 h 1188"/>
              <a:gd name="T22" fmla="*/ 1595330 w 2994"/>
              <a:gd name="T23" fmla="*/ 398724 h 1188"/>
              <a:gd name="T24" fmla="*/ 1810068 w 2994"/>
              <a:gd name="T25" fmla="*/ 2908 h 1188"/>
              <a:gd name="T26" fmla="*/ 2025756 w 2994"/>
              <a:gd name="T27" fmla="*/ 382005 h 1188"/>
              <a:gd name="T28" fmla="*/ 2241444 w 2994"/>
              <a:gd name="T29" fmla="*/ 2908 h 1188"/>
              <a:gd name="T30" fmla="*/ 2457132 w 2994"/>
              <a:gd name="T31" fmla="*/ 398724 h 1188"/>
              <a:gd name="T32" fmla="*/ 2672820 w 2994"/>
              <a:gd name="T33" fmla="*/ 2908 h 1188"/>
              <a:gd name="T34" fmla="*/ 2844800 w 2994"/>
              <a:gd name="T35" fmla="*/ 398724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917" name="Freeform 13">
            <a:extLst>
              <a:ext uri="{FF2B5EF4-FFF2-40B4-BE49-F238E27FC236}">
                <a16:creationId xmlns:a16="http://schemas.microsoft.com/office/drawing/2014/main" id="{9F88DDF0-B311-4313-B8EF-46F8A1211F72}"/>
              </a:ext>
            </a:extLst>
          </p:cNvPr>
          <p:cNvSpPr>
            <a:spLocks/>
          </p:cNvSpPr>
          <p:nvPr/>
        </p:nvSpPr>
        <p:spPr bwMode="auto">
          <a:xfrm rot="20177354">
            <a:off x="4511675" y="3644900"/>
            <a:ext cx="2844800" cy="431800"/>
          </a:xfrm>
          <a:custGeom>
            <a:avLst/>
            <a:gdLst>
              <a:gd name="T0" fmla="*/ 0 w 2994"/>
              <a:gd name="T1" fmla="*/ 217354 h 1188"/>
              <a:gd name="T2" fmla="*/ 129223 w 2994"/>
              <a:gd name="T3" fmla="*/ 2908 h 1188"/>
              <a:gd name="T4" fmla="*/ 258445 w 2994"/>
              <a:gd name="T5" fmla="*/ 217354 h 1188"/>
              <a:gd name="T6" fmla="*/ 344911 w 2994"/>
              <a:gd name="T7" fmla="*/ 398724 h 1188"/>
              <a:gd name="T8" fmla="*/ 431376 w 2994"/>
              <a:gd name="T9" fmla="*/ 217354 h 1188"/>
              <a:gd name="T10" fmla="*/ 560599 w 2994"/>
              <a:gd name="T11" fmla="*/ 19264 h 1188"/>
              <a:gd name="T12" fmla="*/ 689821 w 2994"/>
              <a:gd name="T13" fmla="*/ 217354 h 1188"/>
              <a:gd name="T14" fmla="*/ 776286 w 2994"/>
              <a:gd name="T15" fmla="*/ 398724 h 1188"/>
              <a:gd name="T16" fmla="*/ 948267 w 2994"/>
              <a:gd name="T17" fmla="*/ 19264 h 1188"/>
              <a:gd name="T18" fmla="*/ 1206712 w 2994"/>
              <a:gd name="T19" fmla="*/ 382005 h 1188"/>
              <a:gd name="T20" fmla="*/ 1379642 w 2994"/>
              <a:gd name="T21" fmla="*/ 2908 h 1188"/>
              <a:gd name="T22" fmla="*/ 1595330 w 2994"/>
              <a:gd name="T23" fmla="*/ 398724 h 1188"/>
              <a:gd name="T24" fmla="*/ 1810068 w 2994"/>
              <a:gd name="T25" fmla="*/ 2908 h 1188"/>
              <a:gd name="T26" fmla="*/ 2025756 w 2994"/>
              <a:gd name="T27" fmla="*/ 382005 h 1188"/>
              <a:gd name="T28" fmla="*/ 2241444 w 2994"/>
              <a:gd name="T29" fmla="*/ 2908 h 1188"/>
              <a:gd name="T30" fmla="*/ 2457132 w 2994"/>
              <a:gd name="T31" fmla="*/ 398724 h 1188"/>
              <a:gd name="T32" fmla="*/ 2672820 w 2994"/>
              <a:gd name="T33" fmla="*/ 2908 h 1188"/>
              <a:gd name="T34" fmla="*/ 2844800 w 2994"/>
              <a:gd name="T35" fmla="*/ 398724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919" name="Freeform 15">
            <a:extLst>
              <a:ext uri="{FF2B5EF4-FFF2-40B4-BE49-F238E27FC236}">
                <a16:creationId xmlns:a16="http://schemas.microsoft.com/office/drawing/2014/main" id="{8337F772-17F0-4120-AF3F-183F55CC8D34}"/>
              </a:ext>
            </a:extLst>
          </p:cNvPr>
          <p:cNvSpPr>
            <a:spLocks/>
          </p:cNvSpPr>
          <p:nvPr/>
        </p:nvSpPr>
        <p:spPr bwMode="auto">
          <a:xfrm rot="762668">
            <a:off x="4511675" y="2924175"/>
            <a:ext cx="2844800" cy="431800"/>
          </a:xfrm>
          <a:custGeom>
            <a:avLst/>
            <a:gdLst>
              <a:gd name="T0" fmla="*/ 0 w 2994"/>
              <a:gd name="T1" fmla="*/ 217354 h 1188"/>
              <a:gd name="T2" fmla="*/ 129223 w 2994"/>
              <a:gd name="T3" fmla="*/ 2908 h 1188"/>
              <a:gd name="T4" fmla="*/ 258445 w 2994"/>
              <a:gd name="T5" fmla="*/ 217354 h 1188"/>
              <a:gd name="T6" fmla="*/ 344911 w 2994"/>
              <a:gd name="T7" fmla="*/ 398724 h 1188"/>
              <a:gd name="T8" fmla="*/ 431376 w 2994"/>
              <a:gd name="T9" fmla="*/ 217354 h 1188"/>
              <a:gd name="T10" fmla="*/ 560599 w 2994"/>
              <a:gd name="T11" fmla="*/ 19264 h 1188"/>
              <a:gd name="T12" fmla="*/ 689821 w 2994"/>
              <a:gd name="T13" fmla="*/ 217354 h 1188"/>
              <a:gd name="T14" fmla="*/ 776286 w 2994"/>
              <a:gd name="T15" fmla="*/ 398724 h 1188"/>
              <a:gd name="T16" fmla="*/ 948267 w 2994"/>
              <a:gd name="T17" fmla="*/ 19264 h 1188"/>
              <a:gd name="T18" fmla="*/ 1206712 w 2994"/>
              <a:gd name="T19" fmla="*/ 382005 h 1188"/>
              <a:gd name="T20" fmla="*/ 1379642 w 2994"/>
              <a:gd name="T21" fmla="*/ 2908 h 1188"/>
              <a:gd name="T22" fmla="*/ 1595330 w 2994"/>
              <a:gd name="T23" fmla="*/ 398724 h 1188"/>
              <a:gd name="T24" fmla="*/ 1810068 w 2994"/>
              <a:gd name="T25" fmla="*/ 2908 h 1188"/>
              <a:gd name="T26" fmla="*/ 2025756 w 2994"/>
              <a:gd name="T27" fmla="*/ 382005 h 1188"/>
              <a:gd name="T28" fmla="*/ 2241444 w 2994"/>
              <a:gd name="T29" fmla="*/ 2908 h 1188"/>
              <a:gd name="T30" fmla="*/ 2457132 w 2994"/>
              <a:gd name="T31" fmla="*/ 398724 h 1188"/>
              <a:gd name="T32" fmla="*/ 2672820 w 2994"/>
              <a:gd name="T33" fmla="*/ 2908 h 1188"/>
              <a:gd name="T34" fmla="*/ 2844800 w 2994"/>
              <a:gd name="T35" fmla="*/ 398724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920" name="Freeform 16">
            <a:extLst>
              <a:ext uri="{FF2B5EF4-FFF2-40B4-BE49-F238E27FC236}">
                <a16:creationId xmlns:a16="http://schemas.microsoft.com/office/drawing/2014/main" id="{5A723FD1-6932-46F4-B599-C6BA48FAE3E3}"/>
              </a:ext>
            </a:extLst>
          </p:cNvPr>
          <p:cNvSpPr>
            <a:spLocks/>
          </p:cNvSpPr>
          <p:nvPr/>
        </p:nvSpPr>
        <p:spPr bwMode="auto">
          <a:xfrm rot="20177354">
            <a:off x="4546600" y="3643313"/>
            <a:ext cx="2844800" cy="431800"/>
          </a:xfrm>
          <a:custGeom>
            <a:avLst/>
            <a:gdLst>
              <a:gd name="T0" fmla="*/ 0 w 2994"/>
              <a:gd name="T1" fmla="*/ 217354 h 1188"/>
              <a:gd name="T2" fmla="*/ 129223 w 2994"/>
              <a:gd name="T3" fmla="*/ 2908 h 1188"/>
              <a:gd name="T4" fmla="*/ 258445 w 2994"/>
              <a:gd name="T5" fmla="*/ 217354 h 1188"/>
              <a:gd name="T6" fmla="*/ 344911 w 2994"/>
              <a:gd name="T7" fmla="*/ 398724 h 1188"/>
              <a:gd name="T8" fmla="*/ 431376 w 2994"/>
              <a:gd name="T9" fmla="*/ 217354 h 1188"/>
              <a:gd name="T10" fmla="*/ 560599 w 2994"/>
              <a:gd name="T11" fmla="*/ 19264 h 1188"/>
              <a:gd name="T12" fmla="*/ 689821 w 2994"/>
              <a:gd name="T13" fmla="*/ 217354 h 1188"/>
              <a:gd name="T14" fmla="*/ 776286 w 2994"/>
              <a:gd name="T15" fmla="*/ 398724 h 1188"/>
              <a:gd name="T16" fmla="*/ 948267 w 2994"/>
              <a:gd name="T17" fmla="*/ 19264 h 1188"/>
              <a:gd name="T18" fmla="*/ 1206712 w 2994"/>
              <a:gd name="T19" fmla="*/ 382005 h 1188"/>
              <a:gd name="T20" fmla="*/ 1379642 w 2994"/>
              <a:gd name="T21" fmla="*/ 2908 h 1188"/>
              <a:gd name="T22" fmla="*/ 1595330 w 2994"/>
              <a:gd name="T23" fmla="*/ 398724 h 1188"/>
              <a:gd name="T24" fmla="*/ 1810068 w 2994"/>
              <a:gd name="T25" fmla="*/ 2908 h 1188"/>
              <a:gd name="T26" fmla="*/ 2025756 w 2994"/>
              <a:gd name="T27" fmla="*/ 382005 h 1188"/>
              <a:gd name="T28" fmla="*/ 2241444 w 2994"/>
              <a:gd name="T29" fmla="*/ 2908 h 1188"/>
              <a:gd name="T30" fmla="*/ 2457132 w 2994"/>
              <a:gd name="T31" fmla="*/ 398724 h 1188"/>
              <a:gd name="T32" fmla="*/ 2672820 w 2994"/>
              <a:gd name="T33" fmla="*/ 2908 h 1188"/>
              <a:gd name="T34" fmla="*/ 2844800 w 2994"/>
              <a:gd name="T35" fmla="*/ 398724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921" name="Freeform 17">
            <a:extLst>
              <a:ext uri="{FF2B5EF4-FFF2-40B4-BE49-F238E27FC236}">
                <a16:creationId xmlns:a16="http://schemas.microsoft.com/office/drawing/2014/main" id="{070B5662-A8A2-4ABC-BF7A-925DC83CD4B3}"/>
              </a:ext>
            </a:extLst>
          </p:cNvPr>
          <p:cNvSpPr>
            <a:spLocks/>
          </p:cNvSpPr>
          <p:nvPr/>
        </p:nvSpPr>
        <p:spPr bwMode="auto">
          <a:xfrm rot="762668">
            <a:off x="4799013" y="2924175"/>
            <a:ext cx="2844800" cy="431800"/>
          </a:xfrm>
          <a:custGeom>
            <a:avLst/>
            <a:gdLst>
              <a:gd name="T0" fmla="*/ 0 w 2994"/>
              <a:gd name="T1" fmla="*/ 217354 h 1188"/>
              <a:gd name="T2" fmla="*/ 129223 w 2994"/>
              <a:gd name="T3" fmla="*/ 2908 h 1188"/>
              <a:gd name="T4" fmla="*/ 258445 w 2994"/>
              <a:gd name="T5" fmla="*/ 217354 h 1188"/>
              <a:gd name="T6" fmla="*/ 344911 w 2994"/>
              <a:gd name="T7" fmla="*/ 398724 h 1188"/>
              <a:gd name="T8" fmla="*/ 431376 w 2994"/>
              <a:gd name="T9" fmla="*/ 217354 h 1188"/>
              <a:gd name="T10" fmla="*/ 560599 w 2994"/>
              <a:gd name="T11" fmla="*/ 19264 h 1188"/>
              <a:gd name="T12" fmla="*/ 689821 w 2994"/>
              <a:gd name="T13" fmla="*/ 217354 h 1188"/>
              <a:gd name="T14" fmla="*/ 776286 w 2994"/>
              <a:gd name="T15" fmla="*/ 398724 h 1188"/>
              <a:gd name="T16" fmla="*/ 948267 w 2994"/>
              <a:gd name="T17" fmla="*/ 19264 h 1188"/>
              <a:gd name="T18" fmla="*/ 1206712 w 2994"/>
              <a:gd name="T19" fmla="*/ 382005 h 1188"/>
              <a:gd name="T20" fmla="*/ 1379642 w 2994"/>
              <a:gd name="T21" fmla="*/ 2908 h 1188"/>
              <a:gd name="T22" fmla="*/ 1595330 w 2994"/>
              <a:gd name="T23" fmla="*/ 398724 h 1188"/>
              <a:gd name="T24" fmla="*/ 1810068 w 2994"/>
              <a:gd name="T25" fmla="*/ 2908 h 1188"/>
              <a:gd name="T26" fmla="*/ 2025756 w 2994"/>
              <a:gd name="T27" fmla="*/ 382005 h 1188"/>
              <a:gd name="T28" fmla="*/ 2241444 w 2994"/>
              <a:gd name="T29" fmla="*/ 2908 h 1188"/>
              <a:gd name="T30" fmla="*/ 2457132 w 2994"/>
              <a:gd name="T31" fmla="*/ 398724 h 1188"/>
              <a:gd name="T32" fmla="*/ 2672820 w 2994"/>
              <a:gd name="T33" fmla="*/ 2908 h 1188"/>
              <a:gd name="T34" fmla="*/ 2844800 w 2994"/>
              <a:gd name="T35" fmla="*/ 398724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922" name="Freeform 18">
            <a:extLst>
              <a:ext uri="{FF2B5EF4-FFF2-40B4-BE49-F238E27FC236}">
                <a16:creationId xmlns:a16="http://schemas.microsoft.com/office/drawing/2014/main" id="{C90F345A-44D3-4DC1-9CC0-D6ABFAB0889E}"/>
              </a:ext>
            </a:extLst>
          </p:cNvPr>
          <p:cNvSpPr>
            <a:spLocks/>
          </p:cNvSpPr>
          <p:nvPr/>
        </p:nvSpPr>
        <p:spPr bwMode="auto">
          <a:xfrm rot="20177354">
            <a:off x="4691063" y="3643313"/>
            <a:ext cx="2844800" cy="431800"/>
          </a:xfrm>
          <a:custGeom>
            <a:avLst/>
            <a:gdLst>
              <a:gd name="T0" fmla="*/ 0 w 2994"/>
              <a:gd name="T1" fmla="*/ 217354 h 1188"/>
              <a:gd name="T2" fmla="*/ 129223 w 2994"/>
              <a:gd name="T3" fmla="*/ 2908 h 1188"/>
              <a:gd name="T4" fmla="*/ 258445 w 2994"/>
              <a:gd name="T5" fmla="*/ 217354 h 1188"/>
              <a:gd name="T6" fmla="*/ 344911 w 2994"/>
              <a:gd name="T7" fmla="*/ 398724 h 1188"/>
              <a:gd name="T8" fmla="*/ 431376 w 2994"/>
              <a:gd name="T9" fmla="*/ 217354 h 1188"/>
              <a:gd name="T10" fmla="*/ 560599 w 2994"/>
              <a:gd name="T11" fmla="*/ 19264 h 1188"/>
              <a:gd name="T12" fmla="*/ 689821 w 2994"/>
              <a:gd name="T13" fmla="*/ 217354 h 1188"/>
              <a:gd name="T14" fmla="*/ 776286 w 2994"/>
              <a:gd name="T15" fmla="*/ 398724 h 1188"/>
              <a:gd name="T16" fmla="*/ 948267 w 2994"/>
              <a:gd name="T17" fmla="*/ 19264 h 1188"/>
              <a:gd name="T18" fmla="*/ 1206712 w 2994"/>
              <a:gd name="T19" fmla="*/ 382005 h 1188"/>
              <a:gd name="T20" fmla="*/ 1379642 w 2994"/>
              <a:gd name="T21" fmla="*/ 2908 h 1188"/>
              <a:gd name="T22" fmla="*/ 1595330 w 2994"/>
              <a:gd name="T23" fmla="*/ 398724 h 1188"/>
              <a:gd name="T24" fmla="*/ 1810068 w 2994"/>
              <a:gd name="T25" fmla="*/ 2908 h 1188"/>
              <a:gd name="T26" fmla="*/ 2025756 w 2994"/>
              <a:gd name="T27" fmla="*/ 382005 h 1188"/>
              <a:gd name="T28" fmla="*/ 2241444 w 2994"/>
              <a:gd name="T29" fmla="*/ 2908 h 1188"/>
              <a:gd name="T30" fmla="*/ 2457132 w 2994"/>
              <a:gd name="T31" fmla="*/ 398724 h 1188"/>
              <a:gd name="T32" fmla="*/ 2672820 w 2994"/>
              <a:gd name="T33" fmla="*/ 2908 h 1188"/>
              <a:gd name="T34" fmla="*/ 2844800 w 2994"/>
              <a:gd name="T35" fmla="*/ 398724 h 118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994" h="1188">
                <a:moveTo>
                  <a:pt x="0" y="598"/>
                </a:moveTo>
                <a:cubicBezTo>
                  <a:pt x="45" y="303"/>
                  <a:pt x="91" y="8"/>
                  <a:pt x="136" y="8"/>
                </a:cubicBezTo>
                <a:cubicBezTo>
                  <a:pt x="181" y="8"/>
                  <a:pt x="234" y="417"/>
                  <a:pt x="272" y="598"/>
                </a:cubicBezTo>
                <a:cubicBezTo>
                  <a:pt x="310" y="779"/>
                  <a:pt x="333" y="1097"/>
                  <a:pt x="363" y="1097"/>
                </a:cubicBezTo>
                <a:cubicBezTo>
                  <a:pt x="393" y="1097"/>
                  <a:pt x="416" y="772"/>
                  <a:pt x="454" y="598"/>
                </a:cubicBezTo>
                <a:cubicBezTo>
                  <a:pt x="492" y="424"/>
                  <a:pt x="545" y="53"/>
                  <a:pt x="590" y="53"/>
                </a:cubicBezTo>
                <a:cubicBezTo>
                  <a:pt x="635" y="53"/>
                  <a:pt x="688" y="424"/>
                  <a:pt x="726" y="598"/>
                </a:cubicBezTo>
                <a:cubicBezTo>
                  <a:pt x="764" y="772"/>
                  <a:pt x="772" y="1188"/>
                  <a:pt x="817" y="1097"/>
                </a:cubicBezTo>
                <a:cubicBezTo>
                  <a:pt x="862" y="1006"/>
                  <a:pt x="923" y="61"/>
                  <a:pt x="998" y="53"/>
                </a:cubicBezTo>
                <a:cubicBezTo>
                  <a:pt x="1073" y="45"/>
                  <a:pt x="1194" y="1058"/>
                  <a:pt x="1270" y="1051"/>
                </a:cubicBezTo>
                <a:cubicBezTo>
                  <a:pt x="1346" y="1044"/>
                  <a:pt x="1384" y="0"/>
                  <a:pt x="1452" y="8"/>
                </a:cubicBezTo>
                <a:cubicBezTo>
                  <a:pt x="1520" y="16"/>
                  <a:pt x="1604" y="1097"/>
                  <a:pt x="1679" y="1097"/>
                </a:cubicBezTo>
                <a:cubicBezTo>
                  <a:pt x="1754" y="1097"/>
                  <a:pt x="1830" y="16"/>
                  <a:pt x="1905" y="8"/>
                </a:cubicBezTo>
                <a:cubicBezTo>
                  <a:pt x="1980" y="0"/>
                  <a:pt x="2056" y="1051"/>
                  <a:pt x="2132" y="1051"/>
                </a:cubicBezTo>
                <a:cubicBezTo>
                  <a:pt x="2208" y="1051"/>
                  <a:pt x="2283" y="0"/>
                  <a:pt x="2359" y="8"/>
                </a:cubicBezTo>
                <a:cubicBezTo>
                  <a:pt x="2435" y="16"/>
                  <a:pt x="2510" y="1097"/>
                  <a:pt x="2586" y="1097"/>
                </a:cubicBezTo>
                <a:cubicBezTo>
                  <a:pt x="2662" y="1097"/>
                  <a:pt x="2745" y="8"/>
                  <a:pt x="2813" y="8"/>
                </a:cubicBezTo>
                <a:cubicBezTo>
                  <a:pt x="2881" y="8"/>
                  <a:pt x="2937" y="552"/>
                  <a:pt x="2994" y="109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79923" name="Object 19">
            <a:extLst>
              <a:ext uri="{FF2B5EF4-FFF2-40B4-BE49-F238E27FC236}">
                <a16:creationId xmlns:a16="http://schemas.microsoft.com/office/drawing/2014/main" id="{CF98A2F1-6274-4663-8D94-5A5350DC3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5" y="1196975"/>
          <a:ext cx="36718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3" imgW="1816100" imgH="241300" progId="Equation.DSMT4">
                  <p:embed/>
                </p:oleObj>
              </mc:Choice>
              <mc:Fallback>
                <p:oleObj name="Equation" r:id="rId3" imgW="18161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1196975"/>
                        <a:ext cx="36718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8" name="Group 21">
            <a:extLst>
              <a:ext uri="{FF2B5EF4-FFF2-40B4-BE49-F238E27FC236}">
                <a16:creationId xmlns:a16="http://schemas.microsoft.com/office/drawing/2014/main" id="{03DADD18-5A4D-4F71-9DAE-A241A96F4330}"/>
              </a:ext>
            </a:extLst>
          </p:cNvPr>
          <p:cNvGrpSpPr>
            <a:grpSpLocks/>
          </p:cNvGrpSpPr>
          <p:nvPr/>
        </p:nvGrpSpPr>
        <p:grpSpPr bwMode="auto">
          <a:xfrm>
            <a:off x="7032625" y="2924175"/>
            <a:ext cx="590550" cy="865188"/>
            <a:chOff x="3470" y="1842"/>
            <a:chExt cx="372" cy="545"/>
          </a:xfrm>
        </p:grpSpPr>
        <p:sp>
          <p:nvSpPr>
            <p:cNvPr id="8222" name="Line 14">
              <a:extLst>
                <a:ext uri="{FF2B5EF4-FFF2-40B4-BE49-F238E27FC236}">
                  <a16:creationId xmlns:a16="http://schemas.microsoft.com/office/drawing/2014/main" id="{656F5DA5-B8E7-4936-9A0E-4787081B68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1842"/>
              <a:ext cx="0" cy="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3" name="Rectangle 20">
              <a:extLst>
                <a:ext uri="{FF2B5EF4-FFF2-40B4-BE49-F238E27FC236}">
                  <a16:creationId xmlns:a16="http://schemas.microsoft.com/office/drawing/2014/main" id="{4475534C-E0F5-4F57-9E43-222C4677C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9" y="1842"/>
              <a:ext cx="363" cy="5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379927" name="Object 23">
            <a:extLst>
              <a:ext uri="{FF2B5EF4-FFF2-40B4-BE49-F238E27FC236}">
                <a16:creationId xmlns:a16="http://schemas.microsoft.com/office/drawing/2014/main" id="{B472AB1C-AA34-4AD2-8CF9-DABE415C05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0" y="4075114"/>
          <a:ext cx="48275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5" imgW="2387600" imgH="431800" progId="Equation.DSMT4">
                  <p:embed/>
                </p:oleObj>
              </mc:Choice>
              <mc:Fallback>
                <p:oleObj name="Equation" r:id="rId5" imgW="23876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075114"/>
                        <a:ext cx="48275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28" name="Object 24">
            <a:extLst>
              <a:ext uri="{FF2B5EF4-FFF2-40B4-BE49-F238E27FC236}">
                <a16:creationId xmlns:a16="http://schemas.microsoft.com/office/drawing/2014/main" id="{F52B6474-8AB7-4CFB-A5BB-BE7AA8879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5" y="1628775"/>
          <a:ext cx="1771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7" imgW="876300" imgH="228600" progId="Equation.DSMT4">
                  <p:embed/>
                </p:oleObj>
              </mc:Choice>
              <mc:Fallback>
                <p:oleObj name="Equation" r:id="rId7" imgW="8763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1628775"/>
                        <a:ext cx="17716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29" name="Object 25">
            <a:extLst>
              <a:ext uri="{FF2B5EF4-FFF2-40B4-BE49-F238E27FC236}">
                <a16:creationId xmlns:a16="http://schemas.microsoft.com/office/drawing/2014/main" id="{CD8C83DD-CDD9-4E80-9EA9-032A79B334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6150" y="1628775"/>
          <a:ext cx="18748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Equation" r:id="rId9" imgW="927100" imgH="228600" progId="Equation.DSMT4">
                  <p:embed/>
                </p:oleObj>
              </mc:Choice>
              <mc:Fallback>
                <p:oleObj name="Equation" r:id="rId9" imgW="9271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1628775"/>
                        <a:ext cx="18748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0" name="Object 26">
            <a:extLst>
              <a:ext uri="{FF2B5EF4-FFF2-40B4-BE49-F238E27FC236}">
                <a16:creationId xmlns:a16="http://schemas.microsoft.com/office/drawing/2014/main" id="{710105CA-01C3-48B8-AFF8-F1F67BB54A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6" y="2133600"/>
          <a:ext cx="35417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Equation" r:id="rId11" imgW="1752600" imgH="228600" progId="Equation.DSMT4">
                  <p:embed/>
                </p:oleObj>
              </mc:Choice>
              <mc:Fallback>
                <p:oleObj name="Equation" r:id="rId11" imgW="17526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2133600"/>
                        <a:ext cx="35417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2" name="Object 28">
            <a:extLst>
              <a:ext uri="{FF2B5EF4-FFF2-40B4-BE49-F238E27FC236}">
                <a16:creationId xmlns:a16="http://schemas.microsoft.com/office/drawing/2014/main" id="{BCFFFAC2-6E9A-4873-A6C0-6FC58E715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9" y="3500439"/>
          <a:ext cx="2825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Equation" r:id="rId13" imgW="139700" imgH="228600" progId="Equation.DSMT4">
                  <p:embed/>
                </p:oleObj>
              </mc:Choice>
              <mc:Fallback>
                <p:oleObj name="Equation" r:id="rId13" imgW="1397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3500439"/>
                        <a:ext cx="2825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3" name="Object 29">
            <a:extLst>
              <a:ext uri="{FF2B5EF4-FFF2-40B4-BE49-F238E27FC236}">
                <a16:creationId xmlns:a16="http://schemas.microsoft.com/office/drawing/2014/main" id="{CF4440F3-26F9-4BC1-A0CF-7E3A43213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4150" y="3114675"/>
          <a:ext cx="2555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Equation" r:id="rId15" imgW="126890" imgH="228402" progId="Equation.DSMT4">
                  <p:embed/>
                </p:oleObj>
              </mc:Choice>
              <mc:Fallback>
                <p:oleObj name="Equation" r:id="rId15" imgW="126890" imgH="22840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3114675"/>
                        <a:ext cx="2555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4" name="Object 30">
            <a:extLst>
              <a:ext uri="{FF2B5EF4-FFF2-40B4-BE49-F238E27FC236}">
                <a16:creationId xmlns:a16="http://schemas.microsoft.com/office/drawing/2014/main" id="{9F1B920B-CD91-4F6C-BFB3-F24DEA836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2963" y="4797426"/>
          <a:ext cx="44942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Equation" r:id="rId17" imgW="2222500" imgH="431800" progId="Equation.DSMT4">
                  <p:embed/>
                </p:oleObj>
              </mc:Choice>
              <mc:Fallback>
                <p:oleObj name="Equation" r:id="rId17" imgW="2222500" imgH="431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3" y="4797426"/>
                        <a:ext cx="44942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35" name="Text Box 31">
            <a:extLst>
              <a:ext uri="{FF2B5EF4-FFF2-40B4-BE49-F238E27FC236}">
                <a16:creationId xmlns:a16="http://schemas.microsoft.com/office/drawing/2014/main" id="{DB4A9D97-DE08-468C-A97D-0C2BDD46F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7663" y="5516564"/>
            <a:ext cx="2012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干涉项</a:t>
            </a:r>
            <a:r>
              <a:rPr lang="zh-CN" altLang="en-US" sz="3200">
                <a:latin typeface="宋体" panose="02010600030101010101" pitchFamily="2" charset="-122"/>
              </a:rPr>
              <a:t>≠</a:t>
            </a:r>
            <a:r>
              <a:rPr lang="en-US" altLang="zh-CN" sz="3200">
                <a:latin typeface="宋体" panose="02010600030101010101" pitchFamily="2" charset="-122"/>
              </a:rPr>
              <a:t>0</a:t>
            </a:r>
            <a:endParaRPr lang="zh-CN" altLang="zh-CN" sz="3200">
              <a:latin typeface="宋体" panose="02010600030101010101" pitchFamily="2" charset="-122"/>
            </a:endParaRPr>
          </a:p>
        </p:txBody>
      </p:sp>
      <p:sp>
        <p:nvSpPr>
          <p:cNvPr id="379936" name="Text Box 32">
            <a:extLst>
              <a:ext uri="{FF2B5EF4-FFF2-40B4-BE49-F238E27FC236}">
                <a16:creationId xmlns:a16="http://schemas.microsoft.com/office/drawing/2014/main" id="{A445C9C1-FEAA-4BCE-92A2-55C2AA3AA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2850" y="1196976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相干叠加</a:t>
            </a:r>
          </a:p>
        </p:txBody>
      </p:sp>
      <p:sp>
        <p:nvSpPr>
          <p:cNvPr id="379937" name="Text Box 33">
            <a:extLst>
              <a:ext uri="{FF2B5EF4-FFF2-40B4-BE49-F238E27FC236}">
                <a16:creationId xmlns:a16="http://schemas.microsoft.com/office/drawing/2014/main" id="{B432A916-9EDE-477E-A721-820E36CC4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4425" y="3644901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非相干叠加</a:t>
            </a:r>
          </a:p>
        </p:txBody>
      </p:sp>
      <p:sp>
        <p:nvSpPr>
          <p:cNvPr id="8219" name="Text Box 34">
            <a:extLst>
              <a:ext uri="{FF2B5EF4-FFF2-40B4-BE49-F238E27FC236}">
                <a16:creationId xmlns:a16="http://schemas.microsoft.com/office/drawing/2014/main" id="{3F09FEAA-F7F1-4FA6-A6CF-0A0E112A4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6138" y="23495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</a:p>
        </p:txBody>
      </p:sp>
      <p:sp>
        <p:nvSpPr>
          <p:cNvPr id="8220" name="Text Box 35">
            <a:extLst>
              <a:ext uri="{FF2B5EF4-FFF2-40B4-BE49-F238E27FC236}">
                <a16:creationId xmlns:a16="http://schemas.microsoft.com/office/drawing/2014/main" id="{DB88D82D-A38B-4A47-B2BA-2E048A919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6138" y="45085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</a:p>
        </p:txBody>
      </p:sp>
      <p:graphicFrame>
        <p:nvGraphicFramePr>
          <p:cNvPr id="379940" name="Object 36">
            <a:extLst>
              <a:ext uri="{FF2B5EF4-FFF2-40B4-BE49-F238E27FC236}">
                <a16:creationId xmlns:a16="http://schemas.microsoft.com/office/drawing/2014/main" id="{88C2F38F-4FF2-45A3-BEF1-8D7062B54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93150" y="2133600"/>
          <a:ext cx="12906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Equation" r:id="rId19" imgW="571252" imgH="203112" progId="Equation.DSMT4">
                  <p:embed/>
                </p:oleObj>
              </mc:Choice>
              <mc:Fallback>
                <p:oleObj name="Equation" r:id="rId19" imgW="571252" imgH="20311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3150" y="2133600"/>
                        <a:ext cx="12906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5" grpId="0"/>
      <p:bldP spid="379936" grpId="0"/>
      <p:bldP spid="37993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>
            <a:extLst>
              <a:ext uri="{FF2B5EF4-FFF2-40B4-BE49-F238E27FC236}">
                <a16:creationId xmlns:a16="http://schemas.microsoft.com/office/drawing/2014/main" id="{95E21054-09F9-47BD-9F9C-0C02DC7F53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ichelson</a:t>
            </a:r>
            <a:r>
              <a:rPr lang="zh-CN" altLang="en-US"/>
              <a:t>干涉仪的干涉花样</a:t>
            </a:r>
          </a:p>
        </p:txBody>
      </p:sp>
      <p:pic>
        <p:nvPicPr>
          <p:cNvPr id="183301" name="Picture 5">
            <a:extLst>
              <a:ext uri="{FF2B5EF4-FFF2-40B4-BE49-F238E27FC236}">
                <a16:creationId xmlns:a16="http://schemas.microsoft.com/office/drawing/2014/main" id="{6428BF33-8A22-4C62-A90B-9895E39CBE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1588" y="1090613"/>
            <a:ext cx="722630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Rectangle 4">
            <a:extLst>
              <a:ext uri="{FF2B5EF4-FFF2-40B4-BE49-F238E27FC236}">
                <a16:creationId xmlns:a16="http://schemas.microsoft.com/office/drawing/2014/main" id="{B1D39B36-2518-4AE3-91B9-A728F24DF6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等厚条纹的弯曲</a:t>
            </a:r>
          </a:p>
        </p:txBody>
      </p:sp>
      <p:graphicFrame>
        <p:nvGraphicFramePr>
          <p:cNvPr id="185350" name="Object 6">
            <a:extLst>
              <a:ext uri="{FF2B5EF4-FFF2-40B4-BE49-F238E27FC236}">
                <a16:creationId xmlns:a16="http://schemas.microsoft.com/office/drawing/2014/main" id="{26465FB5-3843-4929-96E4-64758EF69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0589" y="1268414"/>
          <a:ext cx="18002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8" name="Equation" r:id="rId3" imgW="749160" imgH="393480" progId="Equation.3">
                  <p:embed/>
                </p:oleObj>
              </mc:Choice>
              <mc:Fallback>
                <p:oleObj name="Equation" r:id="rId3" imgW="749160" imgH="393480" progId="Equation.3">
                  <p:embed/>
                  <p:pic>
                    <p:nvPicPr>
                      <p:cNvPr id="185350" name="Object 6">
                        <a:extLst>
                          <a:ext uri="{FF2B5EF4-FFF2-40B4-BE49-F238E27FC236}">
                            <a16:creationId xmlns:a16="http://schemas.microsoft.com/office/drawing/2014/main" id="{26465FB5-3843-4929-96E4-64758EF69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1268414"/>
                        <a:ext cx="180022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>
            <a:extLst>
              <a:ext uri="{FF2B5EF4-FFF2-40B4-BE49-F238E27FC236}">
                <a16:creationId xmlns:a16="http://schemas.microsoft.com/office/drawing/2014/main" id="{E608A769-D573-4CCE-B317-357AFE439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5" y="1423989"/>
          <a:ext cx="1746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9" name="Equation" r:id="rId5" imgW="660240" imgH="215640" progId="Equation.3">
                  <p:embed/>
                </p:oleObj>
              </mc:Choice>
              <mc:Fallback>
                <p:oleObj name="Equation" r:id="rId5" imgW="660240" imgH="215640" progId="Equation.3">
                  <p:embed/>
                  <p:pic>
                    <p:nvPicPr>
                      <p:cNvPr id="185351" name="Object 7">
                        <a:extLst>
                          <a:ext uri="{FF2B5EF4-FFF2-40B4-BE49-F238E27FC236}">
                            <a16:creationId xmlns:a16="http://schemas.microsoft.com/office/drawing/2014/main" id="{E608A769-D573-4CCE-B317-357AFE439A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1423989"/>
                        <a:ext cx="17462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2" name="Text Box 8">
            <a:extLst>
              <a:ext uri="{FF2B5EF4-FFF2-40B4-BE49-F238E27FC236}">
                <a16:creationId xmlns:a16="http://schemas.microsoft.com/office/drawing/2014/main" id="{BFED8533-944C-4A91-AFEA-40F754F75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575" y="2276475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向正上方的光线</a:t>
            </a:r>
          </a:p>
        </p:txBody>
      </p:sp>
      <p:graphicFrame>
        <p:nvGraphicFramePr>
          <p:cNvPr id="185355" name="Object 11">
            <a:extLst>
              <a:ext uri="{FF2B5EF4-FFF2-40B4-BE49-F238E27FC236}">
                <a16:creationId xmlns:a16="http://schemas.microsoft.com/office/drawing/2014/main" id="{EA1265FA-A657-4D2C-8395-749A62728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7550" y="2251076"/>
          <a:ext cx="9731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10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185355" name="Object 11">
                        <a:extLst>
                          <a:ext uri="{FF2B5EF4-FFF2-40B4-BE49-F238E27FC236}">
                            <a16:creationId xmlns:a16="http://schemas.microsoft.com/office/drawing/2014/main" id="{EA1265FA-A657-4D2C-8395-749A62728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2251076"/>
                        <a:ext cx="973138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6" name="Text Box 12">
            <a:extLst>
              <a:ext uri="{FF2B5EF4-FFF2-40B4-BE49-F238E27FC236}">
                <a16:creationId xmlns:a16="http://schemas.microsoft.com/office/drawing/2014/main" id="{7D316EEE-5A8C-415E-8E95-1A1E7750F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4088" y="293687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偏向的光线</a:t>
            </a:r>
          </a:p>
        </p:txBody>
      </p:sp>
      <p:graphicFrame>
        <p:nvGraphicFramePr>
          <p:cNvPr id="185359" name="Object 15">
            <a:extLst>
              <a:ext uri="{FF2B5EF4-FFF2-40B4-BE49-F238E27FC236}">
                <a16:creationId xmlns:a16="http://schemas.microsoft.com/office/drawing/2014/main" id="{38D6D287-15F2-44C1-A154-86BE1888D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7550" y="2924176"/>
          <a:ext cx="9731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11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185359" name="Object 15">
                        <a:extLst>
                          <a:ext uri="{FF2B5EF4-FFF2-40B4-BE49-F238E27FC236}">
                            <a16:creationId xmlns:a16="http://schemas.microsoft.com/office/drawing/2014/main" id="{38D6D287-15F2-44C1-A154-86BE1888D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2924176"/>
                        <a:ext cx="973138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2" name="Object 18">
            <a:extLst>
              <a:ext uri="{FF2B5EF4-FFF2-40B4-BE49-F238E27FC236}">
                <a16:creationId xmlns:a16="http://schemas.microsoft.com/office/drawing/2014/main" id="{ADE2F00A-EA52-49CA-B1BC-C79771884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8026" y="2251076"/>
          <a:ext cx="14779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12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185362" name="Object 18">
                        <a:extLst>
                          <a:ext uri="{FF2B5EF4-FFF2-40B4-BE49-F238E27FC236}">
                            <a16:creationId xmlns:a16="http://schemas.microsoft.com/office/drawing/2014/main" id="{ADE2F00A-EA52-49CA-B1BC-C79771884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6" y="2251076"/>
                        <a:ext cx="1477963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3" name="Object 19">
            <a:extLst>
              <a:ext uri="{FF2B5EF4-FFF2-40B4-BE49-F238E27FC236}">
                <a16:creationId xmlns:a16="http://schemas.microsoft.com/office/drawing/2014/main" id="{1A822397-17F5-4DDF-91BA-48118A3BD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2951" y="2898776"/>
          <a:ext cx="14779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13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185363" name="Object 19">
                        <a:extLst>
                          <a:ext uri="{FF2B5EF4-FFF2-40B4-BE49-F238E27FC236}">
                            <a16:creationId xmlns:a16="http://schemas.microsoft.com/office/drawing/2014/main" id="{1A822397-17F5-4DDF-91BA-48118A3BD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951" y="2898776"/>
                        <a:ext cx="1477963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64" name="Line 20">
            <a:extLst>
              <a:ext uri="{FF2B5EF4-FFF2-40B4-BE49-F238E27FC236}">
                <a16:creationId xmlns:a16="http://schemas.microsoft.com/office/drawing/2014/main" id="{DD4DF87B-59E9-4CCA-9DDF-2AAC658131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0" y="3213100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65" name="Line 21">
            <a:extLst>
              <a:ext uri="{FF2B5EF4-FFF2-40B4-BE49-F238E27FC236}">
                <a16:creationId xmlns:a16="http://schemas.microsoft.com/office/drawing/2014/main" id="{B6E54D1D-AB7B-4FD5-B287-B792E905AB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0" y="3213101"/>
            <a:ext cx="10795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66" name="Line 22">
            <a:extLst>
              <a:ext uri="{FF2B5EF4-FFF2-40B4-BE49-F238E27FC236}">
                <a16:creationId xmlns:a16="http://schemas.microsoft.com/office/drawing/2014/main" id="{1CCF9114-E0E7-4EBD-A8C7-267D443CBE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0" y="3500438"/>
            <a:ext cx="10795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67" name="Line 23">
            <a:extLst>
              <a:ext uri="{FF2B5EF4-FFF2-40B4-BE49-F238E27FC236}">
                <a16:creationId xmlns:a16="http://schemas.microsoft.com/office/drawing/2014/main" id="{876B5372-605B-4EBE-B720-200404A1D2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5" y="2420938"/>
            <a:ext cx="10795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68" name="Line 24">
            <a:extLst>
              <a:ext uri="{FF2B5EF4-FFF2-40B4-BE49-F238E27FC236}">
                <a16:creationId xmlns:a16="http://schemas.microsoft.com/office/drawing/2014/main" id="{2C691C0C-D03D-4358-8A5F-2AE7889EB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63751" y="2420938"/>
            <a:ext cx="136842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69" name="Line 25">
            <a:extLst>
              <a:ext uri="{FF2B5EF4-FFF2-40B4-BE49-F238E27FC236}">
                <a16:creationId xmlns:a16="http://schemas.microsoft.com/office/drawing/2014/main" id="{D9DA6B12-C10D-40C8-8175-73E752C046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43251" y="2781301"/>
            <a:ext cx="1368425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70" name="Line 26">
            <a:extLst>
              <a:ext uri="{FF2B5EF4-FFF2-40B4-BE49-F238E27FC236}">
                <a16:creationId xmlns:a16="http://schemas.microsoft.com/office/drawing/2014/main" id="{A77151A1-365E-4630-B084-4CBBC52934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43251" y="3500438"/>
            <a:ext cx="13684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71" name="Line 27">
            <a:extLst>
              <a:ext uri="{FF2B5EF4-FFF2-40B4-BE49-F238E27FC236}">
                <a16:creationId xmlns:a16="http://schemas.microsoft.com/office/drawing/2014/main" id="{92FDA695-8509-4FE5-8392-0D1F61A951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2781300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72" name="Line 28">
            <a:extLst>
              <a:ext uri="{FF2B5EF4-FFF2-40B4-BE49-F238E27FC236}">
                <a16:creationId xmlns:a16="http://schemas.microsoft.com/office/drawing/2014/main" id="{4DEBE7E5-DAE2-423D-B3F8-2EBC55CE7C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250" y="3573464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73" name="Line 29">
            <a:extLst>
              <a:ext uri="{FF2B5EF4-FFF2-40B4-BE49-F238E27FC236}">
                <a16:creationId xmlns:a16="http://schemas.microsoft.com/office/drawing/2014/main" id="{7384A95F-ABB5-4BC9-9B0C-8E3EAC4680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3" y="2997201"/>
            <a:ext cx="1079500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74" name="Line 30">
            <a:extLst>
              <a:ext uri="{FF2B5EF4-FFF2-40B4-BE49-F238E27FC236}">
                <a16:creationId xmlns:a16="http://schemas.microsoft.com/office/drawing/2014/main" id="{D8345B78-058A-4B70-B29F-0AE6225DD8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27350" y="1628775"/>
            <a:ext cx="0" cy="1512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75" name="Line 31">
            <a:extLst>
              <a:ext uri="{FF2B5EF4-FFF2-40B4-BE49-F238E27FC236}">
                <a16:creationId xmlns:a16="http://schemas.microsoft.com/office/drawing/2014/main" id="{1DD7B98B-1904-4950-9C9F-CD86330925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6275" y="2132014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77" name="Line 33">
            <a:extLst>
              <a:ext uri="{FF2B5EF4-FFF2-40B4-BE49-F238E27FC236}">
                <a16:creationId xmlns:a16="http://schemas.microsoft.com/office/drawing/2014/main" id="{EC5F3394-DB93-42A8-9B93-55F542008B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11450" y="1916114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85381" name="Group 37">
            <a:extLst>
              <a:ext uri="{FF2B5EF4-FFF2-40B4-BE49-F238E27FC236}">
                <a16:creationId xmlns:a16="http://schemas.microsoft.com/office/drawing/2014/main" id="{7EAF81CE-082D-47E6-A449-2C13BF0EED02}"/>
              </a:ext>
            </a:extLst>
          </p:cNvPr>
          <p:cNvGrpSpPr>
            <a:grpSpLocks/>
          </p:cNvGrpSpPr>
          <p:nvPr/>
        </p:nvGrpSpPr>
        <p:grpSpPr bwMode="auto">
          <a:xfrm>
            <a:off x="2782889" y="1412876"/>
            <a:ext cx="288925" cy="144463"/>
            <a:chOff x="820" y="944"/>
            <a:chExt cx="182" cy="91"/>
          </a:xfrm>
        </p:grpSpPr>
        <p:sp>
          <p:nvSpPr>
            <p:cNvPr id="185379" name="Oval 35">
              <a:extLst>
                <a:ext uri="{FF2B5EF4-FFF2-40B4-BE49-F238E27FC236}">
                  <a16:creationId xmlns:a16="http://schemas.microsoft.com/office/drawing/2014/main" id="{75EA0AD0-530F-473B-9039-FDEB8E8DA5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944"/>
              <a:ext cx="182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380" name="Oval 36">
              <a:extLst>
                <a:ext uri="{FF2B5EF4-FFF2-40B4-BE49-F238E27FC236}">
                  <a16:creationId xmlns:a16="http://schemas.microsoft.com/office/drawing/2014/main" id="{3F370528-8065-4ABA-A5C0-C82918F34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981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5382" name="Line 38">
            <a:extLst>
              <a:ext uri="{FF2B5EF4-FFF2-40B4-BE49-F238E27FC236}">
                <a16:creationId xmlns:a16="http://schemas.microsoft.com/office/drawing/2014/main" id="{2CB3209D-4DC8-4E8B-B513-EB78D2E3AD1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27351" y="1628776"/>
            <a:ext cx="288925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85" name="Line 41">
            <a:extLst>
              <a:ext uri="{FF2B5EF4-FFF2-40B4-BE49-F238E27FC236}">
                <a16:creationId xmlns:a16="http://schemas.microsoft.com/office/drawing/2014/main" id="{A87099E3-17E2-46EB-B5FE-B57141F0D7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11450" y="1628776"/>
            <a:ext cx="215900" cy="143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86" name="Line 42">
            <a:extLst>
              <a:ext uri="{FF2B5EF4-FFF2-40B4-BE49-F238E27FC236}">
                <a16:creationId xmlns:a16="http://schemas.microsoft.com/office/drawing/2014/main" id="{0583CF17-DB95-4CE2-B7A1-DB715E8F04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3" y="33575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87" name="Arc 43">
            <a:extLst>
              <a:ext uri="{FF2B5EF4-FFF2-40B4-BE49-F238E27FC236}">
                <a16:creationId xmlns:a16="http://schemas.microsoft.com/office/drawing/2014/main" id="{B638681D-A5DA-4F57-80CE-D30B8D24FBB4}"/>
              </a:ext>
            </a:extLst>
          </p:cNvPr>
          <p:cNvSpPr>
            <a:spLocks/>
          </p:cNvSpPr>
          <p:nvPr/>
        </p:nvSpPr>
        <p:spPr bwMode="auto">
          <a:xfrm rot="3420234">
            <a:off x="2594770" y="2064545"/>
            <a:ext cx="1317625" cy="1373187"/>
          </a:xfrm>
          <a:custGeom>
            <a:avLst/>
            <a:gdLst>
              <a:gd name="G0" fmla="+- 0 0 0"/>
              <a:gd name="G1" fmla="+- 0 0 0"/>
              <a:gd name="G2" fmla="+- 21600 0 0"/>
              <a:gd name="T0" fmla="*/ 19889 w 19889"/>
              <a:gd name="T1" fmla="*/ 8425 h 20699"/>
              <a:gd name="T2" fmla="*/ 6175 w 19889"/>
              <a:gd name="T3" fmla="*/ 20699 h 20699"/>
              <a:gd name="T4" fmla="*/ 0 w 19889"/>
              <a:gd name="T5" fmla="*/ 0 h 206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89" h="20699" fill="none" extrusionOk="0">
                <a:moveTo>
                  <a:pt x="19889" y="8425"/>
                </a:moveTo>
                <a:cubicBezTo>
                  <a:pt x="17376" y="14356"/>
                  <a:pt x="12347" y="18857"/>
                  <a:pt x="6174" y="20698"/>
                </a:cubicBezTo>
              </a:path>
              <a:path w="19889" h="20699" stroke="0" extrusionOk="0">
                <a:moveTo>
                  <a:pt x="19889" y="8425"/>
                </a:moveTo>
                <a:cubicBezTo>
                  <a:pt x="17376" y="14356"/>
                  <a:pt x="12347" y="18857"/>
                  <a:pt x="6174" y="20698"/>
                </a:cubicBez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388" name="Text Box 44">
            <a:extLst>
              <a:ext uri="{FF2B5EF4-FFF2-40B4-BE49-F238E27FC236}">
                <a16:creationId xmlns:a16="http://schemas.microsoft.com/office/drawing/2014/main" id="{9BB2B1F2-A693-4E7E-B71B-1B7003997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3" y="3644900"/>
            <a:ext cx="673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对同一级条纹，为满足等光程条件，厚度</a:t>
            </a:r>
            <a:r>
              <a:rPr lang="en-US" altLang="zh-CN" sz="2400" i="1">
                <a:latin typeface="Times New Roman" panose="02020603050405020304" pitchFamily="18" charset="0"/>
              </a:rPr>
              <a:t>h</a:t>
            </a:r>
            <a:r>
              <a:rPr lang="zh-CN" altLang="en-US" sz="2400"/>
              <a:t>要增加</a:t>
            </a:r>
          </a:p>
        </p:txBody>
      </p:sp>
      <p:sp>
        <p:nvSpPr>
          <p:cNvPr id="185389" name="Text Box 45">
            <a:extLst>
              <a:ext uri="{FF2B5EF4-FFF2-40B4-BE49-F238E27FC236}">
                <a16:creationId xmlns:a16="http://schemas.microsoft.com/office/drawing/2014/main" id="{2EA6B1A9-D150-4B64-8B36-2D2B3A913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7413" y="4195763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于是条纹向膜厚处弯曲</a:t>
            </a:r>
          </a:p>
        </p:txBody>
      </p:sp>
      <p:sp>
        <p:nvSpPr>
          <p:cNvPr id="185390" name="Line 46">
            <a:extLst>
              <a:ext uri="{FF2B5EF4-FFF2-40B4-BE49-F238E27FC236}">
                <a16:creationId xmlns:a16="http://schemas.microsoft.com/office/drawing/2014/main" id="{2AA6E28C-586B-466A-B42D-5CD4BE7B8D3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27350" y="1628776"/>
            <a:ext cx="64770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91" name="Line 47">
            <a:extLst>
              <a:ext uri="{FF2B5EF4-FFF2-40B4-BE49-F238E27FC236}">
                <a16:creationId xmlns:a16="http://schemas.microsoft.com/office/drawing/2014/main" id="{E175D23B-15CC-48DC-A7D2-71BEE183B6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66988" y="1628775"/>
            <a:ext cx="360362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92" name="Line 48">
            <a:extLst>
              <a:ext uri="{FF2B5EF4-FFF2-40B4-BE49-F238E27FC236}">
                <a16:creationId xmlns:a16="http://schemas.microsoft.com/office/drawing/2014/main" id="{526C6645-E91F-4599-B035-BBCC7017E3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92538" y="32131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2" grpId="0"/>
      <p:bldP spid="185356" grpId="0"/>
      <p:bldP spid="185388" grpId="0"/>
      <p:bldP spid="18538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Rectangle 4">
            <a:extLst>
              <a:ext uri="{FF2B5EF4-FFF2-40B4-BE49-F238E27FC236}">
                <a16:creationId xmlns:a16="http://schemas.microsoft.com/office/drawing/2014/main" id="{0BE7B77B-6961-44B0-9095-3C39AEE784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马赫－曾德尔干涉仪</a:t>
            </a:r>
          </a:p>
        </p:txBody>
      </p:sp>
      <p:grpSp>
        <p:nvGrpSpPr>
          <p:cNvPr id="177191" name="Group 39">
            <a:extLst>
              <a:ext uri="{FF2B5EF4-FFF2-40B4-BE49-F238E27FC236}">
                <a16:creationId xmlns:a16="http://schemas.microsoft.com/office/drawing/2014/main" id="{CA094F5B-4EC7-468F-906C-6DEE269482DB}"/>
              </a:ext>
            </a:extLst>
          </p:cNvPr>
          <p:cNvGrpSpPr>
            <a:grpSpLocks/>
          </p:cNvGrpSpPr>
          <p:nvPr/>
        </p:nvGrpSpPr>
        <p:grpSpPr bwMode="auto">
          <a:xfrm>
            <a:off x="2100263" y="1341439"/>
            <a:ext cx="5003800" cy="4264025"/>
            <a:chOff x="975" y="754"/>
            <a:chExt cx="3493" cy="2976"/>
          </a:xfrm>
        </p:grpSpPr>
        <p:sp>
          <p:nvSpPr>
            <p:cNvPr id="177157" name="Rectangle 5">
              <a:extLst>
                <a:ext uri="{FF2B5EF4-FFF2-40B4-BE49-F238E27FC236}">
                  <a16:creationId xmlns:a16="http://schemas.microsoft.com/office/drawing/2014/main" id="{5F84068F-CA2F-424F-B2D4-34EA51158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886"/>
              <a:ext cx="2177" cy="2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58" name="Oval 6">
              <a:extLst>
                <a:ext uri="{FF2B5EF4-FFF2-40B4-BE49-F238E27FC236}">
                  <a16:creationId xmlns:a16="http://schemas.microsoft.com/office/drawing/2014/main" id="{7BF26EFF-A86A-49C0-910E-58DD62F7B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2659"/>
              <a:ext cx="576" cy="72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59" name="AutoShape 7">
              <a:extLst>
                <a:ext uri="{FF2B5EF4-FFF2-40B4-BE49-F238E27FC236}">
                  <a16:creationId xmlns:a16="http://schemas.microsoft.com/office/drawing/2014/main" id="{3F74573D-B3E0-4F2F-AE53-3D6D246034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965617">
              <a:off x="2517" y="2840"/>
              <a:ext cx="395" cy="362"/>
            </a:xfrm>
            <a:prstGeom prst="irregularSeal2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0" name="Rectangle 8">
              <a:extLst>
                <a:ext uri="{FF2B5EF4-FFF2-40B4-BE49-F238E27FC236}">
                  <a16:creationId xmlns:a16="http://schemas.microsoft.com/office/drawing/2014/main" id="{7770CB35-7C98-4820-9C9B-16845091C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389"/>
              <a:ext cx="772" cy="40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1" name="Rectangle 9">
              <a:extLst>
                <a:ext uri="{FF2B5EF4-FFF2-40B4-BE49-F238E27FC236}">
                  <a16:creationId xmlns:a16="http://schemas.microsoft.com/office/drawing/2014/main" id="{1C9BBE5E-6221-4C10-926E-4E424278A9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948" y="2137"/>
              <a:ext cx="1678" cy="2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2" name="Rectangle 10">
              <a:extLst>
                <a:ext uri="{FF2B5EF4-FFF2-40B4-BE49-F238E27FC236}">
                  <a16:creationId xmlns:a16="http://schemas.microsoft.com/office/drawing/2014/main" id="{BE7A7735-A06A-4628-9887-04C62152B6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907" y="2002"/>
              <a:ext cx="1587" cy="2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3" name="Rectangle 11">
              <a:extLst>
                <a:ext uri="{FF2B5EF4-FFF2-40B4-BE49-F238E27FC236}">
                  <a16:creationId xmlns:a16="http://schemas.microsoft.com/office/drawing/2014/main" id="{07B2A2AF-728D-4507-9373-4310ECBBD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1344"/>
              <a:ext cx="2177" cy="2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4" name="Rectangle 12">
              <a:extLst>
                <a:ext uri="{FF2B5EF4-FFF2-40B4-BE49-F238E27FC236}">
                  <a16:creationId xmlns:a16="http://schemas.microsoft.com/office/drawing/2014/main" id="{B2064277-3A47-4CC5-8130-F46ABA861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750"/>
              <a:ext cx="862" cy="2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5" name="Rectangle 13">
              <a:extLst>
                <a:ext uri="{FF2B5EF4-FFF2-40B4-BE49-F238E27FC236}">
                  <a16:creationId xmlns:a16="http://schemas.microsoft.com/office/drawing/2014/main" id="{9D4215D8-0DF9-41A5-B8E1-CB13ED1ABF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42439">
              <a:off x="998" y="1275"/>
              <a:ext cx="1270" cy="227"/>
            </a:xfrm>
            <a:prstGeom prst="rect">
              <a:avLst/>
            </a:prstGeom>
            <a:solidFill>
              <a:srgbClr val="77777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6" name="Rectangle 14">
              <a:extLst>
                <a:ext uri="{FF2B5EF4-FFF2-40B4-BE49-F238E27FC236}">
                  <a16:creationId xmlns:a16="http://schemas.microsoft.com/office/drawing/2014/main" id="{71E1AD89-5082-4E2B-BA3D-F49BBADCF9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42439">
              <a:off x="1134" y="2863"/>
              <a:ext cx="1270" cy="227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7" name="Rectangle 15">
              <a:extLst>
                <a:ext uri="{FF2B5EF4-FFF2-40B4-BE49-F238E27FC236}">
                  <a16:creationId xmlns:a16="http://schemas.microsoft.com/office/drawing/2014/main" id="{B6599017-3C4F-4870-B55D-D9F66B950C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42439">
              <a:off x="3039" y="1456"/>
              <a:ext cx="1270" cy="227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8" name="Rectangle 16">
              <a:extLst>
                <a:ext uri="{FF2B5EF4-FFF2-40B4-BE49-F238E27FC236}">
                  <a16:creationId xmlns:a16="http://schemas.microsoft.com/office/drawing/2014/main" id="{57A34AEB-39BE-4B0E-9EDD-54FBBABE61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42439">
              <a:off x="3248" y="2981"/>
              <a:ext cx="1270" cy="227"/>
            </a:xfrm>
            <a:prstGeom prst="rect">
              <a:avLst/>
            </a:prstGeom>
            <a:solidFill>
              <a:srgbClr val="77777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69" name="Line 17">
              <a:extLst>
                <a:ext uri="{FF2B5EF4-FFF2-40B4-BE49-F238E27FC236}">
                  <a16:creationId xmlns:a16="http://schemas.microsoft.com/office/drawing/2014/main" id="{A3D67AE1-5F76-418A-BF4E-70EC0CF07A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5" y="2886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70" name="Line 18">
              <a:extLst>
                <a:ext uri="{FF2B5EF4-FFF2-40B4-BE49-F238E27FC236}">
                  <a16:creationId xmlns:a16="http://schemas.microsoft.com/office/drawing/2014/main" id="{17298A23-E5F9-4D3B-85E0-218348C4E6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1" y="1480"/>
              <a:ext cx="0" cy="14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71" name="Line 19">
              <a:extLst>
                <a:ext uri="{FF2B5EF4-FFF2-40B4-BE49-F238E27FC236}">
                  <a16:creationId xmlns:a16="http://schemas.microsoft.com/office/drawing/2014/main" id="{7CE5F2D8-C1C5-47A4-9104-3AE905C910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1" y="2886"/>
              <a:ext cx="18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72" name="Line 20">
              <a:extLst>
                <a:ext uri="{FF2B5EF4-FFF2-40B4-BE49-F238E27FC236}">
                  <a16:creationId xmlns:a16="http://schemas.microsoft.com/office/drawing/2014/main" id="{0C502D76-A256-4603-8FCC-64011D191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3022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73" name="Line 21">
              <a:extLst>
                <a:ext uri="{FF2B5EF4-FFF2-40B4-BE49-F238E27FC236}">
                  <a16:creationId xmlns:a16="http://schemas.microsoft.com/office/drawing/2014/main" id="{96950EB1-4EA0-4EDD-AADF-E46DFE64B9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7" y="1616"/>
              <a:ext cx="0" cy="14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74" name="Line 22">
              <a:extLst>
                <a:ext uri="{FF2B5EF4-FFF2-40B4-BE49-F238E27FC236}">
                  <a16:creationId xmlns:a16="http://schemas.microsoft.com/office/drawing/2014/main" id="{0BF0DEBD-1683-4A6E-AF7E-4867D43942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1" y="1480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75" name="Line 23">
              <a:extLst>
                <a:ext uri="{FF2B5EF4-FFF2-40B4-BE49-F238E27FC236}">
                  <a16:creationId xmlns:a16="http://schemas.microsoft.com/office/drawing/2014/main" id="{1BF2D8E8-3608-4DE8-9DD7-4E5ED22B6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1480"/>
              <a:ext cx="18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76" name="Line 24">
              <a:extLst>
                <a:ext uri="{FF2B5EF4-FFF2-40B4-BE49-F238E27FC236}">
                  <a16:creationId xmlns:a16="http://schemas.microsoft.com/office/drawing/2014/main" id="{03BF0866-F3DA-4175-A671-C8AAD5BF4E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616"/>
              <a:ext cx="6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77" name="Line 25">
              <a:extLst>
                <a:ext uri="{FF2B5EF4-FFF2-40B4-BE49-F238E27FC236}">
                  <a16:creationId xmlns:a16="http://schemas.microsoft.com/office/drawing/2014/main" id="{2F09E053-1824-4511-8807-72459B511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7" y="2886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78" name="Line 26">
              <a:extLst>
                <a:ext uri="{FF2B5EF4-FFF2-40B4-BE49-F238E27FC236}">
                  <a16:creationId xmlns:a16="http://schemas.microsoft.com/office/drawing/2014/main" id="{77F380EB-CE8C-40C4-8715-EF09374D62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022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79" name="Line 27">
              <a:extLst>
                <a:ext uri="{FF2B5EF4-FFF2-40B4-BE49-F238E27FC236}">
                  <a16:creationId xmlns:a16="http://schemas.microsoft.com/office/drawing/2014/main" id="{E3D8BA4D-88D0-4331-8974-6783B74B09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1" y="1842"/>
              <a:ext cx="0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80" name="Line 28">
              <a:extLst>
                <a:ext uri="{FF2B5EF4-FFF2-40B4-BE49-F238E27FC236}">
                  <a16:creationId xmlns:a16="http://schemas.microsoft.com/office/drawing/2014/main" id="{2380CAFD-4BB6-43E5-951D-B645FB5BE6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1480"/>
              <a:ext cx="9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81" name="Line 29">
              <a:extLst>
                <a:ext uri="{FF2B5EF4-FFF2-40B4-BE49-F238E27FC236}">
                  <a16:creationId xmlns:a16="http://schemas.microsoft.com/office/drawing/2014/main" id="{C99F5D7E-42CD-4DCA-96E5-9805A16058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7" y="1933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82" name="Line 30">
              <a:extLst>
                <a:ext uri="{FF2B5EF4-FFF2-40B4-BE49-F238E27FC236}">
                  <a16:creationId xmlns:a16="http://schemas.microsoft.com/office/drawing/2014/main" id="{D75B18E8-A600-4EB1-8BD2-F89D2A5A17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2" y="1072"/>
              <a:ext cx="816" cy="81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83" name="Line 31">
              <a:extLst>
                <a:ext uri="{FF2B5EF4-FFF2-40B4-BE49-F238E27FC236}">
                  <a16:creationId xmlns:a16="http://schemas.microsoft.com/office/drawing/2014/main" id="{AD71BA8A-B6EC-403A-8EEB-D5EB137664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2523"/>
              <a:ext cx="816" cy="81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84" name="Line 32">
              <a:extLst>
                <a:ext uri="{FF2B5EF4-FFF2-40B4-BE49-F238E27FC236}">
                  <a16:creationId xmlns:a16="http://schemas.microsoft.com/office/drawing/2014/main" id="{FBBA2436-31F5-41A6-9204-88D56F69F0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1253"/>
              <a:ext cx="816" cy="81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85" name="Line 33">
              <a:extLst>
                <a:ext uri="{FF2B5EF4-FFF2-40B4-BE49-F238E27FC236}">
                  <a16:creationId xmlns:a16="http://schemas.microsoft.com/office/drawing/2014/main" id="{F4F43427-9D9C-46A5-86E8-2BC6D56514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2614"/>
              <a:ext cx="816" cy="81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7186" name="Object 34">
              <a:extLst>
                <a:ext uri="{FF2B5EF4-FFF2-40B4-BE49-F238E27FC236}">
                  <a16:creationId xmlns:a16="http://schemas.microsoft.com/office/drawing/2014/main" id="{359CF9B1-952E-4080-BE1B-1CC5868E14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890"/>
            <a:ext cx="36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94" name="Equation" r:id="rId3" imgW="228600" imgH="215640" progId="Equation.3">
                    <p:embed/>
                  </p:oleObj>
                </mc:Choice>
                <mc:Fallback>
                  <p:oleObj name="Equation" r:id="rId3" imgW="228600" imgH="215640" progId="Equation.3">
                    <p:embed/>
                    <p:pic>
                      <p:nvPicPr>
                        <p:cNvPr id="177186" name="Object 34">
                          <a:extLst>
                            <a:ext uri="{FF2B5EF4-FFF2-40B4-BE49-F238E27FC236}">
                              <a16:creationId xmlns:a16="http://schemas.microsoft.com/office/drawing/2014/main" id="{359CF9B1-952E-4080-BE1B-1CC5868E14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890"/>
                          <a:ext cx="36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87" name="Object 35">
              <a:extLst>
                <a:ext uri="{FF2B5EF4-FFF2-40B4-BE49-F238E27FC236}">
                  <a16:creationId xmlns:a16="http://schemas.microsoft.com/office/drawing/2014/main" id="{400D2E27-946E-40E3-A2D4-33A0377B24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9" y="3158"/>
            <a:ext cx="38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95" name="Equation" r:id="rId5" imgW="241200" imgH="215640" progId="Equation.3">
                    <p:embed/>
                  </p:oleObj>
                </mc:Choice>
                <mc:Fallback>
                  <p:oleObj name="Equation" r:id="rId5" imgW="241200" imgH="215640" progId="Equation.3">
                    <p:embed/>
                    <p:pic>
                      <p:nvPicPr>
                        <p:cNvPr id="177187" name="Object 35">
                          <a:extLst>
                            <a:ext uri="{FF2B5EF4-FFF2-40B4-BE49-F238E27FC236}">
                              <a16:creationId xmlns:a16="http://schemas.microsoft.com/office/drawing/2014/main" id="{400D2E27-946E-40E3-A2D4-33A0377B24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158"/>
                          <a:ext cx="38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88" name="Object 36">
              <a:extLst>
                <a:ext uri="{FF2B5EF4-FFF2-40B4-BE49-F238E27FC236}">
                  <a16:creationId xmlns:a16="http://schemas.microsoft.com/office/drawing/2014/main" id="{6FB350F2-ACDB-4341-B506-8EB18D4F6B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3158"/>
            <a:ext cx="4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96" name="Equation" r:id="rId7" imgW="253800" imgH="228600" progId="Equation.DSMT4">
                    <p:embed/>
                  </p:oleObj>
                </mc:Choice>
                <mc:Fallback>
                  <p:oleObj name="Equation" r:id="rId7" imgW="253800" imgH="228600" progId="Equation.DSMT4">
                    <p:embed/>
                    <p:pic>
                      <p:nvPicPr>
                        <p:cNvPr id="177188" name="Object 36">
                          <a:extLst>
                            <a:ext uri="{FF2B5EF4-FFF2-40B4-BE49-F238E27FC236}">
                              <a16:creationId xmlns:a16="http://schemas.microsoft.com/office/drawing/2014/main" id="{6FB350F2-ACDB-4341-B506-8EB18D4F6B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158"/>
                          <a:ext cx="4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89" name="Object 37">
              <a:extLst>
                <a:ext uri="{FF2B5EF4-FFF2-40B4-BE49-F238E27FC236}">
                  <a16:creationId xmlns:a16="http://schemas.microsoft.com/office/drawing/2014/main" id="{385EC248-241D-4E17-88D4-6C7A4F8D5E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4" y="1026"/>
            <a:ext cx="4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97" name="Equation" r:id="rId9" imgW="266400" imgH="228600" progId="Equation.DSMT4">
                    <p:embed/>
                  </p:oleObj>
                </mc:Choice>
                <mc:Fallback>
                  <p:oleObj name="Equation" r:id="rId9" imgW="266400" imgH="228600" progId="Equation.DSMT4">
                    <p:embed/>
                    <p:pic>
                      <p:nvPicPr>
                        <p:cNvPr id="177189" name="Object 37">
                          <a:extLst>
                            <a:ext uri="{FF2B5EF4-FFF2-40B4-BE49-F238E27FC236}">
                              <a16:creationId xmlns:a16="http://schemas.microsoft.com/office/drawing/2014/main" id="{385EC248-241D-4E17-88D4-6C7A4F8D5E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026"/>
                          <a:ext cx="4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90" name="Text Box 38">
              <a:extLst>
                <a:ext uri="{FF2B5EF4-FFF2-40B4-BE49-F238E27FC236}">
                  <a16:creationId xmlns:a16="http://schemas.microsoft.com/office/drawing/2014/main" id="{0615CFE0-328D-4D3C-A681-4B2F88743B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3306"/>
              <a:ext cx="859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Sample</a:t>
              </a:r>
            </a:p>
          </p:txBody>
        </p:sp>
      </p:grpSp>
      <p:pic>
        <p:nvPicPr>
          <p:cNvPr id="177192" name="Picture 40">
            <a:extLst>
              <a:ext uri="{FF2B5EF4-FFF2-40B4-BE49-F238E27FC236}">
                <a16:creationId xmlns:a16="http://schemas.microsoft.com/office/drawing/2014/main" id="{CEC6E36D-DF3D-41E3-8A2D-4CFDCD14E9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2825" y="1341439"/>
            <a:ext cx="2478088" cy="2478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193" name="Picture 41">
            <a:extLst>
              <a:ext uri="{FF2B5EF4-FFF2-40B4-BE49-F238E27FC236}">
                <a16:creationId xmlns:a16="http://schemas.microsoft.com/office/drawing/2014/main" id="{78635609-B0C3-45B2-82CA-CFFD366BCB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1" y="3789364"/>
            <a:ext cx="2447925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7194" name="Text Box 42">
            <a:extLst>
              <a:ext uri="{FF2B5EF4-FFF2-40B4-BE49-F238E27FC236}">
                <a16:creationId xmlns:a16="http://schemas.microsoft.com/office/drawing/2014/main" id="{76E8EE97-1882-4CC7-A302-08156C2B2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488" y="558958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等离子体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4" name="Rectangle 4">
            <a:extLst>
              <a:ext uri="{FF2B5EF4-FFF2-40B4-BE49-F238E27FC236}">
                <a16:creationId xmlns:a16="http://schemas.microsoft.com/office/drawing/2014/main" id="{D4127A5F-C7E3-4F3E-8E4E-D0FA6A440E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179205" name="Picture 5">
            <a:extLst>
              <a:ext uri="{FF2B5EF4-FFF2-40B4-BE49-F238E27FC236}">
                <a16:creationId xmlns:a16="http://schemas.microsoft.com/office/drawing/2014/main" id="{29513A0F-F65E-437D-BEED-480A0186B5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1412876"/>
            <a:ext cx="6480175" cy="408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9208" name="Rectangle 8">
            <a:extLst>
              <a:ext uri="{FF2B5EF4-FFF2-40B4-BE49-F238E27FC236}">
                <a16:creationId xmlns:a16="http://schemas.microsoft.com/office/drawing/2014/main" id="{11165F84-3BAC-45A7-A875-FFD96DAE1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5314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9209" name="Rectangle 9">
            <a:extLst>
              <a:ext uri="{FF2B5EF4-FFF2-40B4-BE49-F238E27FC236}">
                <a16:creationId xmlns:a16="http://schemas.microsoft.com/office/drawing/2014/main" id="{915EAA0E-4F2B-465C-8342-411B91927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316289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Rectangle 4">
            <a:extLst>
              <a:ext uri="{FF2B5EF4-FFF2-40B4-BE49-F238E27FC236}">
                <a16:creationId xmlns:a16="http://schemas.microsoft.com/office/drawing/2014/main" id="{2CAB37AE-BF1B-4D45-AED2-D0D81E9C29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181253" name="Picture 5">
            <a:extLst>
              <a:ext uri="{FF2B5EF4-FFF2-40B4-BE49-F238E27FC236}">
                <a16:creationId xmlns:a16="http://schemas.microsoft.com/office/drawing/2014/main" id="{1FBCCDAA-5FF1-4623-A0CC-181C1AE93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1143000"/>
            <a:ext cx="7620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Text Box 3">
            <a:extLst>
              <a:ext uri="{FF2B5EF4-FFF2-40B4-BE49-F238E27FC236}">
                <a16:creationId xmlns:a16="http://schemas.microsoft.com/office/drawing/2014/main" id="{28F55A8D-8183-4497-BF03-4B450845D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4" y="1371600"/>
            <a:ext cx="80660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宋体" panose="02010600030101010101" pitchFamily="2" charset="-122"/>
              </a:rPr>
              <a:t>	</a:t>
            </a:r>
            <a:r>
              <a:rPr kumimoji="1" lang="zh-CN" altLang="en-US" sz="2800">
                <a:latin typeface="宋体" panose="02010600030101010101" pitchFamily="2" charset="-122"/>
              </a:rPr>
              <a:t>利用干涉相长或干涉相消原理，对某些波长增透或增反，制成光学镜头或反射镜以及滤光镜。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7044" name="Rectangle 4">
            <a:extLst>
              <a:ext uri="{FF2B5EF4-FFF2-40B4-BE49-F238E27FC236}">
                <a16:creationId xmlns:a16="http://schemas.microsoft.com/office/drawing/2014/main" id="{490C3A69-627B-4E64-B507-1259560CE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776788"/>
            <a:ext cx="1981200" cy="144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45" name="Rectangle 5">
            <a:extLst>
              <a:ext uri="{FF2B5EF4-FFF2-40B4-BE49-F238E27FC236}">
                <a16:creationId xmlns:a16="http://schemas.microsoft.com/office/drawing/2014/main" id="{312D766A-E9F4-4FD0-9745-507E4C41F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548188"/>
            <a:ext cx="1828800" cy="2286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46" name="Line 6">
            <a:extLst>
              <a:ext uri="{FF2B5EF4-FFF2-40B4-BE49-F238E27FC236}">
                <a16:creationId xmlns:a16="http://schemas.microsoft.com/office/drawing/2014/main" id="{2036C49F-092F-43E8-8211-0AEB9CC00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557588"/>
            <a:ext cx="838200" cy="990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47" name="Line 7">
            <a:extLst>
              <a:ext uri="{FF2B5EF4-FFF2-40B4-BE49-F238E27FC236}">
                <a16:creationId xmlns:a16="http://schemas.microsoft.com/office/drawing/2014/main" id="{59DE4255-ECCE-4510-8CF1-418D58148E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3481388"/>
            <a:ext cx="9144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48" name="Line 8">
            <a:extLst>
              <a:ext uri="{FF2B5EF4-FFF2-40B4-BE49-F238E27FC236}">
                <a16:creationId xmlns:a16="http://schemas.microsoft.com/office/drawing/2014/main" id="{571772AF-5597-4BF3-A6E8-3B4548DCC2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4548188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49" name="Line 9">
            <a:extLst>
              <a:ext uri="{FF2B5EF4-FFF2-40B4-BE49-F238E27FC236}">
                <a16:creationId xmlns:a16="http://schemas.microsoft.com/office/drawing/2014/main" id="{33242439-9E4B-41BA-858C-F0073FF76A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4548188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50" name="Line 10">
            <a:extLst>
              <a:ext uri="{FF2B5EF4-FFF2-40B4-BE49-F238E27FC236}">
                <a16:creationId xmlns:a16="http://schemas.microsoft.com/office/drawing/2014/main" id="{D5CB729A-5F96-4EEA-A35C-E774AB37F3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9000" y="3557588"/>
            <a:ext cx="8382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51" name="Line 11">
            <a:extLst>
              <a:ext uri="{FF2B5EF4-FFF2-40B4-BE49-F238E27FC236}">
                <a16:creationId xmlns:a16="http://schemas.microsoft.com/office/drawing/2014/main" id="{2D888D90-55F8-4FD8-926C-AD91C73BA1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776788"/>
            <a:ext cx="3048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52" name="Line 12">
            <a:extLst>
              <a:ext uri="{FF2B5EF4-FFF2-40B4-BE49-F238E27FC236}">
                <a16:creationId xmlns:a16="http://schemas.microsoft.com/office/drawing/2014/main" id="{C1AA6479-102F-466F-BD60-AD415B10E9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4776788"/>
            <a:ext cx="3048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53" name="Line 13">
            <a:extLst>
              <a:ext uri="{FF2B5EF4-FFF2-40B4-BE49-F238E27FC236}">
                <a16:creationId xmlns:a16="http://schemas.microsoft.com/office/drawing/2014/main" id="{55828C96-A60B-433F-85BD-E1229CEEAC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548188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54" name="Rectangle 14">
            <a:extLst>
              <a:ext uri="{FF2B5EF4-FFF2-40B4-BE49-F238E27FC236}">
                <a16:creationId xmlns:a16="http://schemas.microsoft.com/office/drawing/2014/main" id="{68D70909-FB13-4CD2-B6E7-AAC28B075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14988"/>
            <a:ext cx="2819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5" name="Rectangle 15">
            <a:extLst>
              <a:ext uri="{FF2B5EF4-FFF2-40B4-BE49-F238E27FC236}">
                <a16:creationId xmlns:a16="http://schemas.microsoft.com/office/drawing/2014/main" id="{7BCEF115-B704-463D-B09C-C42034427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462588"/>
            <a:ext cx="2438400" cy="152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6" name="Rectangle 16">
            <a:extLst>
              <a:ext uri="{FF2B5EF4-FFF2-40B4-BE49-F238E27FC236}">
                <a16:creationId xmlns:a16="http://schemas.microsoft.com/office/drawing/2014/main" id="{5873891A-807F-40FB-8240-3FAD9AB7C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233988"/>
            <a:ext cx="2438400" cy="2286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7" name="Rectangle 17">
            <a:extLst>
              <a:ext uri="{FF2B5EF4-FFF2-40B4-BE49-F238E27FC236}">
                <a16:creationId xmlns:a16="http://schemas.microsoft.com/office/drawing/2014/main" id="{F1918BE8-9C0D-48AE-9BC7-90F6746CD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081588"/>
            <a:ext cx="2438400" cy="152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8" name="Rectangle 18">
            <a:extLst>
              <a:ext uri="{FF2B5EF4-FFF2-40B4-BE49-F238E27FC236}">
                <a16:creationId xmlns:a16="http://schemas.microsoft.com/office/drawing/2014/main" id="{21348E08-C1EE-470F-A497-3CAC1B78C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852988"/>
            <a:ext cx="2438400" cy="2286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9" name="Rectangle 19">
            <a:extLst>
              <a:ext uri="{FF2B5EF4-FFF2-40B4-BE49-F238E27FC236}">
                <a16:creationId xmlns:a16="http://schemas.microsoft.com/office/drawing/2014/main" id="{AA3F0B90-8CE8-4022-AA3F-47C5729E1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700588"/>
            <a:ext cx="2438400" cy="152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60" name="Rectangle 20">
            <a:extLst>
              <a:ext uri="{FF2B5EF4-FFF2-40B4-BE49-F238E27FC236}">
                <a16:creationId xmlns:a16="http://schemas.microsoft.com/office/drawing/2014/main" id="{9D56ECBD-E665-46D4-9257-A354BC595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471988"/>
            <a:ext cx="2438400" cy="2286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61" name="Rectangle 21">
            <a:extLst>
              <a:ext uri="{FF2B5EF4-FFF2-40B4-BE49-F238E27FC236}">
                <a16:creationId xmlns:a16="http://schemas.microsoft.com/office/drawing/2014/main" id="{339631BE-0AC5-44E1-B2E6-65F4C189C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319588"/>
            <a:ext cx="2438400" cy="152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62" name="Rectangle 22">
            <a:extLst>
              <a:ext uri="{FF2B5EF4-FFF2-40B4-BE49-F238E27FC236}">
                <a16:creationId xmlns:a16="http://schemas.microsoft.com/office/drawing/2014/main" id="{682248EF-FF8B-40FE-AF12-31BDDE19F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090988"/>
            <a:ext cx="2438400" cy="2286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63" name="Line 23">
            <a:extLst>
              <a:ext uri="{FF2B5EF4-FFF2-40B4-BE49-F238E27FC236}">
                <a16:creationId xmlns:a16="http://schemas.microsoft.com/office/drawing/2014/main" id="{C058671A-1F6C-4002-926E-56BC7BC8204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3024188"/>
            <a:ext cx="0" cy="1066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64" name="Line 24">
            <a:extLst>
              <a:ext uri="{FF2B5EF4-FFF2-40B4-BE49-F238E27FC236}">
                <a16:creationId xmlns:a16="http://schemas.microsoft.com/office/drawing/2014/main" id="{7BFF59E1-BC11-4373-BBDA-243719066E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4090988"/>
            <a:ext cx="0" cy="2362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65" name="Line 25">
            <a:extLst>
              <a:ext uri="{FF2B5EF4-FFF2-40B4-BE49-F238E27FC236}">
                <a16:creationId xmlns:a16="http://schemas.microsoft.com/office/drawing/2014/main" id="{41C064D8-4879-4842-B28B-49F530A7BD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7600" y="2795588"/>
            <a:ext cx="0" cy="1295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066" name="Text Box 26">
            <a:extLst>
              <a:ext uri="{FF2B5EF4-FFF2-40B4-BE49-F238E27FC236}">
                <a16:creationId xmlns:a16="http://schemas.microsoft.com/office/drawing/2014/main" id="{0AB5568B-5411-4F41-8390-AA57A65D2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50" y="2262188"/>
            <a:ext cx="698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现在多利用多层膜制作增透或增反的滤波片</a:t>
            </a:r>
          </a:p>
        </p:txBody>
      </p:sp>
      <p:sp>
        <p:nvSpPr>
          <p:cNvPr id="87068" name="Rectangle 28">
            <a:extLst>
              <a:ext uri="{FF2B5EF4-FFF2-40B4-BE49-F238E27FC236}">
                <a16:creationId xmlns:a16="http://schemas.microsoft.com/office/drawing/2014/main" id="{92AE91EA-E8D1-47E3-9BB6-7F8E0B464D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>
                <a:solidFill>
                  <a:schemeClr val="tx1"/>
                </a:solidFill>
              </a:rPr>
              <a:t>干涉滤波片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autoUpdateAnimBg="0"/>
      <p:bldP spid="87066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C65569C7-53B8-4F13-BC6A-AF228B9B9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953000"/>
            <a:ext cx="441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3" name="Arc 3">
            <a:extLst>
              <a:ext uri="{FF2B5EF4-FFF2-40B4-BE49-F238E27FC236}">
                <a16:creationId xmlns:a16="http://schemas.microsoft.com/office/drawing/2014/main" id="{E9E0A2D5-11AE-4B87-B509-E1BB4D8D2AD7}"/>
              </a:ext>
            </a:extLst>
          </p:cNvPr>
          <p:cNvSpPr>
            <a:spLocks/>
          </p:cNvSpPr>
          <p:nvPr/>
        </p:nvSpPr>
        <p:spPr bwMode="auto">
          <a:xfrm>
            <a:off x="2312989" y="-223838"/>
            <a:ext cx="4865687" cy="5176838"/>
          </a:xfrm>
          <a:custGeom>
            <a:avLst/>
            <a:gdLst>
              <a:gd name="G0" fmla="+- 10127 0 0"/>
              <a:gd name="G1" fmla="+- 0 0 0"/>
              <a:gd name="G2" fmla="+- 21600 0 0"/>
              <a:gd name="T0" fmla="*/ 20319 w 20319"/>
              <a:gd name="T1" fmla="*/ 19044 h 21600"/>
              <a:gd name="T2" fmla="*/ 0 w 20319"/>
              <a:gd name="T3" fmla="*/ 19079 h 21600"/>
              <a:gd name="T4" fmla="*/ 10127 w 2031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319" h="21600" fill="none" extrusionOk="0">
                <a:moveTo>
                  <a:pt x="20319" y="19044"/>
                </a:moveTo>
                <a:cubicBezTo>
                  <a:pt x="17183" y="20722"/>
                  <a:pt x="13682" y="21600"/>
                  <a:pt x="10127" y="21600"/>
                </a:cubicBezTo>
                <a:cubicBezTo>
                  <a:pt x="6596" y="21600"/>
                  <a:pt x="3118" y="20734"/>
                  <a:pt x="0" y="19078"/>
                </a:cubicBezTo>
              </a:path>
              <a:path w="20319" h="21600" stroke="0" extrusionOk="0">
                <a:moveTo>
                  <a:pt x="20319" y="19044"/>
                </a:moveTo>
                <a:cubicBezTo>
                  <a:pt x="17183" y="20722"/>
                  <a:pt x="13682" y="21600"/>
                  <a:pt x="10127" y="21600"/>
                </a:cubicBezTo>
                <a:cubicBezTo>
                  <a:pt x="6596" y="21600"/>
                  <a:pt x="3118" y="20734"/>
                  <a:pt x="0" y="19078"/>
                </a:cubicBezTo>
                <a:lnTo>
                  <a:pt x="10127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4" name="Line 4">
            <a:extLst>
              <a:ext uri="{FF2B5EF4-FFF2-40B4-BE49-F238E27FC236}">
                <a16:creationId xmlns:a16="http://schemas.microsoft.com/office/drawing/2014/main" id="{FCBC7454-AF24-42E3-B153-50B12FCC187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343400"/>
            <a:ext cx="487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5" name="Line 5">
            <a:extLst>
              <a:ext uri="{FF2B5EF4-FFF2-40B4-BE49-F238E27FC236}">
                <a16:creationId xmlns:a16="http://schemas.microsoft.com/office/drawing/2014/main" id="{AF348B8B-D0AE-4F27-8F66-836EACF881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286000"/>
            <a:ext cx="0" cy="2286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6" name="Line 6">
            <a:extLst>
              <a:ext uri="{FF2B5EF4-FFF2-40B4-BE49-F238E27FC236}">
                <a16:creationId xmlns:a16="http://schemas.microsoft.com/office/drawing/2014/main" id="{F242B15F-1366-4C08-AD44-ECFBE74B7D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495800"/>
            <a:ext cx="0" cy="4572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7" name="Line 7">
            <a:extLst>
              <a:ext uri="{FF2B5EF4-FFF2-40B4-BE49-F238E27FC236}">
                <a16:creationId xmlns:a16="http://schemas.microsoft.com/office/drawing/2014/main" id="{9C967600-3FF6-4769-83D0-8CEDD0D85A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1905000"/>
            <a:ext cx="0" cy="2667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8" name="Line 8">
            <a:extLst>
              <a:ext uri="{FF2B5EF4-FFF2-40B4-BE49-F238E27FC236}">
                <a16:creationId xmlns:a16="http://schemas.microsoft.com/office/drawing/2014/main" id="{D9918F65-E599-42D3-A520-D56BB29379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82888" y="4572000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9" name="Line 9">
            <a:extLst>
              <a:ext uri="{FF2B5EF4-FFF2-40B4-BE49-F238E27FC236}">
                <a16:creationId xmlns:a16="http://schemas.microsoft.com/office/drawing/2014/main" id="{97454660-F194-48B1-88F0-D49564D002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82888" y="2133600"/>
            <a:ext cx="0" cy="2438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7" name="Text Box 17">
            <a:extLst>
              <a:ext uri="{FF2B5EF4-FFF2-40B4-BE49-F238E27FC236}">
                <a16:creationId xmlns:a16="http://schemas.microsoft.com/office/drawing/2014/main" id="{4F67E2F9-1973-48FB-A7E7-8852E2D76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3839" y="476251"/>
            <a:ext cx="49688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反射光：一列在球面被反射，另一列在平面被反射，有半波损失。</a:t>
            </a:r>
          </a:p>
        </p:txBody>
      </p:sp>
      <p:sp>
        <p:nvSpPr>
          <p:cNvPr id="56338" name="Line 18">
            <a:extLst>
              <a:ext uri="{FF2B5EF4-FFF2-40B4-BE49-F238E27FC236}">
                <a16:creationId xmlns:a16="http://schemas.microsoft.com/office/drawing/2014/main" id="{55450CE9-7C67-4CF4-819C-FF1759E65C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79651" y="549275"/>
            <a:ext cx="2447925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9" name="Line 19">
            <a:extLst>
              <a:ext uri="{FF2B5EF4-FFF2-40B4-BE49-F238E27FC236}">
                <a16:creationId xmlns:a16="http://schemas.microsoft.com/office/drawing/2014/main" id="{720273F5-6864-47AA-B856-EF197E70B5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7575" y="549276"/>
            <a:ext cx="0" cy="439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6340" name="Object 20">
            <a:extLst>
              <a:ext uri="{FF2B5EF4-FFF2-40B4-BE49-F238E27FC236}">
                <a16:creationId xmlns:a16="http://schemas.microsoft.com/office/drawing/2014/main" id="{DACD94AD-7CF6-4554-AF7E-03E8E7C94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3164" y="4565650"/>
          <a:ext cx="2682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2" name="公式" r:id="rId3" imgW="126720" imgH="177480" progId="Equation.3">
                  <p:embed/>
                </p:oleObj>
              </mc:Choice>
              <mc:Fallback>
                <p:oleObj name="公式" r:id="rId3" imgW="126720" imgH="177480" progId="Equation.3">
                  <p:embed/>
                  <p:pic>
                    <p:nvPicPr>
                      <p:cNvPr id="56340" name="Object 20">
                        <a:extLst>
                          <a:ext uri="{FF2B5EF4-FFF2-40B4-BE49-F238E27FC236}">
                            <a16:creationId xmlns:a16="http://schemas.microsoft.com/office/drawing/2014/main" id="{DACD94AD-7CF6-4554-AF7E-03E8E7C94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4" y="4565650"/>
                        <a:ext cx="2682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1" name="Object 21">
            <a:extLst>
              <a:ext uri="{FF2B5EF4-FFF2-40B4-BE49-F238E27FC236}">
                <a16:creationId xmlns:a16="http://schemas.microsoft.com/office/drawing/2014/main" id="{D43462BE-8A9D-413C-A43E-25366701A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6888" y="2276475"/>
          <a:ext cx="3222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3" name="公式" r:id="rId5" imgW="152280" imgH="164880" progId="Equation.3">
                  <p:embed/>
                </p:oleObj>
              </mc:Choice>
              <mc:Fallback>
                <p:oleObj name="公式" r:id="rId5" imgW="152280" imgH="164880" progId="Equation.3">
                  <p:embed/>
                  <p:pic>
                    <p:nvPicPr>
                      <p:cNvPr id="56341" name="Object 21">
                        <a:extLst>
                          <a:ext uri="{FF2B5EF4-FFF2-40B4-BE49-F238E27FC236}">
                            <a16:creationId xmlns:a16="http://schemas.microsoft.com/office/drawing/2014/main" id="{D43462BE-8A9D-413C-A43E-25366701A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2276475"/>
                        <a:ext cx="3222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2" name="Object 22">
            <a:extLst>
              <a:ext uri="{FF2B5EF4-FFF2-40B4-BE49-F238E27FC236}">
                <a16:creationId xmlns:a16="http://schemas.microsoft.com/office/drawing/2014/main" id="{729A739B-75DA-4D2B-A85C-855350BEC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1725" y="4214814"/>
          <a:ext cx="2936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4" name="公式" r:id="rId7" imgW="139680" imgH="241200" progId="Equation.3">
                  <p:embed/>
                </p:oleObj>
              </mc:Choice>
              <mc:Fallback>
                <p:oleObj name="公式" r:id="rId7" imgW="139680" imgH="241200" progId="Equation.3">
                  <p:embed/>
                  <p:pic>
                    <p:nvPicPr>
                      <p:cNvPr id="56342" name="Object 22">
                        <a:extLst>
                          <a:ext uri="{FF2B5EF4-FFF2-40B4-BE49-F238E27FC236}">
                            <a16:creationId xmlns:a16="http://schemas.microsoft.com/office/drawing/2014/main" id="{729A739B-75DA-4D2B-A85C-855350BEC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4214814"/>
                        <a:ext cx="2936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3" name="Line 23">
            <a:extLst>
              <a:ext uri="{FF2B5EF4-FFF2-40B4-BE49-F238E27FC236}">
                <a16:creationId xmlns:a16="http://schemas.microsoft.com/office/drawing/2014/main" id="{45EC4DF3-1F28-4FF8-9271-5D3B24C77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1451" y="4581525"/>
            <a:ext cx="3960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6344" name="Object 24">
            <a:extLst>
              <a:ext uri="{FF2B5EF4-FFF2-40B4-BE49-F238E27FC236}">
                <a16:creationId xmlns:a16="http://schemas.microsoft.com/office/drawing/2014/main" id="{2A0B1B9B-2FA3-43E3-9312-9E4B47242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8214" y="4581525"/>
          <a:ext cx="2682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5" name="公式" r:id="rId9" imgW="126720" imgH="177480" progId="Equation.3">
                  <p:embed/>
                </p:oleObj>
              </mc:Choice>
              <mc:Fallback>
                <p:oleObj name="公式" r:id="rId9" imgW="126720" imgH="177480" progId="Equation.3">
                  <p:embed/>
                  <p:pic>
                    <p:nvPicPr>
                      <p:cNvPr id="56344" name="Object 24">
                        <a:extLst>
                          <a:ext uri="{FF2B5EF4-FFF2-40B4-BE49-F238E27FC236}">
                            <a16:creationId xmlns:a16="http://schemas.microsoft.com/office/drawing/2014/main" id="{2A0B1B9B-2FA3-43E3-9312-9E4B47242A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4" y="4581525"/>
                        <a:ext cx="2682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5" name="Object 25">
            <a:extLst>
              <a:ext uri="{FF2B5EF4-FFF2-40B4-BE49-F238E27FC236}">
                <a16:creationId xmlns:a16="http://schemas.microsoft.com/office/drawing/2014/main" id="{AB2D1912-717E-4121-9A18-61780DC29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7264" y="2765425"/>
          <a:ext cx="7524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6" name="公式" r:id="rId10" imgW="355320" imgH="177480" progId="Equation.3">
                  <p:embed/>
                </p:oleObj>
              </mc:Choice>
              <mc:Fallback>
                <p:oleObj name="公式" r:id="rId10" imgW="355320" imgH="177480" progId="Equation.3">
                  <p:embed/>
                  <p:pic>
                    <p:nvPicPr>
                      <p:cNvPr id="56345" name="Object 25">
                        <a:extLst>
                          <a:ext uri="{FF2B5EF4-FFF2-40B4-BE49-F238E27FC236}">
                            <a16:creationId xmlns:a16="http://schemas.microsoft.com/office/drawing/2014/main" id="{AB2D1912-717E-4121-9A18-61780DC29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4" y="2765425"/>
                        <a:ext cx="7524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6" name="Text Box 26">
            <a:extLst>
              <a:ext uri="{FF2B5EF4-FFF2-40B4-BE49-F238E27FC236}">
                <a16:creationId xmlns:a16="http://schemas.microsoft.com/office/drawing/2014/main" id="{BC16FBFE-96D2-403F-BA10-DFFABE66C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639" y="1341438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由相交弦定理</a:t>
            </a:r>
          </a:p>
        </p:txBody>
      </p:sp>
      <p:sp>
        <p:nvSpPr>
          <p:cNvPr id="56348" name="Rectangle 28">
            <a:extLst>
              <a:ext uri="{FF2B5EF4-FFF2-40B4-BE49-F238E27FC236}">
                <a16:creationId xmlns:a16="http://schemas.microsoft.com/office/drawing/2014/main" id="{88090E8A-82F8-4981-97CA-2AAC58C8A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347" name="Object 27">
            <a:extLst>
              <a:ext uri="{FF2B5EF4-FFF2-40B4-BE49-F238E27FC236}">
                <a16:creationId xmlns:a16="http://schemas.microsoft.com/office/drawing/2014/main" id="{5475ADC5-F57F-4838-9B29-5F509F716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6613" y="1860550"/>
          <a:ext cx="25908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7" name="Equation" r:id="rId12" imgW="901440" imgH="253800" progId="Equation.DSMT4">
                  <p:embed/>
                </p:oleObj>
              </mc:Choice>
              <mc:Fallback>
                <p:oleObj name="Equation" r:id="rId12" imgW="901440" imgH="253800" progId="Equation.DSMT4">
                  <p:embed/>
                  <p:pic>
                    <p:nvPicPr>
                      <p:cNvPr id="56347" name="Object 27">
                        <a:extLst>
                          <a:ext uri="{FF2B5EF4-FFF2-40B4-BE49-F238E27FC236}">
                            <a16:creationId xmlns:a16="http://schemas.microsoft.com/office/drawing/2014/main" id="{5475ADC5-F57F-4838-9B29-5F509F716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1860550"/>
                        <a:ext cx="25908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0" name="Rectangle 30">
            <a:extLst>
              <a:ext uri="{FF2B5EF4-FFF2-40B4-BE49-F238E27FC236}">
                <a16:creationId xmlns:a16="http://schemas.microsoft.com/office/drawing/2014/main" id="{C26019A3-FBC5-43A4-91B6-27C386994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349" name="Object 29">
            <a:extLst>
              <a:ext uri="{FF2B5EF4-FFF2-40B4-BE49-F238E27FC236}">
                <a16:creationId xmlns:a16="http://schemas.microsoft.com/office/drawing/2014/main" id="{14914064-9B57-43DD-BB86-FEAA898C2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2565400"/>
          <a:ext cx="15414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8" name="公式" r:id="rId14" imgW="583920" imgH="177480" progId="Equation.3">
                  <p:embed/>
                </p:oleObj>
              </mc:Choice>
              <mc:Fallback>
                <p:oleObj name="公式" r:id="rId14" imgW="583920" imgH="177480" progId="Equation.3">
                  <p:embed/>
                  <p:pic>
                    <p:nvPicPr>
                      <p:cNvPr id="56349" name="Object 29">
                        <a:extLst>
                          <a:ext uri="{FF2B5EF4-FFF2-40B4-BE49-F238E27FC236}">
                            <a16:creationId xmlns:a16="http://schemas.microsoft.com/office/drawing/2014/main" id="{14914064-9B57-43DD-BB86-FEAA898C2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2565400"/>
                        <a:ext cx="15414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2" name="Rectangle 32">
            <a:extLst>
              <a:ext uri="{FF2B5EF4-FFF2-40B4-BE49-F238E27FC236}">
                <a16:creationId xmlns:a16="http://schemas.microsoft.com/office/drawing/2014/main" id="{E86BD617-0712-4F95-ACEA-EEC901561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354" name="Rectangle 34">
            <a:extLst>
              <a:ext uri="{FF2B5EF4-FFF2-40B4-BE49-F238E27FC236}">
                <a16:creationId xmlns:a16="http://schemas.microsoft.com/office/drawing/2014/main" id="{853C9F19-A7D2-42F2-907D-DD5933BF1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357" name="Rectangle 37">
            <a:extLst>
              <a:ext uri="{FF2B5EF4-FFF2-40B4-BE49-F238E27FC236}">
                <a16:creationId xmlns:a16="http://schemas.microsoft.com/office/drawing/2014/main" id="{B4D55308-20FD-486A-9B5E-D2F1AF28D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356" name="Object 36">
            <a:extLst>
              <a:ext uri="{FF2B5EF4-FFF2-40B4-BE49-F238E27FC236}">
                <a16:creationId xmlns:a16="http://schemas.microsoft.com/office/drawing/2014/main" id="{48A8362B-35AA-46C6-BC31-C75BDC54A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8900" y="2371726"/>
          <a:ext cx="22748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9" name="公式" r:id="rId16" imgW="799920" imgH="266400" progId="Equation.3">
                  <p:embed/>
                </p:oleObj>
              </mc:Choice>
              <mc:Fallback>
                <p:oleObj name="公式" r:id="rId16" imgW="799920" imgH="266400" progId="Equation.3">
                  <p:embed/>
                  <p:pic>
                    <p:nvPicPr>
                      <p:cNvPr id="56356" name="Object 36">
                        <a:extLst>
                          <a:ext uri="{FF2B5EF4-FFF2-40B4-BE49-F238E27FC236}">
                            <a16:creationId xmlns:a16="http://schemas.microsoft.com/office/drawing/2014/main" id="{48A8362B-35AA-46C6-BC31-C75BDC54A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2371726"/>
                        <a:ext cx="227488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8" name="Text Box 38">
            <a:extLst>
              <a:ext uri="{FF2B5EF4-FFF2-40B4-BE49-F238E27FC236}">
                <a16:creationId xmlns:a16="http://schemas.microsoft.com/office/drawing/2014/main" id="{6E4974B4-AAF9-446C-891E-3F8D83016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3213101"/>
            <a:ext cx="14414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亮条纹的光程差</a:t>
            </a:r>
          </a:p>
        </p:txBody>
      </p:sp>
      <p:sp>
        <p:nvSpPr>
          <p:cNvPr id="56360" name="Rectangle 40">
            <a:extLst>
              <a:ext uri="{FF2B5EF4-FFF2-40B4-BE49-F238E27FC236}">
                <a16:creationId xmlns:a16="http://schemas.microsoft.com/office/drawing/2014/main" id="{1E57D99E-2BB9-4A2B-B9C8-E6274607C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359" name="Object 39">
            <a:extLst>
              <a:ext uri="{FF2B5EF4-FFF2-40B4-BE49-F238E27FC236}">
                <a16:creationId xmlns:a16="http://schemas.microsoft.com/office/drawing/2014/main" id="{996AC782-134E-487C-9FF5-689B9E560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3388" y="3357563"/>
          <a:ext cx="3448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0" name="Equation" r:id="rId18" imgW="1269720" imgH="203040" progId="Equation.DSMT4">
                  <p:embed/>
                </p:oleObj>
              </mc:Choice>
              <mc:Fallback>
                <p:oleObj name="Equation" r:id="rId18" imgW="1269720" imgH="203040" progId="Equation.DSMT4">
                  <p:embed/>
                  <p:pic>
                    <p:nvPicPr>
                      <p:cNvPr id="56359" name="Object 39">
                        <a:extLst>
                          <a:ext uri="{FF2B5EF4-FFF2-40B4-BE49-F238E27FC236}">
                            <a16:creationId xmlns:a16="http://schemas.microsoft.com/office/drawing/2014/main" id="{996AC782-134E-487C-9FF5-689B9E560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3357563"/>
                        <a:ext cx="34480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1" name="Object 41">
            <a:extLst>
              <a:ext uri="{FF2B5EF4-FFF2-40B4-BE49-F238E27FC236}">
                <a16:creationId xmlns:a16="http://schemas.microsoft.com/office/drawing/2014/main" id="{AFB572BC-99EE-4F90-90CE-383C72DF5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6589" y="4171951"/>
          <a:ext cx="33924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1" name="Equation" r:id="rId20" imgW="1193760" imgH="266400" progId="Equation.3">
                  <p:embed/>
                </p:oleObj>
              </mc:Choice>
              <mc:Fallback>
                <p:oleObj name="Equation" r:id="rId20" imgW="1193760" imgH="266400" progId="Equation.3">
                  <p:embed/>
                  <p:pic>
                    <p:nvPicPr>
                      <p:cNvPr id="56361" name="Object 41">
                        <a:extLst>
                          <a:ext uri="{FF2B5EF4-FFF2-40B4-BE49-F238E27FC236}">
                            <a16:creationId xmlns:a16="http://schemas.microsoft.com/office/drawing/2014/main" id="{AFB572BC-99EE-4F90-90CE-383C72DF5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9" y="4171951"/>
                        <a:ext cx="3392487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2" name="Text Box 42">
            <a:extLst>
              <a:ext uri="{FF2B5EF4-FFF2-40B4-BE49-F238E27FC236}">
                <a16:creationId xmlns:a16="http://schemas.microsoft.com/office/drawing/2014/main" id="{3788DBB7-732B-4449-9E07-16C225E7E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4064" y="5157788"/>
            <a:ext cx="2592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Newton Ring </a:t>
            </a:r>
            <a:r>
              <a:rPr kumimoji="1" lang="zh-CN" altLang="en-US" sz="2400">
                <a:latin typeface="Times New Roman" panose="02020603050405020304" pitchFamily="18" charset="0"/>
              </a:rPr>
              <a:t>半径 </a:t>
            </a:r>
          </a:p>
        </p:txBody>
      </p:sp>
      <p:sp>
        <p:nvSpPr>
          <p:cNvPr id="56363" name="Text Box 43">
            <a:extLst>
              <a:ext uri="{FF2B5EF4-FFF2-40B4-BE49-F238E27FC236}">
                <a16:creationId xmlns:a16="http://schemas.microsoft.com/office/drawing/2014/main" id="{1A7ED36C-0A1D-42B0-B371-EDDAA9674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6388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Newton</a:t>
            </a:r>
            <a:r>
              <a:rPr kumimoji="1" lang="zh-CN" altLang="en-US" sz="2400">
                <a:latin typeface="Times New Roman" panose="02020603050405020304" pitchFamily="18" charset="0"/>
              </a:rPr>
              <a:t>环干涉装置</a:t>
            </a:r>
          </a:p>
        </p:txBody>
      </p:sp>
      <p:grpSp>
        <p:nvGrpSpPr>
          <p:cNvPr id="56366" name="Group 46">
            <a:extLst>
              <a:ext uri="{FF2B5EF4-FFF2-40B4-BE49-F238E27FC236}">
                <a16:creationId xmlns:a16="http://schemas.microsoft.com/office/drawing/2014/main" id="{A05F9677-5C4C-4BF7-B314-85E9E1B38B10}"/>
              </a:ext>
            </a:extLst>
          </p:cNvPr>
          <p:cNvGrpSpPr>
            <a:grpSpLocks/>
          </p:cNvGrpSpPr>
          <p:nvPr/>
        </p:nvGrpSpPr>
        <p:grpSpPr bwMode="auto">
          <a:xfrm>
            <a:off x="2868614" y="-3571875"/>
            <a:ext cx="3011487" cy="7839075"/>
            <a:chOff x="864" y="-2250"/>
            <a:chExt cx="1897" cy="4938"/>
          </a:xfrm>
        </p:grpSpPr>
        <p:sp>
          <p:nvSpPr>
            <p:cNvPr id="56336" name="Rectangle 16">
              <a:extLst>
                <a:ext uri="{FF2B5EF4-FFF2-40B4-BE49-F238E27FC236}">
                  <a16:creationId xmlns:a16="http://schemas.microsoft.com/office/drawing/2014/main" id="{54455FE9-B5FF-4699-A3EB-A54F966D7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480"/>
              <a:ext cx="1488" cy="2208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rgbClr val="EAEAEA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0" name="Arc 10">
              <a:extLst>
                <a:ext uri="{FF2B5EF4-FFF2-40B4-BE49-F238E27FC236}">
                  <a16:creationId xmlns:a16="http://schemas.microsoft.com/office/drawing/2014/main" id="{9B18CBDD-DFE8-4A12-B228-82239C21E86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0" y="-2250"/>
              <a:ext cx="1801" cy="3859"/>
            </a:xfrm>
            <a:custGeom>
              <a:avLst/>
              <a:gdLst>
                <a:gd name="G0" fmla="+- 9987 0 0"/>
                <a:gd name="G1" fmla="+- 0 0 0"/>
                <a:gd name="G2" fmla="+- 21600 0 0"/>
                <a:gd name="T0" fmla="*/ 6978 w 9987"/>
                <a:gd name="T1" fmla="*/ 21389 h 21389"/>
                <a:gd name="T2" fmla="*/ 0 w 9987"/>
                <a:gd name="T3" fmla="*/ 19153 h 21389"/>
                <a:gd name="T4" fmla="*/ 9987 w 9987"/>
                <a:gd name="T5" fmla="*/ 0 h 21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87" h="21389" fill="none" extrusionOk="0">
                  <a:moveTo>
                    <a:pt x="6977" y="21389"/>
                  </a:moveTo>
                  <a:cubicBezTo>
                    <a:pt x="4541" y="21046"/>
                    <a:pt x="2181" y="20290"/>
                    <a:pt x="0" y="19152"/>
                  </a:cubicBezTo>
                </a:path>
                <a:path w="9987" h="21389" stroke="0" extrusionOk="0">
                  <a:moveTo>
                    <a:pt x="6977" y="21389"/>
                  </a:moveTo>
                  <a:cubicBezTo>
                    <a:pt x="4541" y="21046"/>
                    <a:pt x="2181" y="20290"/>
                    <a:pt x="0" y="19152"/>
                  </a:cubicBezTo>
                  <a:lnTo>
                    <a:pt x="9987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1" name="Line 11">
              <a:extLst>
                <a:ext uri="{FF2B5EF4-FFF2-40B4-BE49-F238E27FC236}">
                  <a16:creationId xmlns:a16="http://schemas.microsoft.com/office/drawing/2014/main" id="{C234334A-D4EB-430F-9A9A-3D0A2F017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4" y="259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2" name="Line 12">
              <a:extLst>
                <a:ext uri="{FF2B5EF4-FFF2-40B4-BE49-F238E27FC236}">
                  <a16:creationId xmlns:a16="http://schemas.microsoft.com/office/drawing/2014/main" id="{9E96B787-EEEB-4402-9C48-3A5BD16A70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8" y="890"/>
              <a:ext cx="167" cy="50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3" name="Line 13">
              <a:extLst>
                <a:ext uri="{FF2B5EF4-FFF2-40B4-BE49-F238E27FC236}">
                  <a16:creationId xmlns:a16="http://schemas.microsoft.com/office/drawing/2014/main" id="{C8721DB4-D3BD-46E9-B125-C0C6B7B5D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8" y="1392"/>
              <a:ext cx="31" cy="122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4" name="Line 14">
              <a:extLst>
                <a:ext uri="{FF2B5EF4-FFF2-40B4-BE49-F238E27FC236}">
                  <a16:creationId xmlns:a16="http://schemas.microsoft.com/office/drawing/2014/main" id="{26F8C2B8-7BD0-445D-8775-0CEA9C4BFA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6" y="1434"/>
              <a:ext cx="73" cy="115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5" name="Line 15">
              <a:extLst>
                <a:ext uri="{FF2B5EF4-FFF2-40B4-BE49-F238E27FC236}">
                  <a16:creationId xmlns:a16="http://schemas.microsoft.com/office/drawing/2014/main" id="{BF1C85A4-D768-4DF7-A510-387E76C96A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9" y="864"/>
              <a:ext cx="0" cy="57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64" name="Line 44">
              <a:extLst>
                <a:ext uri="{FF2B5EF4-FFF2-40B4-BE49-F238E27FC236}">
                  <a16:creationId xmlns:a16="http://schemas.microsoft.com/office/drawing/2014/main" id="{1CF8128D-8EDF-41E1-8A60-B2E5B37CBF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527"/>
              <a:ext cx="0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6365" name="Line 45">
            <a:extLst>
              <a:ext uri="{FF2B5EF4-FFF2-40B4-BE49-F238E27FC236}">
                <a16:creationId xmlns:a16="http://schemas.microsoft.com/office/drawing/2014/main" id="{F620380F-79E9-49AC-B442-CA65A48688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7575" y="549275"/>
            <a:ext cx="0" cy="4032250"/>
          </a:xfrm>
          <a:prstGeom prst="line">
            <a:avLst/>
          </a:prstGeom>
          <a:noFill/>
          <a:ln w="9525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67" name="Text Box 47">
            <a:extLst>
              <a:ext uri="{FF2B5EF4-FFF2-40B4-BE49-F238E27FC236}">
                <a16:creationId xmlns:a16="http://schemas.microsoft.com/office/drawing/2014/main" id="{06F97A61-1254-4FE4-838E-9021CC186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8" y="5084763"/>
            <a:ext cx="2749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第</a:t>
            </a:r>
            <a:r>
              <a:rPr lang="en-US" altLang="zh-CN"/>
              <a:t>j</a:t>
            </a:r>
            <a:r>
              <a:rPr lang="zh-CN" altLang="en-US"/>
              <a:t>级条纹（圆环）的直径</a:t>
            </a:r>
          </a:p>
        </p:txBody>
      </p:sp>
      <p:sp>
        <p:nvSpPr>
          <p:cNvPr id="56368" name="Line 48">
            <a:extLst>
              <a:ext uri="{FF2B5EF4-FFF2-40B4-BE49-F238E27FC236}">
                <a16:creationId xmlns:a16="http://schemas.microsoft.com/office/drawing/2014/main" id="{C772D5D2-F1AD-449B-B438-1E522748CEA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08664" y="4581525"/>
            <a:ext cx="358775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7" grpId="0" autoUpdateAnimBg="0"/>
      <p:bldP spid="56346" grpId="0" autoUpdateAnimBg="0"/>
      <p:bldP spid="56358" grpId="0" autoUpdateAnimBg="0"/>
      <p:bldP spid="56362" grpId="0" autoUpdateAnimBg="0"/>
      <p:bldP spid="56367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id="{1CC9D3F6-D55F-49F5-8110-5D678BA71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1" y="1524001"/>
            <a:ext cx="86407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透射光：一列直接透过，另一列在平面和球面间反射后透过，由于两次反射，无半波损失。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BC13AFBD-819D-41F1-8BF8-0E5EA849F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191000"/>
            <a:ext cx="441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0" name="Arc 4">
            <a:extLst>
              <a:ext uri="{FF2B5EF4-FFF2-40B4-BE49-F238E27FC236}">
                <a16:creationId xmlns:a16="http://schemas.microsoft.com/office/drawing/2014/main" id="{D8C3E47C-39B1-4EEE-8987-9964F928AEAF}"/>
              </a:ext>
            </a:extLst>
          </p:cNvPr>
          <p:cNvSpPr>
            <a:spLocks/>
          </p:cNvSpPr>
          <p:nvPr/>
        </p:nvSpPr>
        <p:spPr bwMode="auto">
          <a:xfrm>
            <a:off x="2312989" y="-990600"/>
            <a:ext cx="4865687" cy="5176838"/>
          </a:xfrm>
          <a:custGeom>
            <a:avLst/>
            <a:gdLst>
              <a:gd name="G0" fmla="+- 10127 0 0"/>
              <a:gd name="G1" fmla="+- 0 0 0"/>
              <a:gd name="G2" fmla="+- 21600 0 0"/>
              <a:gd name="T0" fmla="*/ 20319 w 20319"/>
              <a:gd name="T1" fmla="*/ 19044 h 21600"/>
              <a:gd name="T2" fmla="*/ 0 w 20319"/>
              <a:gd name="T3" fmla="*/ 19079 h 21600"/>
              <a:gd name="T4" fmla="*/ 10127 w 2031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319" h="21600" fill="none" extrusionOk="0">
                <a:moveTo>
                  <a:pt x="20319" y="19044"/>
                </a:moveTo>
                <a:cubicBezTo>
                  <a:pt x="17183" y="20722"/>
                  <a:pt x="13682" y="21600"/>
                  <a:pt x="10127" y="21600"/>
                </a:cubicBezTo>
                <a:cubicBezTo>
                  <a:pt x="6596" y="21600"/>
                  <a:pt x="3118" y="20734"/>
                  <a:pt x="0" y="19078"/>
                </a:cubicBezTo>
              </a:path>
              <a:path w="20319" h="21600" stroke="0" extrusionOk="0">
                <a:moveTo>
                  <a:pt x="20319" y="19044"/>
                </a:moveTo>
                <a:cubicBezTo>
                  <a:pt x="17183" y="20722"/>
                  <a:pt x="13682" y="21600"/>
                  <a:pt x="10127" y="21600"/>
                </a:cubicBezTo>
                <a:cubicBezTo>
                  <a:pt x="6596" y="21600"/>
                  <a:pt x="3118" y="20734"/>
                  <a:pt x="0" y="19078"/>
                </a:cubicBezTo>
                <a:lnTo>
                  <a:pt x="10127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1" name="Line 5">
            <a:extLst>
              <a:ext uri="{FF2B5EF4-FFF2-40B4-BE49-F238E27FC236}">
                <a16:creationId xmlns:a16="http://schemas.microsoft.com/office/drawing/2014/main" id="{17F07A29-FC00-478E-AC38-7AE9CC59E6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581400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22" name="Line 6">
            <a:extLst>
              <a:ext uri="{FF2B5EF4-FFF2-40B4-BE49-F238E27FC236}">
                <a16:creationId xmlns:a16="http://schemas.microsoft.com/office/drawing/2014/main" id="{83F62783-0507-4277-A18E-C1641E0E04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3048000"/>
            <a:ext cx="0" cy="1143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23" name="Line 7">
            <a:extLst>
              <a:ext uri="{FF2B5EF4-FFF2-40B4-BE49-F238E27FC236}">
                <a16:creationId xmlns:a16="http://schemas.microsoft.com/office/drawing/2014/main" id="{01AF992B-CF51-4013-84BE-A63666FD60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191000"/>
            <a:ext cx="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24" name="Line 8">
            <a:extLst>
              <a:ext uri="{FF2B5EF4-FFF2-40B4-BE49-F238E27FC236}">
                <a16:creationId xmlns:a16="http://schemas.microsoft.com/office/drawing/2014/main" id="{7840249A-17C3-42E8-82CA-8B1D756577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1800" y="38862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25" name="Line 9">
            <a:extLst>
              <a:ext uri="{FF2B5EF4-FFF2-40B4-BE49-F238E27FC236}">
                <a16:creationId xmlns:a16="http://schemas.microsoft.com/office/drawing/2014/main" id="{BA804620-9833-4F4E-8B34-4FEA500220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886200"/>
            <a:ext cx="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26" name="Text Box 10">
            <a:extLst>
              <a:ext uri="{FF2B5EF4-FFF2-40B4-BE49-F238E27FC236}">
                <a16:creationId xmlns:a16="http://schemas.microsoft.com/office/drawing/2014/main" id="{CBD06C2B-19AD-4059-B6EE-273A91E37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590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Newton Ring </a:t>
            </a:r>
            <a:r>
              <a:rPr kumimoji="1" lang="zh-CN" altLang="en-US" sz="2400">
                <a:latin typeface="宋体" panose="02010600030101010101" pitchFamily="2" charset="-122"/>
              </a:rPr>
              <a:t>半径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6027" name="Object 11">
            <a:extLst>
              <a:ext uri="{FF2B5EF4-FFF2-40B4-BE49-F238E27FC236}">
                <a16:creationId xmlns:a16="http://schemas.microsoft.com/office/drawing/2014/main" id="{A2FE8228-0CFB-4484-A591-7758174E6B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438400"/>
          <a:ext cx="22860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4" r:id="rId3" imgW="685502" imgH="266584" progId="Equation.3">
                  <p:embed/>
                </p:oleObj>
              </mc:Choice>
              <mc:Fallback>
                <p:oleObj r:id="rId3" imgW="685502" imgH="266584" progId="Equation.3">
                  <p:embed/>
                  <p:pic>
                    <p:nvPicPr>
                      <p:cNvPr id="86027" name="Object 11">
                        <a:extLst>
                          <a:ext uri="{FF2B5EF4-FFF2-40B4-BE49-F238E27FC236}">
                            <a16:creationId xmlns:a16="http://schemas.microsoft.com/office/drawing/2014/main" id="{A2FE8228-0CFB-4484-A591-7758174E6B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38400"/>
                        <a:ext cx="22860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Text Box 13">
            <a:extLst>
              <a:ext uri="{FF2B5EF4-FFF2-40B4-BE49-F238E27FC236}">
                <a16:creationId xmlns:a16="http://schemas.microsoft.com/office/drawing/2014/main" id="{377D4E9E-86EC-4900-9748-422E283C1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4426" y="2565400"/>
            <a:ext cx="272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latin typeface="Times New Roman" panose="02020603050405020304" pitchFamily="18" charset="0"/>
              </a:rPr>
              <a:t>j</a:t>
            </a:r>
            <a:r>
              <a:rPr kumimoji="1" lang="en-US" altLang="zh-CN" sz="2400">
                <a:latin typeface="Times New Roman" panose="02020603050405020304" pitchFamily="18" charset="0"/>
              </a:rPr>
              <a:t>=0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3…… </a:t>
            </a:r>
          </a:p>
        </p:txBody>
      </p:sp>
      <p:graphicFrame>
        <p:nvGraphicFramePr>
          <p:cNvPr id="86030" name="Object 14">
            <a:extLst>
              <a:ext uri="{FF2B5EF4-FFF2-40B4-BE49-F238E27FC236}">
                <a16:creationId xmlns:a16="http://schemas.microsoft.com/office/drawing/2014/main" id="{643B577B-B702-4F7D-9B40-8F091846B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0" y="609601"/>
          <a:ext cx="33924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5" name="Equation" r:id="rId5" imgW="1193760" imgH="266400" progId="Equation.3">
                  <p:embed/>
                </p:oleObj>
              </mc:Choice>
              <mc:Fallback>
                <p:oleObj name="Equation" r:id="rId5" imgW="1193760" imgH="266400" progId="Equation.3">
                  <p:embed/>
                  <p:pic>
                    <p:nvPicPr>
                      <p:cNvPr id="86030" name="Object 14">
                        <a:extLst>
                          <a:ext uri="{FF2B5EF4-FFF2-40B4-BE49-F238E27FC236}">
                            <a16:creationId xmlns:a16="http://schemas.microsoft.com/office/drawing/2014/main" id="{643B577B-B702-4F7D-9B40-8F091846B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609601"/>
                        <a:ext cx="339248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1" name="Text Box 15">
            <a:extLst>
              <a:ext uri="{FF2B5EF4-FFF2-40B4-BE49-F238E27FC236}">
                <a16:creationId xmlns:a16="http://schemas.microsoft.com/office/drawing/2014/main" id="{7311F756-7EB1-4DE7-B252-A2601D367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762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反射光</a:t>
            </a:r>
          </a:p>
        </p:txBody>
      </p:sp>
      <p:sp>
        <p:nvSpPr>
          <p:cNvPr id="86032" name="Text Box 16">
            <a:extLst>
              <a:ext uri="{FF2B5EF4-FFF2-40B4-BE49-F238E27FC236}">
                <a16:creationId xmlns:a16="http://schemas.microsoft.com/office/drawing/2014/main" id="{2C96F9BB-A63A-4F3B-BB13-7C2345E53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7620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latin typeface="Times New Roman" panose="02020603050405020304" pitchFamily="18" charset="0"/>
              </a:rPr>
              <a:t> j</a:t>
            </a:r>
            <a:r>
              <a:rPr kumimoji="1" lang="en-US" altLang="zh-CN" sz="2400">
                <a:latin typeface="Times New Roman" panose="02020603050405020304" pitchFamily="18" charset="0"/>
              </a:rPr>
              <a:t>=0,1,2…… </a:t>
            </a:r>
          </a:p>
        </p:txBody>
      </p:sp>
      <p:sp>
        <p:nvSpPr>
          <p:cNvPr id="86033" name="Text Box 17">
            <a:extLst>
              <a:ext uri="{FF2B5EF4-FFF2-40B4-BE49-F238E27FC236}">
                <a16:creationId xmlns:a16="http://schemas.microsoft.com/office/drawing/2014/main" id="{C966DFAF-8BC9-4BE8-B4F4-F3BA59C61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1054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可测球面透镜曲率半径</a:t>
            </a:r>
            <a:r>
              <a:rPr kumimoji="1" lang="en-US" altLang="zh-CN" sz="2400">
                <a:latin typeface="Times New Roman" panose="02020603050405020304" pitchFamily="18" charset="0"/>
              </a:rPr>
              <a:t>R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6034" name="Text Box 18">
            <a:extLst>
              <a:ext uri="{FF2B5EF4-FFF2-40B4-BE49-F238E27FC236}">
                <a16:creationId xmlns:a16="http://schemas.microsoft.com/office/drawing/2014/main" id="{7D8627C0-BC5F-4E7B-8A83-DA4D19314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657601"/>
            <a:ext cx="281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反射光与透射光是互补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utoUpdateAnimBg="0"/>
      <p:bldP spid="86026" grpId="0" autoUpdateAnimBg="0"/>
      <p:bldP spid="86029" grpId="0" autoUpdateAnimBg="0"/>
      <p:bldP spid="86033" grpId="0" autoUpdateAnimBg="0"/>
      <p:bldP spid="86034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40" name="Picture 4">
            <a:extLst>
              <a:ext uri="{FF2B5EF4-FFF2-40B4-BE49-F238E27FC236}">
                <a16:creationId xmlns:a16="http://schemas.microsoft.com/office/drawing/2014/main" id="{4B559E23-BF6B-4339-B0E9-A7C32C6280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988"/>
            <a:ext cx="9109075" cy="6410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8" name="Picture 4">
            <a:extLst>
              <a:ext uri="{FF2B5EF4-FFF2-40B4-BE49-F238E27FC236}">
                <a16:creationId xmlns:a16="http://schemas.microsoft.com/office/drawing/2014/main" id="{5DDE02B6-C869-4105-9065-135686380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925" y="3370263"/>
            <a:ext cx="4643438" cy="3014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09" name="Picture 5">
            <a:extLst>
              <a:ext uri="{FF2B5EF4-FFF2-40B4-BE49-F238E27FC236}">
                <a16:creationId xmlns:a16="http://schemas.microsoft.com/office/drawing/2014/main" id="{EC052296-0A2A-48D8-B7C3-15F3132FFD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339" y="287339"/>
            <a:ext cx="4645025" cy="3062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10" name="Picture 6">
            <a:extLst>
              <a:ext uri="{FF2B5EF4-FFF2-40B4-BE49-F238E27FC236}">
                <a16:creationId xmlns:a16="http://schemas.microsoft.com/office/drawing/2014/main" id="{53181A43-A5A5-4FFB-9669-4E5C9F5E43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0" y="1757364"/>
            <a:ext cx="3924300" cy="87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>
            <a:extLst>
              <a:ext uri="{FF2B5EF4-FFF2-40B4-BE49-F238E27FC236}">
                <a16:creationId xmlns:a16="http://schemas.microsoft.com/office/drawing/2014/main" id="{4FCC5E4D-982C-4EA6-812D-3D2034367B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675063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" name="Oval 3">
            <a:extLst>
              <a:ext uri="{FF2B5EF4-FFF2-40B4-BE49-F238E27FC236}">
                <a16:creationId xmlns:a16="http://schemas.microsoft.com/office/drawing/2014/main" id="{F7B852EE-4DC7-4978-AD88-D7E30A1CE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581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0" name="Line 4">
            <a:extLst>
              <a:ext uri="{FF2B5EF4-FFF2-40B4-BE49-F238E27FC236}">
                <a16:creationId xmlns:a16="http://schemas.microsoft.com/office/drawing/2014/main" id="{6E900CD8-1B9E-4EB6-ABA4-26EF71CEF9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989263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1" name="Line 5">
            <a:extLst>
              <a:ext uri="{FF2B5EF4-FFF2-40B4-BE49-F238E27FC236}">
                <a16:creationId xmlns:a16="http://schemas.microsoft.com/office/drawing/2014/main" id="{BD71D75D-197B-49AD-BAF6-B80A427E95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2074863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2" name="Line 6">
            <a:extLst>
              <a:ext uri="{FF2B5EF4-FFF2-40B4-BE49-F238E27FC236}">
                <a16:creationId xmlns:a16="http://schemas.microsoft.com/office/drawing/2014/main" id="{97EF5061-B00F-4355-98F9-4E1F90C37E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45894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3" name="Line 7">
            <a:extLst>
              <a:ext uri="{FF2B5EF4-FFF2-40B4-BE49-F238E27FC236}">
                <a16:creationId xmlns:a16="http://schemas.microsoft.com/office/drawing/2014/main" id="{4D509354-24FD-4C75-B989-836BF3B19B84}"/>
              </a:ext>
            </a:extLst>
          </p:cNvPr>
          <p:cNvSpPr>
            <a:spLocks noChangeShapeType="1"/>
          </p:cNvSpPr>
          <p:nvPr/>
        </p:nvSpPr>
        <p:spPr bwMode="auto">
          <a:xfrm>
            <a:off x="9677400" y="457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5032" name="Arc 8">
            <a:extLst>
              <a:ext uri="{FF2B5EF4-FFF2-40B4-BE49-F238E27FC236}">
                <a16:creationId xmlns:a16="http://schemas.microsoft.com/office/drawing/2014/main" id="{38533997-5DFA-4CA7-B32C-119717E09A87}"/>
              </a:ext>
            </a:extLst>
          </p:cNvPr>
          <p:cNvSpPr>
            <a:spLocks/>
          </p:cNvSpPr>
          <p:nvPr/>
        </p:nvSpPr>
        <p:spPr bwMode="auto">
          <a:xfrm>
            <a:off x="4151314" y="2387600"/>
            <a:ext cx="573087" cy="1138238"/>
          </a:xfrm>
          <a:custGeom>
            <a:avLst/>
            <a:gdLst>
              <a:gd name="T0" fmla="*/ 75775 w 21600"/>
              <a:gd name="T1" fmla="*/ 0 h 42817"/>
              <a:gd name="T2" fmla="*/ 76491 w 21600"/>
              <a:gd name="T3" fmla="*/ 1138238 h 42817"/>
              <a:gd name="T4" fmla="*/ 0 w 21600"/>
              <a:gd name="T5" fmla="*/ 569159 h 428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2817" fill="none" extrusionOk="0">
                <a:moveTo>
                  <a:pt x="2856" y="-1"/>
                </a:moveTo>
                <a:cubicBezTo>
                  <a:pt x="13586" y="1431"/>
                  <a:pt x="21600" y="10584"/>
                  <a:pt x="21600" y="21410"/>
                </a:cubicBezTo>
                <a:cubicBezTo>
                  <a:pt x="21600" y="32225"/>
                  <a:pt x="13601" y="41373"/>
                  <a:pt x="2882" y="42816"/>
                </a:cubicBezTo>
              </a:path>
              <a:path w="21600" h="42817" stroke="0" extrusionOk="0">
                <a:moveTo>
                  <a:pt x="2856" y="-1"/>
                </a:moveTo>
                <a:cubicBezTo>
                  <a:pt x="13586" y="1431"/>
                  <a:pt x="21600" y="10584"/>
                  <a:pt x="21600" y="21410"/>
                </a:cubicBezTo>
                <a:cubicBezTo>
                  <a:pt x="21600" y="32225"/>
                  <a:pt x="13601" y="41373"/>
                  <a:pt x="2882" y="42816"/>
                </a:cubicBezTo>
                <a:lnTo>
                  <a:pt x="0" y="21410"/>
                </a:lnTo>
                <a:lnTo>
                  <a:pt x="2856" y="-1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33" name="Arc 9">
            <a:extLst>
              <a:ext uri="{FF2B5EF4-FFF2-40B4-BE49-F238E27FC236}">
                <a16:creationId xmlns:a16="http://schemas.microsoft.com/office/drawing/2014/main" id="{8702F39F-5407-4323-B48C-BDB2B4E124B5}"/>
              </a:ext>
            </a:extLst>
          </p:cNvPr>
          <p:cNvSpPr>
            <a:spLocks/>
          </p:cNvSpPr>
          <p:nvPr/>
        </p:nvSpPr>
        <p:spPr bwMode="auto">
          <a:xfrm>
            <a:off x="4191000" y="3908425"/>
            <a:ext cx="573088" cy="1138238"/>
          </a:xfrm>
          <a:custGeom>
            <a:avLst/>
            <a:gdLst>
              <a:gd name="T0" fmla="*/ 75775 w 21600"/>
              <a:gd name="T1" fmla="*/ 0 h 42817"/>
              <a:gd name="T2" fmla="*/ 76491 w 21600"/>
              <a:gd name="T3" fmla="*/ 1138238 h 42817"/>
              <a:gd name="T4" fmla="*/ 0 w 21600"/>
              <a:gd name="T5" fmla="*/ 569159 h 428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2817" fill="none" extrusionOk="0">
                <a:moveTo>
                  <a:pt x="2856" y="-1"/>
                </a:moveTo>
                <a:cubicBezTo>
                  <a:pt x="13586" y="1431"/>
                  <a:pt x="21600" y="10584"/>
                  <a:pt x="21600" y="21410"/>
                </a:cubicBezTo>
                <a:cubicBezTo>
                  <a:pt x="21600" y="32225"/>
                  <a:pt x="13601" y="41373"/>
                  <a:pt x="2882" y="42816"/>
                </a:cubicBezTo>
              </a:path>
              <a:path w="21600" h="42817" stroke="0" extrusionOk="0">
                <a:moveTo>
                  <a:pt x="2856" y="-1"/>
                </a:moveTo>
                <a:cubicBezTo>
                  <a:pt x="13586" y="1431"/>
                  <a:pt x="21600" y="10584"/>
                  <a:pt x="21600" y="21410"/>
                </a:cubicBezTo>
                <a:cubicBezTo>
                  <a:pt x="21600" y="32225"/>
                  <a:pt x="13601" y="41373"/>
                  <a:pt x="2882" y="42816"/>
                </a:cubicBezTo>
                <a:lnTo>
                  <a:pt x="0" y="21410"/>
                </a:lnTo>
                <a:lnTo>
                  <a:pt x="2856" y="-1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34" name="Arc 10">
            <a:extLst>
              <a:ext uri="{FF2B5EF4-FFF2-40B4-BE49-F238E27FC236}">
                <a16:creationId xmlns:a16="http://schemas.microsoft.com/office/drawing/2014/main" id="{42F7F5D9-F5A0-4A81-99F4-8A76B5FF87B8}"/>
              </a:ext>
            </a:extLst>
          </p:cNvPr>
          <p:cNvSpPr>
            <a:spLocks/>
          </p:cNvSpPr>
          <p:nvPr/>
        </p:nvSpPr>
        <p:spPr bwMode="auto">
          <a:xfrm>
            <a:off x="5199064" y="1841501"/>
            <a:ext cx="1125537" cy="2138363"/>
          </a:xfrm>
          <a:custGeom>
            <a:avLst/>
            <a:gdLst>
              <a:gd name="T0" fmla="*/ 236467 w 21600"/>
              <a:gd name="T1" fmla="*/ 0 h 40942"/>
              <a:gd name="T2" fmla="*/ 446932 w 21600"/>
              <a:gd name="T3" fmla="*/ 2138363 h 40942"/>
              <a:gd name="T4" fmla="*/ 0 w 21600"/>
              <a:gd name="T5" fmla="*/ 1102974 h 409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0942" fill="none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29731"/>
                  <a:pt x="16482" y="37521"/>
                  <a:pt x="8577" y="40942"/>
                </a:cubicBezTo>
              </a:path>
              <a:path w="21600" h="40942" stroke="0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29731"/>
                  <a:pt x="16482" y="37521"/>
                  <a:pt x="8577" y="40942"/>
                </a:cubicBezTo>
                <a:lnTo>
                  <a:pt x="0" y="21118"/>
                </a:lnTo>
                <a:lnTo>
                  <a:pt x="4537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35" name="Arc 11">
            <a:extLst>
              <a:ext uri="{FF2B5EF4-FFF2-40B4-BE49-F238E27FC236}">
                <a16:creationId xmlns:a16="http://schemas.microsoft.com/office/drawing/2014/main" id="{7EB1EA6E-792D-4AD1-8D2C-EA5BA23F80A7}"/>
              </a:ext>
            </a:extLst>
          </p:cNvPr>
          <p:cNvSpPr>
            <a:spLocks/>
          </p:cNvSpPr>
          <p:nvPr/>
        </p:nvSpPr>
        <p:spPr bwMode="auto">
          <a:xfrm>
            <a:off x="5199064" y="3411538"/>
            <a:ext cx="1125537" cy="1846262"/>
          </a:xfrm>
          <a:custGeom>
            <a:avLst/>
            <a:gdLst>
              <a:gd name="T0" fmla="*/ 470537 w 21600"/>
              <a:gd name="T1" fmla="*/ 0 h 35376"/>
              <a:gd name="T2" fmla="*/ 770055 w 21600"/>
              <a:gd name="T3" fmla="*/ 1846262 h 35376"/>
              <a:gd name="T4" fmla="*/ 0 w 21600"/>
              <a:gd name="T5" fmla="*/ 1024066 h 353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5376" fill="none" extrusionOk="0">
                <a:moveTo>
                  <a:pt x="9029" y="0"/>
                </a:moveTo>
                <a:cubicBezTo>
                  <a:pt x="16691" y="3525"/>
                  <a:pt x="21600" y="11188"/>
                  <a:pt x="21600" y="19622"/>
                </a:cubicBezTo>
                <a:cubicBezTo>
                  <a:pt x="21600" y="25590"/>
                  <a:pt x="19130" y="31292"/>
                  <a:pt x="14777" y="35375"/>
                </a:cubicBezTo>
              </a:path>
              <a:path w="21600" h="35376" stroke="0" extrusionOk="0">
                <a:moveTo>
                  <a:pt x="9029" y="0"/>
                </a:moveTo>
                <a:cubicBezTo>
                  <a:pt x="16691" y="3525"/>
                  <a:pt x="21600" y="11188"/>
                  <a:pt x="21600" y="19622"/>
                </a:cubicBezTo>
                <a:cubicBezTo>
                  <a:pt x="21600" y="25590"/>
                  <a:pt x="19130" y="31292"/>
                  <a:pt x="14777" y="35375"/>
                </a:cubicBezTo>
                <a:lnTo>
                  <a:pt x="0" y="19622"/>
                </a:lnTo>
                <a:lnTo>
                  <a:pt x="9029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36" name="Arc 12">
            <a:extLst>
              <a:ext uri="{FF2B5EF4-FFF2-40B4-BE49-F238E27FC236}">
                <a16:creationId xmlns:a16="http://schemas.microsoft.com/office/drawing/2014/main" id="{084356D0-778F-4D3B-B6C9-A2168F131A57}"/>
              </a:ext>
            </a:extLst>
          </p:cNvPr>
          <p:cNvSpPr>
            <a:spLocks/>
          </p:cNvSpPr>
          <p:nvPr/>
        </p:nvSpPr>
        <p:spPr bwMode="auto">
          <a:xfrm>
            <a:off x="6237288" y="1460500"/>
            <a:ext cx="1687512" cy="2882900"/>
          </a:xfrm>
          <a:custGeom>
            <a:avLst/>
            <a:gdLst>
              <a:gd name="T0" fmla="*/ 865944 w 21600"/>
              <a:gd name="T1" fmla="*/ 0 h 36831"/>
              <a:gd name="T2" fmla="*/ 897428 w 21600"/>
              <a:gd name="T3" fmla="*/ 2882900 h 36831"/>
              <a:gd name="T4" fmla="*/ 0 w 21600"/>
              <a:gd name="T5" fmla="*/ 1451117 h 368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6831" fill="none" extrusionOk="0">
                <a:moveTo>
                  <a:pt x="11084" y="-1"/>
                </a:moveTo>
                <a:cubicBezTo>
                  <a:pt x="17606" y="3899"/>
                  <a:pt x="21600" y="10939"/>
                  <a:pt x="21600" y="18539"/>
                </a:cubicBezTo>
                <a:cubicBezTo>
                  <a:pt x="21600" y="25970"/>
                  <a:pt x="17780" y="32879"/>
                  <a:pt x="11487" y="36831"/>
                </a:cubicBezTo>
              </a:path>
              <a:path w="21600" h="36831" stroke="0" extrusionOk="0">
                <a:moveTo>
                  <a:pt x="11084" y="-1"/>
                </a:moveTo>
                <a:cubicBezTo>
                  <a:pt x="17606" y="3899"/>
                  <a:pt x="21600" y="10939"/>
                  <a:pt x="21600" y="18539"/>
                </a:cubicBezTo>
                <a:cubicBezTo>
                  <a:pt x="21600" y="25970"/>
                  <a:pt x="17780" y="32879"/>
                  <a:pt x="11487" y="36831"/>
                </a:cubicBezTo>
                <a:lnTo>
                  <a:pt x="0" y="18539"/>
                </a:lnTo>
                <a:lnTo>
                  <a:pt x="11084" y="-1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37" name="Arc 13">
            <a:extLst>
              <a:ext uri="{FF2B5EF4-FFF2-40B4-BE49-F238E27FC236}">
                <a16:creationId xmlns:a16="http://schemas.microsoft.com/office/drawing/2014/main" id="{9796D6A4-FBE9-44EF-8403-BF2B74696A35}"/>
              </a:ext>
            </a:extLst>
          </p:cNvPr>
          <p:cNvSpPr>
            <a:spLocks/>
          </p:cNvSpPr>
          <p:nvPr/>
        </p:nvSpPr>
        <p:spPr bwMode="auto">
          <a:xfrm>
            <a:off x="7772400" y="508000"/>
            <a:ext cx="2209800" cy="4846638"/>
          </a:xfrm>
          <a:custGeom>
            <a:avLst/>
            <a:gdLst>
              <a:gd name="T0" fmla="*/ 640024 w 21600"/>
              <a:gd name="T1" fmla="*/ 0 h 41108"/>
              <a:gd name="T2" fmla="*/ 716139 w 21600"/>
              <a:gd name="T3" fmla="*/ 4846638 h 41108"/>
              <a:gd name="T4" fmla="*/ 0 w 21600"/>
              <a:gd name="T5" fmla="*/ 2437467 h 411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1108" fill="none" extrusionOk="0">
                <a:moveTo>
                  <a:pt x="6256" y="-1"/>
                </a:moveTo>
                <a:cubicBezTo>
                  <a:pt x="15367" y="2757"/>
                  <a:pt x="21600" y="11154"/>
                  <a:pt x="21600" y="20674"/>
                </a:cubicBezTo>
                <a:cubicBezTo>
                  <a:pt x="21600" y="29905"/>
                  <a:pt x="15733" y="38116"/>
                  <a:pt x="7000" y="41108"/>
                </a:cubicBezTo>
              </a:path>
              <a:path w="21600" h="41108" stroke="0" extrusionOk="0">
                <a:moveTo>
                  <a:pt x="6256" y="-1"/>
                </a:moveTo>
                <a:cubicBezTo>
                  <a:pt x="15367" y="2757"/>
                  <a:pt x="21600" y="11154"/>
                  <a:pt x="21600" y="20674"/>
                </a:cubicBezTo>
                <a:cubicBezTo>
                  <a:pt x="21600" y="29905"/>
                  <a:pt x="15733" y="38116"/>
                  <a:pt x="7000" y="41108"/>
                </a:cubicBezTo>
                <a:lnTo>
                  <a:pt x="0" y="20674"/>
                </a:lnTo>
                <a:lnTo>
                  <a:pt x="6256" y="-1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38" name="Arc 14">
            <a:extLst>
              <a:ext uri="{FF2B5EF4-FFF2-40B4-BE49-F238E27FC236}">
                <a16:creationId xmlns:a16="http://schemas.microsoft.com/office/drawing/2014/main" id="{EB96BCA0-7C46-4BDA-82A2-1FF5692CD5C1}"/>
              </a:ext>
            </a:extLst>
          </p:cNvPr>
          <p:cNvSpPr>
            <a:spLocks/>
          </p:cNvSpPr>
          <p:nvPr/>
        </p:nvSpPr>
        <p:spPr bwMode="auto">
          <a:xfrm>
            <a:off x="7772400" y="2159001"/>
            <a:ext cx="2209800" cy="4498975"/>
          </a:xfrm>
          <a:custGeom>
            <a:avLst/>
            <a:gdLst>
              <a:gd name="T0" fmla="*/ 776806 w 21600"/>
              <a:gd name="T1" fmla="*/ 0 h 38153"/>
              <a:gd name="T2" fmla="*/ 1232168 w 21600"/>
              <a:gd name="T3" fmla="*/ 4498975 h 38153"/>
              <a:gd name="T4" fmla="*/ 0 w 21600"/>
              <a:gd name="T5" fmla="*/ 2384564 h 3815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8153" fill="none" extrusionOk="0">
                <a:moveTo>
                  <a:pt x="7592" y="0"/>
                </a:moveTo>
                <a:cubicBezTo>
                  <a:pt x="16018" y="3164"/>
                  <a:pt x="21600" y="11221"/>
                  <a:pt x="21600" y="20222"/>
                </a:cubicBezTo>
                <a:cubicBezTo>
                  <a:pt x="21600" y="27417"/>
                  <a:pt x="18016" y="34140"/>
                  <a:pt x="12043" y="38152"/>
                </a:cubicBezTo>
              </a:path>
              <a:path w="21600" h="38153" stroke="0" extrusionOk="0">
                <a:moveTo>
                  <a:pt x="7592" y="0"/>
                </a:moveTo>
                <a:cubicBezTo>
                  <a:pt x="16018" y="3164"/>
                  <a:pt x="21600" y="11221"/>
                  <a:pt x="21600" y="20222"/>
                </a:cubicBezTo>
                <a:cubicBezTo>
                  <a:pt x="21600" y="27417"/>
                  <a:pt x="18016" y="34140"/>
                  <a:pt x="12043" y="38152"/>
                </a:cubicBezTo>
                <a:lnTo>
                  <a:pt x="0" y="20222"/>
                </a:lnTo>
                <a:lnTo>
                  <a:pt x="7592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39" name="Arc 15">
            <a:extLst>
              <a:ext uri="{FF2B5EF4-FFF2-40B4-BE49-F238E27FC236}">
                <a16:creationId xmlns:a16="http://schemas.microsoft.com/office/drawing/2014/main" id="{7163C0B6-3FE9-48D8-B81E-26BEE1454224}"/>
              </a:ext>
            </a:extLst>
          </p:cNvPr>
          <p:cNvSpPr>
            <a:spLocks/>
          </p:cNvSpPr>
          <p:nvPr/>
        </p:nvSpPr>
        <p:spPr bwMode="auto">
          <a:xfrm>
            <a:off x="6248401" y="3060700"/>
            <a:ext cx="1687513" cy="2882900"/>
          </a:xfrm>
          <a:custGeom>
            <a:avLst/>
            <a:gdLst>
              <a:gd name="T0" fmla="*/ 865944 w 21600"/>
              <a:gd name="T1" fmla="*/ 0 h 36831"/>
              <a:gd name="T2" fmla="*/ 897429 w 21600"/>
              <a:gd name="T3" fmla="*/ 2882900 h 36831"/>
              <a:gd name="T4" fmla="*/ 0 w 21600"/>
              <a:gd name="T5" fmla="*/ 1451117 h 368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6831" fill="none" extrusionOk="0">
                <a:moveTo>
                  <a:pt x="11084" y="-1"/>
                </a:moveTo>
                <a:cubicBezTo>
                  <a:pt x="17606" y="3899"/>
                  <a:pt x="21600" y="10939"/>
                  <a:pt x="21600" y="18539"/>
                </a:cubicBezTo>
                <a:cubicBezTo>
                  <a:pt x="21600" y="25970"/>
                  <a:pt x="17780" y="32879"/>
                  <a:pt x="11487" y="36831"/>
                </a:cubicBezTo>
              </a:path>
              <a:path w="21600" h="36831" stroke="0" extrusionOk="0">
                <a:moveTo>
                  <a:pt x="11084" y="-1"/>
                </a:moveTo>
                <a:cubicBezTo>
                  <a:pt x="17606" y="3899"/>
                  <a:pt x="21600" y="10939"/>
                  <a:pt x="21600" y="18539"/>
                </a:cubicBezTo>
                <a:cubicBezTo>
                  <a:pt x="21600" y="25970"/>
                  <a:pt x="17780" y="32879"/>
                  <a:pt x="11487" y="36831"/>
                </a:cubicBezTo>
                <a:lnTo>
                  <a:pt x="0" y="18539"/>
                </a:lnTo>
                <a:lnTo>
                  <a:pt x="11084" y="-1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40" name="Arc 16">
            <a:extLst>
              <a:ext uri="{FF2B5EF4-FFF2-40B4-BE49-F238E27FC236}">
                <a16:creationId xmlns:a16="http://schemas.microsoft.com/office/drawing/2014/main" id="{8E418B2A-9C32-4013-9196-B2473ED09C87}"/>
              </a:ext>
            </a:extLst>
          </p:cNvPr>
          <p:cNvSpPr>
            <a:spLocks/>
          </p:cNvSpPr>
          <p:nvPr/>
        </p:nvSpPr>
        <p:spPr bwMode="auto">
          <a:xfrm>
            <a:off x="1295401" y="2238375"/>
            <a:ext cx="2519363" cy="2865438"/>
          </a:xfrm>
          <a:custGeom>
            <a:avLst/>
            <a:gdLst>
              <a:gd name="T0" fmla="*/ 2039868 w 21600"/>
              <a:gd name="T1" fmla="*/ 0 h 24580"/>
              <a:gd name="T2" fmla="*/ 2102268 w 21600"/>
              <a:gd name="T3" fmla="*/ 2865438 h 24580"/>
              <a:gd name="T4" fmla="*/ 0 w 21600"/>
              <a:gd name="T5" fmla="*/ 1477717 h 245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4580" fill="none" extrusionOk="0">
                <a:moveTo>
                  <a:pt x="17489" y="-1"/>
                </a:moveTo>
                <a:cubicBezTo>
                  <a:pt x="20161" y="3686"/>
                  <a:pt x="21600" y="8122"/>
                  <a:pt x="21600" y="12676"/>
                </a:cubicBezTo>
                <a:cubicBezTo>
                  <a:pt x="21600" y="16908"/>
                  <a:pt x="20356" y="21048"/>
                  <a:pt x="18023" y="24579"/>
                </a:cubicBezTo>
              </a:path>
              <a:path w="21600" h="24580" stroke="0" extrusionOk="0">
                <a:moveTo>
                  <a:pt x="17489" y="-1"/>
                </a:moveTo>
                <a:cubicBezTo>
                  <a:pt x="20161" y="3686"/>
                  <a:pt x="21600" y="8122"/>
                  <a:pt x="21600" y="12676"/>
                </a:cubicBezTo>
                <a:cubicBezTo>
                  <a:pt x="21600" y="16908"/>
                  <a:pt x="20356" y="21048"/>
                  <a:pt x="18023" y="24579"/>
                </a:cubicBezTo>
                <a:lnTo>
                  <a:pt x="0" y="12676"/>
                </a:lnTo>
                <a:lnTo>
                  <a:pt x="17489" y="-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41" name="Arc 17">
            <a:extLst>
              <a:ext uri="{FF2B5EF4-FFF2-40B4-BE49-F238E27FC236}">
                <a16:creationId xmlns:a16="http://schemas.microsoft.com/office/drawing/2014/main" id="{4A7C450C-BA20-4956-8FA4-81AE428CD90A}"/>
              </a:ext>
            </a:extLst>
          </p:cNvPr>
          <p:cNvSpPr>
            <a:spLocks/>
          </p:cNvSpPr>
          <p:nvPr/>
        </p:nvSpPr>
        <p:spPr bwMode="auto">
          <a:xfrm>
            <a:off x="1447800" y="2589214"/>
            <a:ext cx="1849438" cy="2103437"/>
          </a:xfrm>
          <a:custGeom>
            <a:avLst/>
            <a:gdLst>
              <a:gd name="T0" fmla="*/ 1497445 w 21600"/>
              <a:gd name="T1" fmla="*/ 0 h 24580"/>
              <a:gd name="T2" fmla="*/ 1543253 w 21600"/>
              <a:gd name="T3" fmla="*/ 2103437 h 24580"/>
              <a:gd name="T4" fmla="*/ 0 w 21600"/>
              <a:gd name="T5" fmla="*/ 1084751 h 245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4580" fill="none" extrusionOk="0">
                <a:moveTo>
                  <a:pt x="17489" y="-1"/>
                </a:moveTo>
                <a:cubicBezTo>
                  <a:pt x="20161" y="3686"/>
                  <a:pt x="21600" y="8122"/>
                  <a:pt x="21600" y="12676"/>
                </a:cubicBezTo>
                <a:cubicBezTo>
                  <a:pt x="21600" y="16908"/>
                  <a:pt x="20356" y="21048"/>
                  <a:pt x="18023" y="24579"/>
                </a:cubicBezTo>
              </a:path>
              <a:path w="21600" h="24580" stroke="0" extrusionOk="0">
                <a:moveTo>
                  <a:pt x="17489" y="-1"/>
                </a:moveTo>
                <a:cubicBezTo>
                  <a:pt x="20161" y="3686"/>
                  <a:pt x="21600" y="8122"/>
                  <a:pt x="21600" y="12676"/>
                </a:cubicBezTo>
                <a:cubicBezTo>
                  <a:pt x="21600" y="16908"/>
                  <a:pt x="20356" y="21048"/>
                  <a:pt x="18023" y="24579"/>
                </a:cubicBezTo>
                <a:lnTo>
                  <a:pt x="0" y="12676"/>
                </a:lnTo>
                <a:lnTo>
                  <a:pt x="17489" y="-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42" name="Arc 18">
            <a:extLst>
              <a:ext uri="{FF2B5EF4-FFF2-40B4-BE49-F238E27FC236}">
                <a16:creationId xmlns:a16="http://schemas.microsoft.com/office/drawing/2014/main" id="{01CD181C-D377-467A-BD21-982F14657D56}"/>
              </a:ext>
            </a:extLst>
          </p:cNvPr>
          <p:cNvSpPr>
            <a:spLocks/>
          </p:cNvSpPr>
          <p:nvPr/>
        </p:nvSpPr>
        <p:spPr bwMode="auto">
          <a:xfrm>
            <a:off x="1295400" y="2817814"/>
            <a:ext cx="1447800" cy="1646237"/>
          </a:xfrm>
          <a:custGeom>
            <a:avLst/>
            <a:gdLst>
              <a:gd name="T0" fmla="*/ 1172249 w 21600"/>
              <a:gd name="T1" fmla="*/ 0 h 24580"/>
              <a:gd name="T2" fmla="*/ 1208109 w 21600"/>
              <a:gd name="T3" fmla="*/ 1646237 h 24580"/>
              <a:gd name="T4" fmla="*/ 0 w 21600"/>
              <a:gd name="T5" fmla="*/ 848971 h 245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4580" fill="none" extrusionOk="0">
                <a:moveTo>
                  <a:pt x="17489" y="-1"/>
                </a:moveTo>
                <a:cubicBezTo>
                  <a:pt x="20161" y="3686"/>
                  <a:pt x="21600" y="8122"/>
                  <a:pt x="21600" y="12676"/>
                </a:cubicBezTo>
                <a:cubicBezTo>
                  <a:pt x="21600" y="16908"/>
                  <a:pt x="20356" y="21048"/>
                  <a:pt x="18023" y="24579"/>
                </a:cubicBezTo>
              </a:path>
              <a:path w="21600" h="24580" stroke="0" extrusionOk="0">
                <a:moveTo>
                  <a:pt x="17489" y="-1"/>
                </a:moveTo>
                <a:cubicBezTo>
                  <a:pt x="20161" y="3686"/>
                  <a:pt x="21600" y="8122"/>
                  <a:pt x="21600" y="12676"/>
                </a:cubicBezTo>
                <a:cubicBezTo>
                  <a:pt x="21600" y="16908"/>
                  <a:pt x="20356" y="21048"/>
                  <a:pt x="18023" y="24579"/>
                </a:cubicBezTo>
                <a:lnTo>
                  <a:pt x="0" y="12676"/>
                </a:lnTo>
                <a:lnTo>
                  <a:pt x="17489" y="-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43" name="Arc 19">
            <a:extLst>
              <a:ext uri="{FF2B5EF4-FFF2-40B4-BE49-F238E27FC236}">
                <a16:creationId xmlns:a16="http://schemas.microsoft.com/office/drawing/2014/main" id="{52D98F7F-374C-4667-8877-C48ADE8FB251}"/>
              </a:ext>
            </a:extLst>
          </p:cNvPr>
          <p:cNvSpPr>
            <a:spLocks/>
          </p:cNvSpPr>
          <p:nvPr/>
        </p:nvSpPr>
        <p:spPr bwMode="auto">
          <a:xfrm>
            <a:off x="1504950" y="2133600"/>
            <a:ext cx="2686050" cy="1651000"/>
          </a:xfrm>
          <a:custGeom>
            <a:avLst/>
            <a:gdLst>
              <a:gd name="T0" fmla="*/ 2277972 w 20622"/>
              <a:gd name="T1" fmla="*/ 0 h 12676"/>
              <a:gd name="T2" fmla="*/ 2686050 w 20622"/>
              <a:gd name="T3" fmla="*/ 814038 h 12676"/>
              <a:gd name="T4" fmla="*/ 0 w 20622"/>
              <a:gd name="T5" fmla="*/ 1651000 h 126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622" h="12676" fill="none" extrusionOk="0">
                <a:moveTo>
                  <a:pt x="17489" y="-1"/>
                </a:moveTo>
                <a:cubicBezTo>
                  <a:pt x="18865" y="1899"/>
                  <a:pt x="19924" y="4010"/>
                  <a:pt x="20621" y="6250"/>
                </a:cubicBezTo>
              </a:path>
              <a:path w="20622" h="12676" stroke="0" extrusionOk="0">
                <a:moveTo>
                  <a:pt x="17489" y="-1"/>
                </a:moveTo>
                <a:cubicBezTo>
                  <a:pt x="18865" y="1899"/>
                  <a:pt x="19924" y="4010"/>
                  <a:pt x="20621" y="6250"/>
                </a:cubicBezTo>
                <a:lnTo>
                  <a:pt x="0" y="12676"/>
                </a:lnTo>
                <a:lnTo>
                  <a:pt x="17489" y="-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44" name="Arc 20">
            <a:extLst>
              <a:ext uri="{FF2B5EF4-FFF2-40B4-BE49-F238E27FC236}">
                <a16:creationId xmlns:a16="http://schemas.microsoft.com/office/drawing/2014/main" id="{A59E696C-286E-43B4-83BE-CD3E20C09EC6}"/>
              </a:ext>
            </a:extLst>
          </p:cNvPr>
          <p:cNvSpPr>
            <a:spLocks/>
          </p:cNvSpPr>
          <p:nvPr/>
        </p:nvSpPr>
        <p:spPr bwMode="auto">
          <a:xfrm>
            <a:off x="1454150" y="3708400"/>
            <a:ext cx="2711450" cy="1549400"/>
          </a:xfrm>
          <a:custGeom>
            <a:avLst/>
            <a:gdLst>
              <a:gd name="T0" fmla="*/ 2711450 w 20817"/>
              <a:gd name="T1" fmla="*/ 749970 h 11904"/>
              <a:gd name="T2" fmla="*/ 2347657 w 20817"/>
              <a:gd name="T3" fmla="*/ 1549400 h 11904"/>
              <a:gd name="T4" fmla="*/ 0 w 20817"/>
              <a:gd name="T5" fmla="*/ 0 h 119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17" h="11904" fill="none" extrusionOk="0">
                <a:moveTo>
                  <a:pt x="20817" y="5762"/>
                </a:moveTo>
                <a:cubicBezTo>
                  <a:pt x="20213" y="7943"/>
                  <a:pt x="19270" y="10015"/>
                  <a:pt x="18023" y="11903"/>
                </a:cubicBezTo>
              </a:path>
              <a:path w="20817" h="11904" stroke="0" extrusionOk="0">
                <a:moveTo>
                  <a:pt x="20817" y="5762"/>
                </a:moveTo>
                <a:cubicBezTo>
                  <a:pt x="20213" y="7943"/>
                  <a:pt x="19270" y="10015"/>
                  <a:pt x="18023" y="11903"/>
                </a:cubicBezTo>
                <a:lnTo>
                  <a:pt x="0" y="0"/>
                </a:lnTo>
                <a:lnTo>
                  <a:pt x="20817" y="5762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45" name="Arc 21">
            <a:extLst>
              <a:ext uri="{FF2B5EF4-FFF2-40B4-BE49-F238E27FC236}">
                <a16:creationId xmlns:a16="http://schemas.microsoft.com/office/drawing/2014/main" id="{E4210E76-FA8A-4FE8-A192-EE517D76FF63}"/>
              </a:ext>
            </a:extLst>
          </p:cNvPr>
          <p:cNvSpPr>
            <a:spLocks/>
          </p:cNvSpPr>
          <p:nvPr/>
        </p:nvSpPr>
        <p:spPr bwMode="auto">
          <a:xfrm>
            <a:off x="1530350" y="2989263"/>
            <a:ext cx="2813050" cy="1477962"/>
          </a:xfrm>
          <a:custGeom>
            <a:avLst/>
            <a:gdLst>
              <a:gd name="T0" fmla="*/ 2696491 w 21600"/>
              <a:gd name="T1" fmla="*/ 0 h 11344"/>
              <a:gd name="T2" fmla="*/ 2730612 w 21600"/>
              <a:gd name="T3" fmla="*/ 1477962 h 11344"/>
              <a:gd name="T4" fmla="*/ 0 w 21600"/>
              <a:gd name="T5" fmla="*/ 801648 h 113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1344" fill="none" extrusionOk="0">
                <a:moveTo>
                  <a:pt x="20705" y="-1"/>
                </a:moveTo>
                <a:cubicBezTo>
                  <a:pt x="21298" y="1997"/>
                  <a:pt x="21600" y="4069"/>
                  <a:pt x="21600" y="6153"/>
                </a:cubicBezTo>
                <a:cubicBezTo>
                  <a:pt x="21600" y="7902"/>
                  <a:pt x="21387" y="9645"/>
                  <a:pt x="20966" y="11343"/>
                </a:cubicBezTo>
              </a:path>
              <a:path w="21600" h="11344" stroke="0" extrusionOk="0">
                <a:moveTo>
                  <a:pt x="20705" y="-1"/>
                </a:moveTo>
                <a:cubicBezTo>
                  <a:pt x="21298" y="1997"/>
                  <a:pt x="21600" y="4069"/>
                  <a:pt x="21600" y="6153"/>
                </a:cubicBezTo>
                <a:cubicBezTo>
                  <a:pt x="21600" y="7902"/>
                  <a:pt x="21387" y="9645"/>
                  <a:pt x="20966" y="11343"/>
                </a:cubicBezTo>
                <a:lnTo>
                  <a:pt x="0" y="6153"/>
                </a:lnTo>
                <a:lnTo>
                  <a:pt x="20705" y="-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46" name="Arc 22">
            <a:extLst>
              <a:ext uri="{FF2B5EF4-FFF2-40B4-BE49-F238E27FC236}">
                <a16:creationId xmlns:a16="http://schemas.microsoft.com/office/drawing/2014/main" id="{9C5A04E2-2003-4C82-AC3A-3E2E112D171C}"/>
              </a:ext>
            </a:extLst>
          </p:cNvPr>
          <p:cNvSpPr>
            <a:spLocks/>
          </p:cNvSpPr>
          <p:nvPr/>
        </p:nvSpPr>
        <p:spPr bwMode="auto">
          <a:xfrm>
            <a:off x="7543800" y="1020764"/>
            <a:ext cx="1689100" cy="3703637"/>
          </a:xfrm>
          <a:custGeom>
            <a:avLst/>
            <a:gdLst>
              <a:gd name="T0" fmla="*/ 489213 w 21600"/>
              <a:gd name="T1" fmla="*/ 0 h 41108"/>
              <a:gd name="T2" fmla="*/ 547394 w 21600"/>
              <a:gd name="T3" fmla="*/ 3703637 h 41108"/>
              <a:gd name="T4" fmla="*/ 0 w 21600"/>
              <a:gd name="T5" fmla="*/ 1862630 h 411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1108" fill="none" extrusionOk="0">
                <a:moveTo>
                  <a:pt x="6256" y="-1"/>
                </a:moveTo>
                <a:cubicBezTo>
                  <a:pt x="15367" y="2757"/>
                  <a:pt x="21600" y="11154"/>
                  <a:pt x="21600" y="20674"/>
                </a:cubicBezTo>
                <a:cubicBezTo>
                  <a:pt x="21600" y="29905"/>
                  <a:pt x="15733" y="38116"/>
                  <a:pt x="7000" y="41108"/>
                </a:cubicBezTo>
              </a:path>
              <a:path w="21600" h="41108" stroke="0" extrusionOk="0">
                <a:moveTo>
                  <a:pt x="6256" y="-1"/>
                </a:moveTo>
                <a:cubicBezTo>
                  <a:pt x="15367" y="2757"/>
                  <a:pt x="21600" y="11154"/>
                  <a:pt x="21600" y="20674"/>
                </a:cubicBezTo>
                <a:cubicBezTo>
                  <a:pt x="21600" y="29905"/>
                  <a:pt x="15733" y="38116"/>
                  <a:pt x="7000" y="41108"/>
                </a:cubicBezTo>
                <a:lnTo>
                  <a:pt x="0" y="20674"/>
                </a:lnTo>
                <a:lnTo>
                  <a:pt x="6256" y="-1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47" name="Arc 23">
            <a:extLst>
              <a:ext uri="{FF2B5EF4-FFF2-40B4-BE49-F238E27FC236}">
                <a16:creationId xmlns:a16="http://schemas.microsoft.com/office/drawing/2014/main" id="{D9F37B16-47B2-49E4-8BA4-3E9A129D41DD}"/>
              </a:ext>
            </a:extLst>
          </p:cNvPr>
          <p:cNvSpPr>
            <a:spLocks/>
          </p:cNvSpPr>
          <p:nvPr/>
        </p:nvSpPr>
        <p:spPr bwMode="auto">
          <a:xfrm>
            <a:off x="7543800" y="2590800"/>
            <a:ext cx="1689100" cy="3703638"/>
          </a:xfrm>
          <a:custGeom>
            <a:avLst/>
            <a:gdLst>
              <a:gd name="T0" fmla="*/ 489213 w 21600"/>
              <a:gd name="T1" fmla="*/ 0 h 41108"/>
              <a:gd name="T2" fmla="*/ 547394 w 21600"/>
              <a:gd name="T3" fmla="*/ 3703638 h 41108"/>
              <a:gd name="T4" fmla="*/ 0 w 21600"/>
              <a:gd name="T5" fmla="*/ 1862630 h 411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1108" fill="none" extrusionOk="0">
                <a:moveTo>
                  <a:pt x="6256" y="-1"/>
                </a:moveTo>
                <a:cubicBezTo>
                  <a:pt x="15367" y="2757"/>
                  <a:pt x="21600" y="11154"/>
                  <a:pt x="21600" y="20674"/>
                </a:cubicBezTo>
                <a:cubicBezTo>
                  <a:pt x="21600" y="29905"/>
                  <a:pt x="15733" y="38116"/>
                  <a:pt x="7000" y="41108"/>
                </a:cubicBezTo>
              </a:path>
              <a:path w="21600" h="41108" stroke="0" extrusionOk="0">
                <a:moveTo>
                  <a:pt x="6256" y="-1"/>
                </a:moveTo>
                <a:cubicBezTo>
                  <a:pt x="15367" y="2757"/>
                  <a:pt x="21600" y="11154"/>
                  <a:pt x="21600" y="20674"/>
                </a:cubicBezTo>
                <a:cubicBezTo>
                  <a:pt x="21600" y="29905"/>
                  <a:pt x="15733" y="38116"/>
                  <a:pt x="7000" y="41108"/>
                </a:cubicBezTo>
                <a:lnTo>
                  <a:pt x="0" y="20674"/>
                </a:lnTo>
                <a:lnTo>
                  <a:pt x="6256" y="-1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48" name="Arc 24">
            <a:extLst>
              <a:ext uri="{FF2B5EF4-FFF2-40B4-BE49-F238E27FC236}">
                <a16:creationId xmlns:a16="http://schemas.microsoft.com/office/drawing/2014/main" id="{D2B65233-BD1F-496F-998B-BA959E84D4E4}"/>
              </a:ext>
            </a:extLst>
          </p:cNvPr>
          <p:cNvSpPr>
            <a:spLocks/>
          </p:cNvSpPr>
          <p:nvPr/>
        </p:nvSpPr>
        <p:spPr bwMode="auto">
          <a:xfrm>
            <a:off x="4487864" y="2057400"/>
            <a:ext cx="922337" cy="1752600"/>
          </a:xfrm>
          <a:custGeom>
            <a:avLst/>
            <a:gdLst>
              <a:gd name="T0" fmla="*/ 193776 w 21600"/>
              <a:gd name="T1" fmla="*/ 0 h 40942"/>
              <a:gd name="T2" fmla="*/ 366245 w 21600"/>
              <a:gd name="T3" fmla="*/ 1752600 h 40942"/>
              <a:gd name="T4" fmla="*/ 0 w 21600"/>
              <a:gd name="T5" fmla="*/ 903996 h 409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0942" fill="none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29731"/>
                  <a:pt x="16482" y="37521"/>
                  <a:pt x="8577" y="40942"/>
                </a:cubicBezTo>
              </a:path>
              <a:path w="21600" h="40942" stroke="0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29731"/>
                  <a:pt x="16482" y="37521"/>
                  <a:pt x="8577" y="40942"/>
                </a:cubicBezTo>
                <a:lnTo>
                  <a:pt x="0" y="21118"/>
                </a:lnTo>
                <a:lnTo>
                  <a:pt x="4537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049" name="Arc 25">
            <a:extLst>
              <a:ext uri="{FF2B5EF4-FFF2-40B4-BE49-F238E27FC236}">
                <a16:creationId xmlns:a16="http://schemas.microsoft.com/office/drawing/2014/main" id="{6854FF01-7B4D-4D86-8D62-E156B273B4BF}"/>
              </a:ext>
            </a:extLst>
          </p:cNvPr>
          <p:cNvSpPr>
            <a:spLocks/>
          </p:cNvSpPr>
          <p:nvPr/>
        </p:nvSpPr>
        <p:spPr bwMode="auto">
          <a:xfrm>
            <a:off x="4495800" y="3581400"/>
            <a:ext cx="922338" cy="1752600"/>
          </a:xfrm>
          <a:custGeom>
            <a:avLst/>
            <a:gdLst>
              <a:gd name="T0" fmla="*/ 193776 w 21600"/>
              <a:gd name="T1" fmla="*/ 0 h 40942"/>
              <a:gd name="T2" fmla="*/ 366245 w 21600"/>
              <a:gd name="T3" fmla="*/ 1752600 h 40942"/>
              <a:gd name="T4" fmla="*/ 0 w 21600"/>
              <a:gd name="T5" fmla="*/ 903996 h 409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0942" fill="none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29731"/>
                  <a:pt x="16482" y="37521"/>
                  <a:pt x="8577" y="40942"/>
                </a:cubicBezTo>
              </a:path>
              <a:path w="21600" h="40942" stroke="0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29731"/>
                  <a:pt x="16482" y="37521"/>
                  <a:pt x="8577" y="40942"/>
                </a:cubicBezTo>
                <a:lnTo>
                  <a:pt x="0" y="21118"/>
                </a:lnTo>
                <a:lnTo>
                  <a:pt x="4537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85050" name="Picture 26" descr="杨氏干涉强度">
            <a:hlinkClick r:id="rId3" action="ppaction://hlinksldjump"/>
            <a:extLst>
              <a:ext uri="{FF2B5EF4-FFF2-40B4-BE49-F238E27FC236}">
                <a16:creationId xmlns:a16="http://schemas.microsoft.com/office/drawing/2014/main" id="{F74FF5A3-7291-4341-A9D8-FE9EC87B0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6926" y="1143000"/>
            <a:ext cx="90487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9" dur="500"/>
                                        <p:tgtEl>
                                          <p:spTgt spid="38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>
            <a:extLst>
              <a:ext uri="{FF2B5EF4-FFF2-40B4-BE49-F238E27FC236}">
                <a16:creationId xmlns:a16="http://schemas.microsoft.com/office/drawing/2014/main" id="{DAB97D26-3EB5-47B5-904D-8DE312AF75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ist of types of interferometers</a:t>
            </a:r>
          </a:p>
        </p:txBody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116D6355-6484-4A5F-999F-A84E93CD553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 Field and linear interferometers</a:t>
            </a:r>
          </a:p>
          <a:p>
            <a:r>
              <a:rPr lang="en-US" altLang="zh-CN"/>
              <a:t> Intensity and nonlinear interferometers</a:t>
            </a:r>
          </a:p>
          <a:p>
            <a:r>
              <a:rPr lang="en-US" altLang="zh-CN"/>
              <a:t> Quantum optics interferometers</a:t>
            </a:r>
          </a:p>
          <a:p>
            <a:r>
              <a:rPr lang="en-US" altLang="zh-CN"/>
              <a:t> Interferometers outside optics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>
            <a:extLst>
              <a:ext uri="{FF2B5EF4-FFF2-40B4-BE49-F238E27FC236}">
                <a16:creationId xmlns:a16="http://schemas.microsoft.com/office/drawing/2014/main" id="{53B3C2C0-4E51-42D4-968F-4D6E09FDA4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ield and linear interferometers</a:t>
            </a:r>
          </a:p>
        </p:txBody>
      </p:sp>
      <p:sp>
        <p:nvSpPr>
          <p:cNvPr id="194563" name="Rectangle 3">
            <a:extLst>
              <a:ext uri="{FF2B5EF4-FFF2-40B4-BE49-F238E27FC236}">
                <a16:creationId xmlns:a16="http://schemas.microsoft.com/office/drawing/2014/main" id="{3B5ED92E-C194-48E3-B69A-61449CEC7F0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/>
              <a:t>  Astronomical interferometer / Michelson stellar interferometer </a:t>
            </a:r>
          </a:p>
          <a:p>
            <a:pPr>
              <a:lnSpc>
                <a:spcPct val="90000"/>
              </a:lnSpc>
            </a:pPr>
            <a:r>
              <a:rPr lang="en-US" altLang="zh-CN" sz="2400"/>
              <a:t>  Classical interference microscopy </a:t>
            </a:r>
          </a:p>
          <a:p>
            <a:pPr>
              <a:lnSpc>
                <a:spcPct val="90000"/>
              </a:lnSpc>
            </a:pPr>
            <a:r>
              <a:rPr lang="en-US" altLang="zh-CN" sz="2400"/>
              <a:t>  Cyclic interferometer </a:t>
            </a:r>
          </a:p>
          <a:p>
            <a:pPr>
              <a:lnSpc>
                <a:spcPct val="90000"/>
              </a:lnSpc>
            </a:pPr>
            <a:r>
              <a:rPr lang="en-US" altLang="zh-CN" sz="2400"/>
              <a:t>  Diffraction-grating interferometer (white light) </a:t>
            </a:r>
          </a:p>
          <a:p>
            <a:pPr>
              <a:lnSpc>
                <a:spcPct val="90000"/>
              </a:lnSpc>
            </a:pPr>
            <a:r>
              <a:rPr lang="en-US" altLang="zh-CN" sz="2400"/>
              <a:t>  Double-slit interferometer </a:t>
            </a:r>
          </a:p>
          <a:p>
            <a:pPr>
              <a:lnSpc>
                <a:spcPct val="90000"/>
              </a:lnSpc>
            </a:pPr>
            <a:r>
              <a:rPr lang="en-US" altLang="zh-CN" sz="2400"/>
              <a:t>  Fabry-Perot interferometer </a:t>
            </a:r>
          </a:p>
          <a:p>
            <a:pPr>
              <a:lnSpc>
                <a:spcPct val="90000"/>
              </a:lnSpc>
            </a:pPr>
            <a:r>
              <a:rPr lang="en-US" altLang="zh-CN" sz="2400"/>
              <a:t>  Fizeau interferometer </a:t>
            </a:r>
          </a:p>
          <a:p>
            <a:pPr>
              <a:lnSpc>
                <a:spcPct val="90000"/>
              </a:lnSpc>
            </a:pPr>
            <a:r>
              <a:rPr lang="en-US" altLang="zh-CN" sz="2400"/>
              <a:t>  Fourier-transform interferometer </a:t>
            </a:r>
          </a:p>
          <a:p>
            <a:pPr>
              <a:lnSpc>
                <a:spcPct val="90000"/>
              </a:lnSpc>
            </a:pPr>
            <a:r>
              <a:rPr lang="en-US" altLang="zh-CN" sz="2400"/>
              <a:t>  Fresnel inteferometer (e.g. Fresnel biprism, Fresnel mirror or Lloyd's mirror) 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>
            <a:extLst>
              <a:ext uri="{FF2B5EF4-FFF2-40B4-BE49-F238E27FC236}">
                <a16:creationId xmlns:a16="http://schemas.microsoft.com/office/drawing/2014/main" id="{CA2500D1-A717-4ED0-8A5F-9EAEA76FB6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ield and linear interferometers</a:t>
            </a:r>
          </a:p>
        </p:txBody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370457A9-442B-4CFA-94F4-5006678AF32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r>
              <a:rPr lang="en-US" altLang="zh-CN" sz="1800"/>
              <a:t>  Fringes of Equal Chromatic Order inteferometer (FECO)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Gabor hologram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Gires-Tournois etalon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Heterodyne interferometer (see heterodyning)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Holographic interferometer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Linnik interferometer (microscopy)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Mach-Zehnder interferometer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Martin-Puplett interferometer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Michelson interferometer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Mirau interferometer (also known as a Mirau objective) (microscopy)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Moire interferometer (see Moire pattern)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Multi-beam interferometer (microscopy)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Near-field interferometer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Newton interferometer (see Newton's rings)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Nonlinear Michelson interferometer / Step-phase Michelson interferometer 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>
            <a:extLst>
              <a:ext uri="{FF2B5EF4-FFF2-40B4-BE49-F238E27FC236}">
                <a16:creationId xmlns:a16="http://schemas.microsoft.com/office/drawing/2014/main" id="{098E8C5A-536E-40D9-8D53-BA6D44D6D1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ield and linear interferometers</a:t>
            </a:r>
          </a:p>
        </p:txBody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3C1D02C3-795D-4F00-9C78-09F0AA57582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80000"/>
              </a:lnSpc>
            </a:pPr>
            <a:r>
              <a:rPr lang="en-US" altLang="zh-CN" sz="1800"/>
              <a:t>  Phase-shifting interferometer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Planar lightwave circuit (PLC) interferometer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Polarization inteferometer (see also Babinet-Soleil compensator)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Point diffraction interferometer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Rayleigh Interferometer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Sagnac interferometer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Schlieren inteferometer (phase-shifting)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Shearing interferometer (lateral and radial)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Twyman-Green interferometer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Talbot Lau interferometer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Watson interferometer (microscopy)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White-light interferometer (see also Optical coherence tomography)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White-light scatterplate interferometer (white-light)(microscopy)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Wedge interferometer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Young's double-slit interferometer </a:t>
            </a:r>
          </a:p>
          <a:p>
            <a:pPr>
              <a:lnSpc>
                <a:spcPct val="80000"/>
              </a:lnSpc>
            </a:pPr>
            <a:r>
              <a:rPr lang="en-US" altLang="zh-CN" sz="1800"/>
              <a:t>  Zernike phase contrast microscope 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>
            <a:extLst>
              <a:ext uri="{FF2B5EF4-FFF2-40B4-BE49-F238E27FC236}">
                <a16:creationId xmlns:a16="http://schemas.microsoft.com/office/drawing/2014/main" id="{FC565313-6D30-4F86-8093-7EE58B0D95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Intensity and nonlinear interferometers</a:t>
            </a:r>
          </a:p>
        </p:txBody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BB332BC8-467B-40AA-BD4F-9D4AAF3AED1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  intensity interferometer </a:t>
            </a:r>
          </a:p>
          <a:p>
            <a:r>
              <a:rPr lang="en-US" altLang="zh-CN"/>
              <a:t>  intensity optical correlator </a:t>
            </a:r>
          </a:p>
          <a:p>
            <a:r>
              <a:rPr lang="en-US" altLang="zh-CN"/>
              <a:t>  frequency-resolved optical gating (FROG) </a:t>
            </a:r>
          </a:p>
          <a:p>
            <a:r>
              <a:rPr lang="en-US" altLang="zh-CN"/>
              <a:t>  Spectral phase interferometry for direct electric-field reconstruction(SPIDER)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>
            <a:extLst>
              <a:ext uri="{FF2B5EF4-FFF2-40B4-BE49-F238E27FC236}">
                <a16:creationId xmlns:a16="http://schemas.microsoft.com/office/drawing/2014/main" id="{861EABD7-BBC7-4D39-8735-464A7BABEF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Quantum optics interferometers</a:t>
            </a:r>
          </a:p>
        </p:txBody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E75F8CE2-5C7A-42A2-B4B9-82D3D35092D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  Hong-Ou-Mandel interferometer (HOM) (see Leonard Mandel) </a:t>
            </a:r>
          </a:p>
          <a:p>
            <a:r>
              <a:rPr lang="en-US" altLang="zh-CN"/>
              <a:t>  Franson interferometer </a:t>
            </a:r>
          </a:p>
          <a:p>
            <a:r>
              <a:rPr lang="en-US" altLang="zh-CN"/>
              <a:t>  Hanbury-Brown Twiss interferometer 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475FB52A-C5BB-4A40-B826-1A07FDC6A1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terferometers outside optics</a:t>
            </a:r>
          </a:p>
        </p:txBody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C111CF72-270F-4309-A7B8-7849288D24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  Atom interferometer </a:t>
            </a:r>
          </a:p>
          <a:p>
            <a:r>
              <a:rPr lang="en-US" altLang="zh-CN"/>
              <a:t>  Ramsey interferometer </a:t>
            </a:r>
          </a:p>
          <a:p>
            <a:r>
              <a:rPr lang="en-US" altLang="zh-CN"/>
              <a:t>  Mini grail interferometer </a:t>
            </a:r>
          </a:p>
          <a:p>
            <a:r>
              <a:rPr lang="en-US" altLang="zh-CN"/>
              <a:t>  Aharonov-Bohm effect </a:t>
            </a:r>
          </a:p>
          <a:p>
            <a:r>
              <a:rPr lang="en-US" altLang="zh-CN"/>
              <a:t>  Interferometric synthetic aperture radar (a radar-based 3-d surface mapping) </a:t>
            </a:r>
          </a:p>
          <a:p>
            <a:endParaRPr lang="en-US" altLang="zh-CN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5D315028-E7AE-4571-A601-31726B66EB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多光束干涉：</a:t>
            </a:r>
            <a:r>
              <a:rPr lang="en-US" altLang="zh-CN" sz="4000"/>
              <a:t>Fabry-Perot</a:t>
            </a:r>
            <a:r>
              <a:rPr lang="zh-CN" altLang="en-US" sz="4000"/>
              <a:t>干涉仪和标准具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80A576FA-E842-4DBF-895B-7C1E6A690E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在薄膜干涉中，如果膜的反射率足够大，则无论是反射光还是透射光，相邻光束的强度相差不大，</a:t>
            </a:r>
            <a:r>
              <a:rPr lang="zh-CN" altLang="en-US">
                <a:hlinkClick r:id="rId2" action="ppaction://hlinksldjump"/>
              </a:rPr>
              <a:t>是多光束的相干叠加</a:t>
            </a:r>
            <a:r>
              <a:rPr lang="zh-CN" altLang="en-US"/>
              <a:t>。</a:t>
            </a:r>
          </a:p>
          <a:p>
            <a:r>
              <a:rPr lang="en-US" altLang="zh-CN">
                <a:hlinkClick r:id="rId3" action="ppaction://hlinksldjump"/>
              </a:rPr>
              <a:t>Fabry-Perot</a:t>
            </a:r>
            <a:r>
              <a:rPr lang="zh-CN" altLang="en-US">
                <a:hlinkClick r:id="rId3" action="ppaction://hlinksldjump"/>
              </a:rPr>
              <a:t>干涉仪和标准具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0" name="Oval 50">
            <a:extLst>
              <a:ext uri="{FF2B5EF4-FFF2-40B4-BE49-F238E27FC236}">
                <a16:creationId xmlns:a16="http://schemas.microsoft.com/office/drawing/2014/main" id="{AD69E7CE-7778-4AE4-8F66-C80C634B5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4288" y="1125538"/>
            <a:ext cx="360362" cy="3022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97" name="Oval 37">
            <a:extLst>
              <a:ext uri="{FF2B5EF4-FFF2-40B4-BE49-F238E27FC236}">
                <a16:creationId xmlns:a16="http://schemas.microsoft.com/office/drawing/2014/main" id="{18578B20-AB9D-4CAE-AECC-705C3D6FD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7713" y="1125539"/>
            <a:ext cx="360362" cy="3024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5" name="Line 5">
            <a:extLst>
              <a:ext uri="{FF2B5EF4-FFF2-40B4-BE49-F238E27FC236}">
                <a16:creationId xmlns:a16="http://schemas.microsoft.com/office/drawing/2014/main" id="{4C454D42-EE1D-4EDE-B93A-DEDC85950E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6500" y="1196976"/>
            <a:ext cx="0" cy="2879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6" name="Line 6">
            <a:extLst>
              <a:ext uri="{FF2B5EF4-FFF2-40B4-BE49-F238E27FC236}">
                <a16:creationId xmlns:a16="http://schemas.microsoft.com/office/drawing/2014/main" id="{759D58E5-6B9B-4565-B6FC-3BFF6C1C288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1196976"/>
            <a:ext cx="0" cy="2879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7" name="Line 7">
            <a:extLst>
              <a:ext uri="{FF2B5EF4-FFF2-40B4-BE49-F238E27FC236}">
                <a16:creationId xmlns:a16="http://schemas.microsoft.com/office/drawing/2014/main" id="{72BB4B8C-C88E-4856-82D0-68FBCD2DFC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95776" y="4076700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8" name="Line 8">
            <a:extLst>
              <a:ext uri="{FF2B5EF4-FFF2-40B4-BE49-F238E27FC236}">
                <a16:creationId xmlns:a16="http://schemas.microsoft.com/office/drawing/2014/main" id="{60EB5D74-DC20-4323-B769-038DD5F711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80326" y="1196975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9" name="Line 9">
            <a:extLst>
              <a:ext uri="{FF2B5EF4-FFF2-40B4-BE49-F238E27FC236}">
                <a16:creationId xmlns:a16="http://schemas.microsoft.com/office/drawing/2014/main" id="{B304355B-3F34-46DD-AC71-596F4182B4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11969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0" name="Line 10">
            <a:extLst>
              <a:ext uri="{FF2B5EF4-FFF2-40B4-BE49-F238E27FC236}">
                <a16:creationId xmlns:a16="http://schemas.microsoft.com/office/drawing/2014/main" id="{C33381E0-334A-457F-948A-ACE13B982F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80325" y="40767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1" name="Line 11">
            <a:extLst>
              <a:ext uri="{FF2B5EF4-FFF2-40B4-BE49-F238E27FC236}">
                <a16:creationId xmlns:a16="http://schemas.microsoft.com/office/drawing/2014/main" id="{00281118-A0F3-4D11-976B-A13B838BF5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95776" y="1196976"/>
            <a:ext cx="504825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2" name="Line 12">
            <a:extLst>
              <a:ext uri="{FF2B5EF4-FFF2-40B4-BE49-F238E27FC236}">
                <a16:creationId xmlns:a16="http://schemas.microsoft.com/office/drawing/2014/main" id="{5C2B9026-242F-40E6-A631-4A22133CC9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96226" y="1196976"/>
            <a:ext cx="504825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3" name="Line 13">
            <a:extLst>
              <a:ext uri="{FF2B5EF4-FFF2-40B4-BE49-F238E27FC236}">
                <a16:creationId xmlns:a16="http://schemas.microsoft.com/office/drawing/2014/main" id="{E48728C3-4245-4364-9E13-C404F68F3B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9150" y="1484313"/>
            <a:ext cx="1657350" cy="1444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4" name="Line 14">
            <a:extLst>
              <a:ext uri="{FF2B5EF4-FFF2-40B4-BE49-F238E27FC236}">
                <a16:creationId xmlns:a16="http://schemas.microsoft.com/office/drawing/2014/main" id="{5F1897DD-5D57-483B-9194-82CB2CF5E2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6501" y="1628776"/>
            <a:ext cx="2663825" cy="144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7" name="Line 17">
            <a:extLst>
              <a:ext uri="{FF2B5EF4-FFF2-40B4-BE49-F238E27FC236}">
                <a16:creationId xmlns:a16="http://schemas.microsoft.com/office/drawing/2014/main" id="{4E4E8DB3-0822-479B-A389-5BCE560C79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16501" y="1773238"/>
            <a:ext cx="2663825" cy="1444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5" name="Line 25">
            <a:extLst>
              <a:ext uri="{FF2B5EF4-FFF2-40B4-BE49-F238E27FC236}">
                <a16:creationId xmlns:a16="http://schemas.microsoft.com/office/drawing/2014/main" id="{6ADB518D-5AB6-4999-A8B6-19867FE5AD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4825" y="2636838"/>
            <a:ext cx="8497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6" name="Line 26">
            <a:extLst>
              <a:ext uri="{FF2B5EF4-FFF2-40B4-BE49-F238E27FC236}">
                <a16:creationId xmlns:a16="http://schemas.microsoft.com/office/drawing/2014/main" id="{6177E02E-8803-40A2-8359-853423C891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6501" y="1916113"/>
            <a:ext cx="2663825" cy="1444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7" name="Line 27">
            <a:extLst>
              <a:ext uri="{FF2B5EF4-FFF2-40B4-BE49-F238E27FC236}">
                <a16:creationId xmlns:a16="http://schemas.microsoft.com/office/drawing/2014/main" id="{1013615B-A7AB-4636-AC2B-0B09B346EB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16501" y="2060576"/>
            <a:ext cx="2663825" cy="144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8" name="Line 28">
            <a:extLst>
              <a:ext uri="{FF2B5EF4-FFF2-40B4-BE49-F238E27FC236}">
                <a16:creationId xmlns:a16="http://schemas.microsoft.com/office/drawing/2014/main" id="{76F7F11E-C133-45EF-9AEF-A82D69A88F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6501" y="2205038"/>
            <a:ext cx="2663825" cy="1444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9" name="Line 29">
            <a:extLst>
              <a:ext uri="{FF2B5EF4-FFF2-40B4-BE49-F238E27FC236}">
                <a16:creationId xmlns:a16="http://schemas.microsoft.com/office/drawing/2014/main" id="{E1BBF463-DE6B-4BE9-B1A6-58CF969D5E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16501" y="2349501"/>
            <a:ext cx="2663825" cy="144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0" name="Line 30">
            <a:extLst>
              <a:ext uri="{FF2B5EF4-FFF2-40B4-BE49-F238E27FC236}">
                <a16:creationId xmlns:a16="http://schemas.microsoft.com/office/drawing/2014/main" id="{6357BA29-6258-44CC-A447-F29D5D8189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6501" y="2492376"/>
            <a:ext cx="2663825" cy="144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1" name="Line 31">
            <a:extLst>
              <a:ext uri="{FF2B5EF4-FFF2-40B4-BE49-F238E27FC236}">
                <a16:creationId xmlns:a16="http://schemas.microsoft.com/office/drawing/2014/main" id="{9166D5F3-095F-4AF9-B50B-8DA4509A5A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16501" y="2636838"/>
            <a:ext cx="2663825" cy="1444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2" name="Line 32">
            <a:extLst>
              <a:ext uri="{FF2B5EF4-FFF2-40B4-BE49-F238E27FC236}">
                <a16:creationId xmlns:a16="http://schemas.microsoft.com/office/drawing/2014/main" id="{A8815E5A-671A-4402-B6C0-71CE672E23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6501" y="2781301"/>
            <a:ext cx="2663825" cy="144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3" name="Line 33">
            <a:extLst>
              <a:ext uri="{FF2B5EF4-FFF2-40B4-BE49-F238E27FC236}">
                <a16:creationId xmlns:a16="http://schemas.microsoft.com/office/drawing/2014/main" id="{0E071AB8-76D7-48D4-B4DE-BEF55EFC1B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16501" y="2925763"/>
            <a:ext cx="2663825" cy="1444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4" name="Line 34">
            <a:extLst>
              <a:ext uri="{FF2B5EF4-FFF2-40B4-BE49-F238E27FC236}">
                <a16:creationId xmlns:a16="http://schemas.microsoft.com/office/drawing/2014/main" id="{93FBFB6A-3782-4971-B95F-F2DA613895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6501" y="3068638"/>
            <a:ext cx="2663825" cy="1444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5" name="Line 35">
            <a:extLst>
              <a:ext uri="{FF2B5EF4-FFF2-40B4-BE49-F238E27FC236}">
                <a16:creationId xmlns:a16="http://schemas.microsoft.com/office/drawing/2014/main" id="{FECD958E-B668-4AD1-A948-49A95A0217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16501" y="3213101"/>
            <a:ext cx="2663825" cy="144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6" name="Line 36">
            <a:extLst>
              <a:ext uri="{FF2B5EF4-FFF2-40B4-BE49-F238E27FC236}">
                <a16:creationId xmlns:a16="http://schemas.microsoft.com/office/drawing/2014/main" id="{B9EBB06F-5AF3-4C1E-B471-7C26BD6382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6501" y="3357563"/>
            <a:ext cx="2663825" cy="1444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8" name="Oval 38">
            <a:extLst>
              <a:ext uri="{FF2B5EF4-FFF2-40B4-BE49-F238E27FC236}">
                <a16:creationId xmlns:a16="http://schemas.microsoft.com/office/drawing/2014/main" id="{96C05D56-EFB6-4FB0-AC54-ED993F3EB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2420938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99" name="Line 39">
            <a:extLst>
              <a:ext uri="{FF2B5EF4-FFF2-40B4-BE49-F238E27FC236}">
                <a16:creationId xmlns:a16="http://schemas.microsoft.com/office/drawing/2014/main" id="{D22084A6-D043-4131-B80F-A36EDE356E9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8" y="2492376"/>
            <a:ext cx="3097212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00" name="Line 40">
            <a:extLst>
              <a:ext uri="{FF2B5EF4-FFF2-40B4-BE49-F238E27FC236}">
                <a16:creationId xmlns:a16="http://schemas.microsoft.com/office/drawing/2014/main" id="{1FDAF8DB-AD8D-4F9E-BB9D-C594D89B91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47850" y="1484313"/>
            <a:ext cx="1511300" cy="10080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01" name="Line 41">
            <a:extLst>
              <a:ext uri="{FF2B5EF4-FFF2-40B4-BE49-F238E27FC236}">
                <a16:creationId xmlns:a16="http://schemas.microsoft.com/office/drawing/2014/main" id="{FA56B341-F3FC-4741-BF12-1A83665E5F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7851" y="2492375"/>
            <a:ext cx="1439863" cy="6492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02" name="Line 42">
            <a:extLst>
              <a:ext uri="{FF2B5EF4-FFF2-40B4-BE49-F238E27FC236}">
                <a16:creationId xmlns:a16="http://schemas.microsoft.com/office/drawing/2014/main" id="{D30C3B0A-BB30-49B4-AB50-D54EA61BF1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4" y="3141663"/>
            <a:ext cx="1728787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03" name="Line 43">
            <a:extLst>
              <a:ext uri="{FF2B5EF4-FFF2-40B4-BE49-F238E27FC236}">
                <a16:creationId xmlns:a16="http://schemas.microsoft.com/office/drawing/2014/main" id="{03DCBCD8-6DB6-46E1-975D-5535B79700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6" y="1773239"/>
            <a:ext cx="1439863" cy="714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04" name="Line 44">
            <a:extLst>
              <a:ext uri="{FF2B5EF4-FFF2-40B4-BE49-F238E27FC236}">
                <a16:creationId xmlns:a16="http://schemas.microsoft.com/office/drawing/2014/main" id="{366220D1-5774-4839-9048-36513D54CF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6" y="2060576"/>
            <a:ext cx="1368425" cy="73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05" name="Line 45">
            <a:extLst>
              <a:ext uri="{FF2B5EF4-FFF2-40B4-BE49-F238E27FC236}">
                <a16:creationId xmlns:a16="http://schemas.microsoft.com/office/drawing/2014/main" id="{85E33044-FDBD-4024-81D4-B8B9226B2C0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6" y="2349500"/>
            <a:ext cx="1368425" cy="714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06" name="Line 46">
            <a:extLst>
              <a:ext uri="{FF2B5EF4-FFF2-40B4-BE49-F238E27FC236}">
                <a16:creationId xmlns:a16="http://schemas.microsoft.com/office/drawing/2014/main" id="{EB80D7A5-0A8C-46F6-92A6-26E25C8B536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2636839"/>
            <a:ext cx="1295400" cy="714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07" name="Line 47">
            <a:extLst>
              <a:ext uri="{FF2B5EF4-FFF2-40B4-BE49-F238E27FC236}">
                <a16:creationId xmlns:a16="http://schemas.microsoft.com/office/drawing/2014/main" id="{DB0D192A-4337-4BF5-82A1-0F908F2A71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2925764"/>
            <a:ext cx="1295400" cy="714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08" name="Line 48">
            <a:extLst>
              <a:ext uri="{FF2B5EF4-FFF2-40B4-BE49-F238E27FC236}">
                <a16:creationId xmlns:a16="http://schemas.microsoft.com/office/drawing/2014/main" id="{31CCAF45-706D-436D-9F78-F4B80777B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3213100"/>
            <a:ext cx="1295400" cy="714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09" name="Line 49">
            <a:extLst>
              <a:ext uri="{FF2B5EF4-FFF2-40B4-BE49-F238E27FC236}">
                <a16:creationId xmlns:a16="http://schemas.microsoft.com/office/drawing/2014/main" id="{496B23B3-489E-448F-A995-5701110B127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6" y="3502025"/>
            <a:ext cx="1439863" cy="714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11" name="Line 51">
            <a:extLst>
              <a:ext uri="{FF2B5EF4-FFF2-40B4-BE49-F238E27FC236}">
                <a16:creationId xmlns:a16="http://schemas.microsoft.com/office/drawing/2014/main" id="{F363AEB2-5082-436F-B29E-2B6A0E16FF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72713" y="765176"/>
            <a:ext cx="0" cy="3743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12" name="Line 52">
            <a:extLst>
              <a:ext uri="{FF2B5EF4-FFF2-40B4-BE49-F238E27FC236}">
                <a16:creationId xmlns:a16="http://schemas.microsoft.com/office/drawing/2014/main" id="{79CEC61A-91C0-43F6-B300-E028FA04C876}"/>
              </a:ext>
            </a:extLst>
          </p:cNvPr>
          <p:cNvSpPr>
            <a:spLocks noChangeShapeType="1"/>
          </p:cNvSpPr>
          <p:nvPr/>
        </p:nvSpPr>
        <p:spPr bwMode="auto">
          <a:xfrm>
            <a:off x="9048751" y="1844676"/>
            <a:ext cx="1223963" cy="936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13" name="Line 53">
            <a:extLst>
              <a:ext uri="{FF2B5EF4-FFF2-40B4-BE49-F238E27FC236}">
                <a16:creationId xmlns:a16="http://schemas.microsoft.com/office/drawing/2014/main" id="{A0C269DC-C0DF-40FB-8803-7055E6BC01AA}"/>
              </a:ext>
            </a:extLst>
          </p:cNvPr>
          <p:cNvSpPr>
            <a:spLocks noChangeShapeType="1"/>
          </p:cNvSpPr>
          <p:nvPr/>
        </p:nvSpPr>
        <p:spPr bwMode="auto">
          <a:xfrm>
            <a:off x="9048751" y="2133600"/>
            <a:ext cx="1223963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14" name="Line 54">
            <a:extLst>
              <a:ext uri="{FF2B5EF4-FFF2-40B4-BE49-F238E27FC236}">
                <a16:creationId xmlns:a16="http://schemas.microsoft.com/office/drawing/2014/main" id="{5D6C720B-20AF-4569-81AF-DB0CC66549E2}"/>
              </a:ext>
            </a:extLst>
          </p:cNvPr>
          <p:cNvSpPr>
            <a:spLocks noChangeShapeType="1"/>
          </p:cNvSpPr>
          <p:nvPr/>
        </p:nvSpPr>
        <p:spPr bwMode="auto">
          <a:xfrm>
            <a:off x="9048751" y="2420938"/>
            <a:ext cx="1223963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15" name="Line 55">
            <a:extLst>
              <a:ext uri="{FF2B5EF4-FFF2-40B4-BE49-F238E27FC236}">
                <a16:creationId xmlns:a16="http://schemas.microsoft.com/office/drawing/2014/main" id="{F60BFC53-41A0-4277-A022-67A9958A2F9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75725" y="2708276"/>
            <a:ext cx="1296988" cy="73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16" name="Line 56">
            <a:extLst>
              <a:ext uri="{FF2B5EF4-FFF2-40B4-BE49-F238E27FC236}">
                <a16:creationId xmlns:a16="http://schemas.microsoft.com/office/drawing/2014/main" id="{9A5F946E-B8FE-46DA-934A-44E5DB9A18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75725" y="2781300"/>
            <a:ext cx="1296988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17" name="Line 57">
            <a:extLst>
              <a:ext uri="{FF2B5EF4-FFF2-40B4-BE49-F238E27FC236}">
                <a16:creationId xmlns:a16="http://schemas.microsoft.com/office/drawing/2014/main" id="{B89B1499-DD83-4CFA-B339-AA68DEA633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75725" y="2781300"/>
            <a:ext cx="1296988" cy="5032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18" name="Line 58">
            <a:extLst>
              <a:ext uri="{FF2B5EF4-FFF2-40B4-BE49-F238E27FC236}">
                <a16:creationId xmlns:a16="http://schemas.microsoft.com/office/drawing/2014/main" id="{1A028D4B-FB7E-4F4A-BFC3-446C7B6583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20189" y="2781301"/>
            <a:ext cx="1152525" cy="7921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92219" name="Object 59">
            <a:extLst>
              <a:ext uri="{FF2B5EF4-FFF2-40B4-BE49-F238E27FC236}">
                <a16:creationId xmlns:a16="http://schemas.microsoft.com/office/drawing/2014/main" id="{A30A73BE-466D-4887-95AB-8B99F5229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9" y="549276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4" name="公式" r:id="rId3" imgW="177480" imgH="215640" progId="Equation.3">
                  <p:embed/>
                </p:oleObj>
              </mc:Choice>
              <mc:Fallback>
                <p:oleObj name="公式" r:id="rId3" imgW="177480" imgH="215640" progId="Equation.3">
                  <p:embed/>
                  <p:pic>
                    <p:nvPicPr>
                      <p:cNvPr id="92219" name="Object 59">
                        <a:extLst>
                          <a:ext uri="{FF2B5EF4-FFF2-40B4-BE49-F238E27FC236}">
                            <a16:creationId xmlns:a16="http://schemas.microsoft.com/office/drawing/2014/main" id="{A30A73BE-466D-4887-95AB-8B99F52299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549276"/>
                        <a:ext cx="5048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0" name="Object 60">
            <a:extLst>
              <a:ext uri="{FF2B5EF4-FFF2-40B4-BE49-F238E27FC236}">
                <a16:creationId xmlns:a16="http://schemas.microsoft.com/office/drawing/2014/main" id="{3858B8D1-0F2B-4BA7-894E-FC747CBA2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0" y="476251"/>
          <a:ext cx="5778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5" name="公式" r:id="rId5" imgW="203040" imgH="215640" progId="Equation.3">
                  <p:embed/>
                </p:oleObj>
              </mc:Choice>
              <mc:Fallback>
                <p:oleObj name="公式" r:id="rId5" imgW="203040" imgH="215640" progId="Equation.3">
                  <p:embed/>
                  <p:pic>
                    <p:nvPicPr>
                      <p:cNvPr id="92220" name="Object 60">
                        <a:extLst>
                          <a:ext uri="{FF2B5EF4-FFF2-40B4-BE49-F238E27FC236}">
                            <a16:creationId xmlns:a16="http://schemas.microsoft.com/office/drawing/2014/main" id="{3858B8D1-0F2B-4BA7-894E-FC747CBA2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476251"/>
                        <a:ext cx="5778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1" name="Object 61">
            <a:extLst>
              <a:ext uri="{FF2B5EF4-FFF2-40B4-BE49-F238E27FC236}">
                <a16:creationId xmlns:a16="http://schemas.microsoft.com/office/drawing/2014/main" id="{96B1680D-3CD2-42C4-83E3-D17794A90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226" y="620713"/>
          <a:ext cx="3968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6" name="公式" r:id="rId7" imgW="139680" imgH="164880" progId="Equation.3">
                  <p:embed/>
                </p:oleObj>
              </mc:Choice>
              <mc:Fallback>
                <p:oleObj name="公式" r:id="rId7" imgW="139680" imgH="164880" progId="Equation.3">
                  <p:embed/>
                  <p:pic>
                    <p:nvPicPr>
                      <p:cNvPr id="92221" name="Object 61">
                        <a:extLst>
                          <a:ext uri="{FF2B5EF4-FFF2-40B4-BE49-F238E27FC236}">
                            <a16:creationId xmlns:a16="http://schemas.microsoft.com/office/drawing/2014/main" id="{96B1680D-3CD2-42C4-83E3-D17794A90F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6" y="620713"/>
                        <a:ext cx="3968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2" name="Object 62">
            <a:extLst>
              <a:ext uri="{FF2B5EF4-FFF2-40B4-BE49-F238E27FC236}">
                <a16:creationId xmlns:a16="http://schemas.microsoft.com/office/drawing/2014/main" id="{A8BE3DDD-8015-41DF-9734-EF2752EF0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4289" y="547688"/>
          <a:ext cx="504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7" name="公式" r:id="rId9" imgW="177480" imgH="164880" progId="Equation.3">
                  <p:embed/>
                </p:oleObj>
              </mc:Choice>
              <mc:Fallback>
                <p:oleObj name="公式" r:id="rId9" imgW="177480" imgH="164880" progId="Equation.3">
                  <p:embed/>
                  <p:pic>
                    <p:nvPicPr>
                      <p:cNvPr id="92222" name="Object 62">
                        <a:extLst>
                          <a:ext uri="{FF2B5EF4-FFF2-40B4-BE49-F238E27FC236}">
                            <a16:creationId xmlns:a16="http://schemas.microsoft.com/office/drawing/2014/main" id="{A8BE3DDD-8015-41DF-9734-EF2752EF0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9" y="547688"/>
                        <a:ext cx="5048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3" name="Object 63">
            <a:extLst>
              <a:ext uri="{FF2B5EF4-FFF2-40B4-BE49-F238E27FC236}">
                <a16:creationId xmlns:a16="http://schemas.microsoft.com/office/drawing/2014/main" id="{7AF1F4EB-1AD2-431A-B27C-82E880D60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364" y="1682751"/>
          <a:ext cx="396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8" name="公式" r:id="rId11" imgW="139680" imgH="177480" progId="Equation.3">
                  <p:embed/>
                </p:oleObj>
              </mc:Choice>
              <mc:Fallback>
                <p:oleObj name="公式" r:id="rId11" imgW="139680" imgH="177480" progId="Equation.3">
                  <p:embed/>
                  <p:pic>
                    <p:nvPicPr>
                      <p:cNvPr id="92223" name="Object 63">
                        <a:extLst>
                          <a:ext uri="{FF2B5EF4-FFF2-40B4-BE49-F238E27FC236}">
                            <a16:creationId xmlns:a16="http://schemas.microsoft.com/office/drawing/2014/main" id="{7AF1F4EB-1AD2-431A-B27C-82E880D60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4" y="1682751"/>
                        <a:ext cx="3968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4" name="Line 64">
            <a:extLst>
              <a:ext uri="{FF2B5EF4-FFF2-40B4-BE49-F238E27FC236}">
                <a16:creationId xmlns:a16="http://schemas.microsoft.com/office/drawing/2014/main" id="{8047A676-6193-4F8D-91C7-234506C34A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6500" y="3933826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25" name="Line 65">
            <a:extLst>
              <a:ext uri="{FF2B5EF4-FFF2-40B4-BE49-F238E27FC236}">
                <a16:creationId xmlns:a16="http://schemas.microsoft.com/office/drawing/2014/main" id="{BF700DEC-944E-4A36-B977-DF235C3A0FE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4005264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226" name="Line 66">
            <a:extLst>
              <a:ext uri="{FF2B5EF4-FFF2-40B4-BE49-F238E27FC236}">
                <a16:creationId xmlns:a16="http://schemas.microsoft.com/office/drawing/2014/main" id="{4E3EB80B-A384-49E0-96B4-44810D453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6501" y="4365625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92227" name="Object 67">
            <a:extLst>
              <a:ext uri="{FF2B5EF4-FFF2-40B4-BE49-F238E27FC236}">
                <a16:creationId xmlns:a16="http://schemas.microsoft.com/office/drawing/2014/main" id="{069B2720-2C9C-444D-A90F-34C63FE50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1" y="3789363"/>
          <a:ext cx="4111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9" name="公式" r:id="rId13" imgW="126720" imgH="177480" progId="Equation.3">
                  <p:embed/>
                </p:oleObj>
              </mc:Choice>
              <mc:Fallback>
                <p:oleObj name="公式" r:id="rId13" imgW="126720" imgH="177480" progId="Equation.3">
                  <p:embed/>
                  <p:pic>
                    <p:nvPicPr>
                      <p:cNvPr id="92227" name="Object 67">
                        <a:extLst>
                          <a:ext uri="{FF2B5EF4-FFF2-40B4-BE49-F238E27FC236}">
                            <a16:creationId xmlns:a16="http://schemas.microsoft.com/office/drawing/2014/main" id="{069B2720-2C9C-444D-A90F-34C63FE50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3789363"/>
                        <a:ext cx="4111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8" name="Text Box 68">
            <a:extLst>
              <a:ext uri="{FF2B5EF4-FFF2-40B4-BE49-F238E27FC236}">
                <a16:creationId xmlns:a16="http://schemas.microsoft.com/office/drawing/2014/main" id="{5D6CB0C7-4877-4C95-9DDE-2DA2146F4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264" y="5157789"/>
            <a:ext cx="41052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 dirty="0">
                <a:latin typeface="Times New Roman" panose="02020603050405020304" pitchFamily="18" charset="0"/>
              </a:rPr>
              <a:t>h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固定，为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Fabry-Perot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标准具。</a:t>
            </a:r>
          </a:p>
        </p:txBody>
      </p:sp>
      <p:sp>
        <p:nvSpPr>
          <p:cNvPr id="92229" name="Text Box 69">
            <a:extLst>
              <a:ext uri="{FF2B5EF4-FFF2-40B4-BE49-F238E27FC236}">
                <a16:creationId xmlns:a16="http://schemas.microsoft.com/office/drawing/2014/main" id="{F52A14AA-2F68-4BA0-B31A-EAA1B766F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157789"/>
            <a:ext cx="41036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latin typeface="Times New Roman" panose="02020603050405020304" pitchFamily="18" charset="0"/>
              </a:rPr>
              <a:t>h</a:t>
            </a:r>
            <a:r>
              <a:rPr kumimoji="1" lang="zh-CN" altLang="en-US" sz="2400">
                <a:latin typeface="Times New Roman" panose="02020603050405020304" pitchFamily="18" charset="0"/>
              </a:rPr>
              <a:t>可调，为</a:t>
            </a:r>
            <a:r>
              <a:rPr kumimoji="1" lang="en-US" altLang="zh-CN" sz="2400">
                <a:latin typeface="Times New Roman" panose="02020603050405020304" pitchFamily="18" charset="0"/>
              </a:rPr>
              <a:t>Fabry-Perot</a:t>
            </a:r>
            <a:r>
              <a:rPr kumimoji="1" lang="zh-CN" altLang="en-US" sz="2400">
                <a:latin typeface="Times New Roman" panose="02020603050405020304" pitchFamily="18" charset="0"/>
              </a:rPr>
              <a:t>干涉仪。</a:t>
            </a:r>
          </a:p>
        </p:txBody>
      </p:sp>
      <p:sp>
        <p:nvSpPr>
          <p:cNvPr id="92230" name="Text Box 70">
            <a:extLst>
              <a:ext uri="{FF2B5EF4-FFF2-40B4-BE49-F238E27FC236}">
                <a16:creationId xmlns:a16="http://schemas.microsoft.com/office/drawing/2014/main" id="{A3FDC418-E2A1-4710-96D7-21F7D05F8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4581525"/>
            <a:ext cx="698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相对两面镀有半透半反膜。</a:t>
            </a:r>
          </a:p>
        </p:txBody>
      </p:sp>
      <p:sp>
        <p:nvSpPr>
          <p:cNvPr id="92231" name="Text Box 71">
            <a:extLst>
              <a:ext uri="{FF2B5EF4-FFF2-40B4-BE49-F238E27FC236}">
                <a16:creationId xmlns:a16="http://schemas.microsoft.com/office/drawing/2014/main" id="{5FBE6E75-604D-4634-98B2-9C644D4F0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4200" y="404813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hlinkClick r:id="rId15" action="ppaction://hlinksldjump"/>
              </a:rPr>
              <a:t>条纹特性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8" grpId="0"/>
      <p:bldP spid="92229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>
            <a:extLst>
              <a:ext uri="{FF2B5EF4-FFF2-40B4-BE49-F238E27FC236}">
                <a16:creationId xmlns:a16="http://schemas.microsoft.com/office/drawing/2014/main" id="{FC74B68F-4C82-4678-802D-68FB7B841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6450" y="1612900"/>
            <a:ext cx="2514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89" name="Line 5">
            <a:extLst>
              <a:ext uri="{FF2B5EF4-FFF2-40B4-BE49-F238E27FC236}">
                <a16:creationId xmlns:a16="http://schemas.microsoft.com/office/drawing/2014/main" id="{157BA345-A8BF-4F78-AA66-4942C15FDC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4050" y="850900"/>
            <a:ext cx="685800" cy="762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0" name="Line 6">
            <a:extLst>
              <a:ext uri="{FF2B5EF4-FFF2-40B4-BE49-F238E27FC236}">
                <a16:creationId xmlns:a16="http://schemas.microsoft.com/office/drawing/2014/main" id="{49DB3344-F7F8-47E1-A6B6-AF4F73B683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09850" y="698500"/>
            <a:ext cx="838200" cy="914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1" name="Line 7">
            <a:extLst>
              <a:ext uri="{FF2B5EF4-FFF2-40B4-BE49-F238E27FC236}">
                <a16:creationId xmlns:a16="http://schemas.microsoft.com/office/drawing/2014/main" id="{D6BB92E9-12A9-4C1D-B23C-E521DF4C6F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9850" y="16129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2" name="Line 8">
            <a:extLst>
              <a:ext uri="{FF2B5EF4-FFF2-40B4-BE49-F238E27FC236}">
                <a16:creationId xmlns:a16="http://schemas.microsoft.com/office/drawing/2014/main" id="{76675B45-102B-4096-8C6C-743F76D530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62250" y="16129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3" name="Line 9">
            <a:extLst>
              <a:ext uri="{FF2B5EF4-FFF2-40B4-BE49-F238E27FC236}">
                <a16:creationId xmlns:a16="http://schemas.microsoft.com/office/drawing/2014/main" id="{8098658E-D995-46C2-B3C9-72EB8DA6E4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2250" y="1993900"/>
            <a:ext cx="685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4" name="Line 10">
            <a:extLst>
              <a:ext uri="{FF2B5EF4-FFF2-40B4-BE49-F238E27FC236}">
                <a16:creationId xmlns:a16="http://schemas.microsoft.com/office/drawing/2014/main" id="{0B614D8F-ACAE-4BDD-BFDE-0A292EC11F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4650" y="698500"/>
            <a:ext cx="838200" cy="914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5" name="Line 11">
            <a:extLst>
              <a:ext uri="{FF2B5EF4-FFF2-40B4-BE49-F238E27FC236}">
                <a16:creationId xmlns:a16="http://schemas.microsoft.com/office/drawing/2014/main" id="{521C9EC7-C850-4648-8766-65CA3176A3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4650" y="16129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6" name="Line 12">
            <a:extLst>
              <a:ext uri="{FF2B5EF4-FFF2-40B4-BE49-F238E27FC236}">
                <a16:creationId xmlns:a16="http://schemas.microsoft.com/office/drawing/2014/main" id="{904619FA-62B3-4ED5-A9FF-459B585AA7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67050" y="16129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7" name="Line 13">
            <a:extLst>
              <a:ext uri="{FF2B5EF4-FFF2-40B4-BE49-F238E27FC236}">
                <a16:creationId xmlns:a16="http://schemas.microsoft.com/office/drawing/2014/main" id="{32761915-0744-4333-B71E-0F35034D76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7050" y="1993900"/>
            <a:ext cx="685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8" name="Line 14">
            <a:extLst>
              <a:ext uri="{FF2B5EF4-FFF2-40B4-BE49-F238E27FC236}">
                <a16:creationId xmlns:a16="http://schemas.microsoft.com/office/drawing/2014/main" id="{E85BEF16-C61D-4F6D-872D-42077CACD4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698500"/>
            <a:ext cx="838200" cy="914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199" name="Line 15">
            <a:extLst>
              <a:ext uri="{FF2B5EF4-FFF2-40B4-BE49-F238E27FC236}">
                <a16:creationId xmlns:a16="http://schemas.microsoft.com/office/drawing/2014/main" id="{18A9BE5A-03C7-4B3C-9FC8-D998993F37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16129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00" name="Line 16">
            <a:extLst>
              <a:ext uri="{FF2B5EF4-FFF2-40B4-BE49-F238E27FC236}">
                <a16:creationId xmlns:a16="http://schemas.microsoft.com/office/drawing/2014/main" id="{23D2220C-FBC2-4CA7-B9E8-C2F2A92069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71850" y="16129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01" name="Line 17">
            <a:extLst>
              <a:ext uri="{FF2B5EF4-FFF2-40B4-BE49-F238E27FC236}">
                <a16:creationId xmlns:a16="http://schemas.microsoft.com/office/drawing/2014/main" id="{463F5126-46C8-433C-9BA2-EC2C8EAB23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71850" y="1993900"/>
            <a:ext cx="685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02" name="Line 18">
            <a:extLst>
              <a:ext uri="{FF2B5EF4-FFF2-40B4-BE49-F238E27FC236}">
                <a16:creationId xmlns:a16="http://schemas.microsoft.com/office/drawing/2014/main" id="{43150C40-E451-4768-9B31-3DC076FE82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24250" y="698500"/>
            <a:ext cx="838200" cy="914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03" name="Line 19">
            <a:extLst>
              <a:ext uri="{FF2B5EF4-FFF2-40B4-BE49-F238E27FC236}">
                <a16:creationId xmlns:a16="http://schemas.microsoft.com/office/drawing/2014/main" id="{FE91B246-28D2-4A6F-96F7-91A46B518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0" y="16129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04" name="Line 20">
            <a:extLst>
              <a:ext uri="{FF2B5EF4-FFF2-40B4-BE49-F238E27FC236}">
                <a16:creationId xmlns:a16="http://schemas.microsoft.com/office/drawing/2014/main" id="{E2CB94D5-6479-4AB3-90B8-7CDBB2EDFE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76650" y="16129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05" name="Line 21">
            <a:extLst>
              <a:ext uri="{FF2B5EF4-FFF2-40B4-BE49-F238E27FC236}">
                <a16:creationId xmlns:a16="http://schemas.microsoft.com/office/drawing/2014/main" id="{182A5527-89CC-41AF-9958-CD09485D19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6650" y="1993900"/>
            <a:ext cx="685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06" name="Line 22">
            <a:extLst>
              <a:ext uri="{FF2B5EF4-FFF2-40B4-BE49-F238E27FC236}">
                <a16:creationId xmlns:a16="http://schemas.microsoft.com/office/drawing/2014/main" id="{A4CAE2F2-2F2E-467D-ABD4-3C6B19FDD0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29050" y="698500"/>
            <a:ext cx="838200" cy="914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07" name="Line 23">
            <a:extLst>
              <a:ext uri="{FF2B5EF4-FFF2-40B4-BE49-F238E27FC236}">
                <a16:creationId xmlns:a16="http://schemas.microsoft.com/office/drawing/2014/main" id="{3B5E56C9-9106-4EE9-9C24-99D3170760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9050" y="16129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08" name="Line 24">
            <a:extLst>
              <a:ext uri="{FF2B5EF4-FFF2-40B4-BE49-F238E27FC236}">
                <a16:creationId xmlns:a16="http://schemas.microsoft.com/office/drawing/2014/main" id="{66F011EA-53D9-45D6-BD8C-5BF6BBDDBD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81450" y="16129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09" name="Line 25">
            <a:extLst>
              <a:ext uri="{FF2B5EF4-FFF2-40B4-BE49-F238E27FC236}">
                <a16:creationId xmlns:a16="http://schemas.microsoft.com/office/drawing/2014/main" id="{4FF6C4BC-F339-4BF1-A9B6-FC340E0B06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1450" y="1993900"/>
            <a:ext cx="685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10" name="Line 26">
            <a:extLst>
              <a:ext uri="{FF2B5EF4-FFF2-40B4-BE49-F238E27FC236}">
                <a16:creationId xmlns:a16="http://schemas.microsoft.com/office/drawing/2014/main" id="{41FDCBFB-47CF-41A8-AE0E-6C03A75D76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33850" y="698500"/>
            <a:ext cx="838200" cy="914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11" name="Line 27">
            <a:extLst>
              <a:ext uri="{FF2B5EF4-FFF2-40B4-BE49-F238E27FC236}">
                <a16:creationId xmlns:a16="http://schemas.microsoft.com/office/drawing/2014/main" id="{F139706E-89B4-4827-82BD-6158D3F592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3850" y="16129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12" name="Line 28">
            <a:extLst>
              <a:ext uri="{FF2B5EF4-FFF2-40B4-BE49-F238E27FC236}">
                <a16:creationId xmlns:a16="http://schemas.microsoft.com/office/drawing/2014/main" id="{7E22B22E-9B20-4631-8A82-A294D8F43B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6250" y="16129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13" name="Line 29">
            <a:extLst>
              <a:ext uri="{FF2B5EF4-FFF2-40B4-BE49-F238E27FC236}">
                <a16:creationId xmlns:a16="http://schemas.microsoft.com/office/drawing/2014/main" id="{358C8A1F-6CDE-41F5-9B8B-F568F21B79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6250" y="1993900"/>
            <a:ext cx="685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214" name="Line 30">
            <a:extLst>
              <a:ext uri="{FF2B5EF4-FFF2-40B4-BE49-F238E27FC236}">
                <a16:creationId xmlns:a16="http://schemas.microsoft.com/office/drawing/2014/main" id="{23189B32-2A99-40E9-917C-E7EF0EF1BD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38650" y="698500"/>
            <a:ext cx="838200" cy="914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93215" name="Object 31">
            <a:extLst>
              <a:ext uri="{FF2B5EF4-FFF2-40B4-BE49-F238E27FC236}">
                <a16:creationId xmlns:a16="http://schemas.microsoft.com/office/drawing/2014/main" id="{9535FC09-418A-4298-8909-74AF022F6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4450" y="774700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27" r:id="rId3" imgW="532937" imgH="215713" progId="Equation.3">
                  <p:embed/>
                </p:oleObj>
              </mc:Choice>
              <mc:Fallback>
                <p:oleObj r:id="rId3" imgW="532937" imgH="215713" progId="Equation.3">
                  <p:embed/>
                  <p:pic>
                    <p:nvPicPr>
                      <p:cNvPr id="93215" name="Object 31">
                        <a:extLst>
                          <a:ext uri="{FF2B5EF4-FFF2-40B4-BE49-F238E27FC236}">
                            <a16:creationId xmlns:a16="http://schemas.microsoft.com/office/drawing/2014/main" id="{9535FC09-418A-4298-8909-74AF022F6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774700"/>
                        <a:ext cx="1447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Object 32">
            <a:extLst>
              <a:ext uri="{FF2B5EF4-FFF2-40B4-BE49-F238E27FC236}">
                <a16:creationId xmlns:a16="http://schemas.microsoft.com/office/drawing/2014/main" id="{0D1ECFA4-15CC-4680-B9D1-86778F9DF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3" y="758826"/>
          <a:ext cx="191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28" name="Equation" r:id="rId5" imgW="952200" imgH="241200" progId="Equation.DSMT4">
                  <p:embed/>
                </p:oleObj>
              </mc:Choice>
              <mc:Fallback>
                <p:oleObj name="Equation" r:id="rId5" imgW="952200" imgH="241200" progId="Equation.DSMT4">
                  <p:embed/>
                  <p:pic>
                    <p:nvPicPr>
                      <p:cNvPr id="93216" name="Object 32">
                        <a:extLst>
                          <a:ext uri="{FF2B5EF4-FFF2-40B4-BE49-F238E27FC236}">
                            <a16:creationId xmlns:a16="http://schemas.microsoft.com/office/drawing/2014/main" id="{0D1ECFA4-15CC-4680-B9D1-86778F9DF5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758826"/>
                        <a:ext cx="1917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9" name="Object 35">
            <a:extLst>
              <a:ext uri="{FF2B5EF4-FFF2-40B4-BE49-F238E27FC236}">
                <a16:creationId xmlns:a16="http://schemas.microsoft.com/office/drawing/2014/main" id="{D5DBFEB3-C12A-4772-AB6D-7CA7B1D01B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6" y="1484314"/>
          <a:ext cx="30591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29" r:id="rId7" imgW="1218671" imgH="241195" progId="Equation.3">
                  <p:embed/>
                </p:oleObj>
              </mc:Choice>
              <mc:Fallback>
                <p:oleObj r:id="rId7" imgW="1218671" imgH="241195" progId="Equation.3">
                  <p:embed/>
                  <p:pic>
                    <p:nvPicPr>
                      <p:cNvPr id="93219" name="Object 35">
                        <a:extLst>
                          <a:ext uri="{FF2B5EF4-FFF2-40B4-BE49-F238E27FC236}">
                            <a16:creationId xmlns:a16="http://schemas.microsoft.com/office/drawing/2014/main" id="{D5DBFEB3-C12A-4772-AB6D-7CA7B1D01B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1484314"/>
                        <a:ext cx="305911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3" name="Object 39">
            <a:extLst>
              <a:ext uri="{FF2B5EF4-FFF2-40B4-BE49-F238E27FC236}">
                <a16:creationId xmlns:a16="http://schemas.microsoft.com/office/drawing/2014/main" id="{7166B231-4F90-46F0-B60D-1B7FE021D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1" y="2708275"/>
          <a:ext cx="3095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0" r:id="rId9" imgW="1282700" imgH="241300" progId="Equation.3">
                  <p:embed/>
                </p:oleObj>
              </mc:Choice>
              <mc:Fallback>
                <p:oleObj r:id="rId9" imgW="1282700" imgH="241300" progId="Equation.3">
                  <p:embed/>
                  <p:pic>
                    <p:nvPicPr>
                      <p:cNvPr id="93223" name="Object 39">
                        <a:extLst>
                          <a:ext uri="{FF2B5EF4-FFF2-40B4-BE49-F238E27FC236}">
                            <a16:creationId xmlns:a16="http://schemas.microsoft.com/office/drawing/2014/main" id="{7166B231-4F90-46F0-B60D-1B7FE021D0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2708275"/>
                        <a:ext cx="30956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4" name="Object 40">
            <a:extLst>
              <a:ext uri="{FF2B5EF4-FFF2-40B4-BE49-F238E27FC236}">
                <a16:creationId xmlns:a16="http://schemas.microsoft.com/office/drawing/2014/main" id="{DCA438E6-6961-49FB-9606-3B49F1436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622301"/>
          <a:ext cx="4143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1" name="公式" r:id="rId11" imgW="152280" imgH="164880" progId="Equation.3">
                  <p:embed/>
                </p:oleObj>
              </mc:Choice>
              <mc:Fallback>
                <p:oleObj name="公式" r:id="rId11" imgW="152280" imgH="164880" progId="Equation.3">
                  <p:embed/>
                  <p:pic>
                    <p:nvPicPr>
                      <p:cNvPr id="93224" name="Object 40">
                        <a:extLst>
                          <a:ext uri="{FF2B5EF4-FFF2-40B4-BE49-F238E27FC236}">
                            <a16:creationId xmlns:a16="http://schemas.microsoft.com/office/drawing/2014/main" id="{DCA438E6-6961-49FB-9606-3B49F1436E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622301"/>
                        <a:ext cx="41433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5" name="Object 41">
            <a:extLst>
              <a:ext uri="{FF2B5EF4-FFF2-40B4-BE49-F238E27FC236}">
                <a16:creationId xmlns:a16="http://schemas.microsoft.com/office/drawing/2014/main" id="{FA377F76-BE5D-4551-8FA3-2EB702FB2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950" y="393701"/>
          <a:ext cx="2413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2" name="Equation" r:id="rId13" imgW="88560" imgH="164880" progId="Equation.3">
                  <p:embed/>
                </p:oleObj>
              </mc:Choice>
              <mc:Fallback>
                <p:oleObj name="Equation" r:id="rId13" imgW="88560" imgH="164880" progId="Equation.3">
                  <p:embed/>
                  <p:pic>
                    <p:nvPicPr>
                      <p:cNvPr id="93225" name="Object 41">
                        <a:extLst>
                          <a:ext uri="{FF2B5EF4-FFF2-40B4-BE49-F238E27FC236}">
                            <a16:creationId xmlns:a16="http://schemas.microsoft.com/office/drawing/2014/main" id="{FA377F76-BE5D-4551-8FA3-2EB702FB2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393701"/>
                        <a:ext cx="2413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6" name="Object 42">
            <a:extLst>
              <a:ext uri="{FF2B5EF4-FFF2-40B4-BE49-F238E27FC236}">
                <a16:creationId xmlns:a16="http://schemas.microsoft.com/office/drawing/2014/main" id="{40CDA678-CACC-48B3-B526-B19658D61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0764" y="393701"/>
          <a:ext cx="3444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3" name="Equation" r:id="rId15" imgW="126720" imgH="164880" progId="Equation.3">
                  <p:embed/>
                </p:oleObj>
              </mc:Choice>
              <mc:Fallback>
                <p:oleObj name="Equation" r:id="rId15" imgW="126720" imgH="164880" progId="Equation.3">
                  <p:embed/>
                  <p:pic>
                    <p:nvPicPr>
                      <p:cNvPr id="93226" name="Object 42">
                        <a:extLst>
                          <a:ext uri="{FF2B5EF4-FFF2-40B4-BE49-F238E27FC236}">
                            <a16:creationId xmlns:a16="http://schemas.microsoft.com/office/drawing/2014/main" id="{40CDA678-CACC-48B3-B526-B19658D61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4" y="393701"/>
                        <a:ext cx="3444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7" name="Object 43">
            <a:extLst>
              <a:ext uri="{FF2B5EF4-FFF2-40B4-BE49-F238E27FC236}">
                <a16:creationId xmlns:a16="http://schemas.microsoft.com/office/drawing/2014/main" id="{8EC35A6B-8B04-4585-98D1-BD9209AE3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0175" y="393700"/>
          <a:ext cx="3111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4" name="Equation" r:id="rId17" imgW="114120" imgH="177480" progId="Equation.3">
                  <p:embed/>
                </p:oleObj>
              </mc:Choice>
              <mc:Fallback>
                <p:oleObj name="Equation" r:id="rId17" imgW="114120" imgH="177480" progId="Equation.3">
                  <p:embed/>
                  <p:pic>
                    <p:nvPicPr>
                      <p:cNvPr id="93227" name="Object 43">
                        <a:extLst>
                          <a:ext uri="{FF2B5EF4-FFF2-40B4-BE49-F238E27FC236}">
                            <a16:creationId xmlns:a16="http://schemas.microsoft.com/office/drawing/2014/main" id="{8EC35A6B-8B04-4585-98D1-BD9209AE3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393700"/>
                        <a:ext cx="3111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8" name="Object 44">
            <a:extLst>
              <a:ext uri="{FF2B5EF4-FFF2-40B4-BE49-F238E27FC236}">
                <a16:creationId xmlns:a16="http://schemas.microsoft.com/office/drawing/2014/main" id="{CF97EC37-773A-48EF-9F64-D966088E2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0051" y="393700"/>
          <a:ext cx="3460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5" name="Equation" r:id="rId19" imgW="126720" imgH="164880" progId="Equation.3">
                  <p:embed/>
                </p:oleObj>
              </mc:Choice>
              <mc:Fallback>
                <p:oleObj name="Equation" r:id="rId19" imgW="126720" imgH="164880" progId="Equation.3">
                  <p:embed/>
                  <p:pic>
                    <p:nvPicPr>
                      <p:cNvPr id="93228" name="Object 44">
                        <a:extLst>
                          <a:ext uri="{FF2B5EF4-FFF2-40B4-BE49-F238E27FC236}">
                            <a16:creationId xmlns:a16="http://schemas.microsoft.com/office/drawing/2014/main" id="{CF97EC37-773A-48EF-9F64-D966088E2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1" y="393700"/>
                        <a:ext cx="3460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9" name="Object 45">
            <a:extLst>
              <a:ext uri="{FF2B5EF4-FFF2-40B4-BE49-F238E27FC236}">
                <a16:creationId xmlns:a16="http://schemas.microsoft.com/office/drawing/2014/main" id="{EF59FE5A-B251-43C3-B208-A1CE709B17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93701"/>
          <a:ext cx="311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6" name="Equation" r:id="rId21" imgW="114120" imgH="177480" progId="Equation.3">
                  <p:embed/>
                </p:oleObj>
              </mc:Choice>
              <mc:Fallback>
                <p:oleObj name="Equation" r:id="rId21" imgW="114120" imgH="177480" progId="Equation.3">
                  <p:embed/>
                  <p:pic>
                    <p:nvPicPr>
                      <p:cNvPr id="93229" name="Object 45">
                        <a:extLst>
                          <a:ext uri="{FF2B5EF4-FFF2-40B4-BE49-F238E27FC236}">
                            <a16:creationId xmlns:a16="http://schemas.microsoft.com/office/drawing/2014/main" id="{EF59FE5A-B251-43C3-B208-A1CE709B1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93701"/>
                        <a:ext cx="3111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0" name="Object 46">
            <a:extLst>
              <a:ext uri="{FF2B5EF4-FFF2-40B4-BE49-F238E27FC236}">
                <a16:creationId xmlns:a16="http://schemas.microsoft.com/office/drawing/2014/main" id="{1FCC0DF5-B24C-4453-8711-896EEEBC5A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4576" y="407989"/>
          <a:ext cx="346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7" name="Equation" r:id="rId23" imgW="126720" imgH="177480" progId="Equation.3">
                  <p:embed/>
                </p:oleObj>
              </mc:Choice>
              <mc:Fallback>
                <p:oleObj name="Equation" r:id="rId23" imgW="126720" imgH="177480" progId="Equation.3">
                  <p:embed/>
                  <p:pic>
                    <p:nvPicPr>
                      <p:cNvPr id="93230" name="Object 46">
                        <a:extLst>
                          <a:ext uri="{FF2B5EF4-FFF2-40B4-BE49-F238E27FC236}">
                            <a16:creationId xmlns:a16="http://schemas.microsoft.com/office/drawing/2014/main" id="{1FCC0DF5-B24C-4453-8711-896EEEBC5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6" y="407989"/>
                        <a:ext cx="3460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1" name="Object 47">
            <a:extLst>
              <a:ext uri="{FF2B5EF4-FFF2-40B4-BE49-F238E27FC236}">
                <a16:creationId xmlns:a16="http://schemas.microsoft.com/office/drawing/2014/main" id="{70F14144-F61E-4131-BB1C-8D628EA3A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8350" y="2732088"/>
          <a:ext cx="3444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8" name="Equation" r:id="rId25" imgW="126720" imgH="164880" progId="Equation.3">
                  <p:embed/>
                </p:oleObj>
              </mc:Choice>
              <mc:Fallback>
                <p:oleObj name="Equation" r:id="rId25" imgW="126720" imgH="164880" progId="Equation.3">
                  <p:embed/>
                  <p:pic>
                    <p:nvPicPr>
                      <p:cNvPr id="93231" name="Object 47">
                        <a:extLst>
                          <a:ext uri="{FF2B5EF4-FFF2-40B4-BE49-F238E27FC236}">
                            <a16:creationId xmlns:a16="http://schemas.microsoft.com/office/drawing/2014/main" id="{70F14144-F61E-4131-BB1C-8D628EA3A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732088"/>
                        <a:ext cx="34448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2" name="Object 48">
            <a:extLst>
              <a:ext uri="{FF2B5EF4-FFF2-40B4-BE49-F238E27FC236}">
                <a16:creationId xmlns:a16="http://schemas.microsoft.com/office/drawing/2014/main" id="{1CC09A72-138B-470F-9BEC-C69C8AE60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625" y="2732088"/>
          <a:ext cx="412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9" name="Equation" r:id="rId27" imgW="152280" imgH="164880" progId="Equation.3">
                  <p:embed/>
                </p:oleObj>
              </mc:Choice>
              <mc:Fallback>
                <p:oleObj name="Equation" r:id="rId27" imgW="152280" imgH="164880" progId="Equation.3">
                  <p:embed/>
                  <p:pic>
                    <p:nvPicPr>
                      <p:cNvPr id="93232" name="Object 48">
                        <a:extLst>
                          <a:ext uri="{FF2B5EF4-FFF2-40B4-BE49-F238E27FC236}">
                            <a16:creationId xmlns:a16="http://schemas.microsoft.com/office/drawing/2014/main" id="{1CC09A72-138B-470F-9BEC-C69C8AE60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2732088"/>
                        <a:ext cx="4127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3" name="Object 49">
            <a:extLst>
              <a:ext uri="{FF2B5EF4-FFF2-40B4-BE49-F238E27FC236}">
                <a16:creationId xmlns:a16="http://schemas.microsoft.com/office/drawing/2014/main" id="{2499EA5F-A951-4450-834E-0D99CD56C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3989" y="2732089"/>
          <a:ext cx="4159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0" name="Equation" r:id="rId29" imgW="152280" imgH="177480" progId="Equation.3">
                  <p:embed/>
                </p:oleObj>
              </mc:Choice>
              <mc:Fallback>
                <p:oleObj name="Equation" r:id="rId29" imgW="152280" imgH="177480" progId="Equation.3">
                  <p:embed/>
                  <p:pic>
                    <p:nvPicPr>
                      <p:cNvPr id="93233" name="Object 49">
                        <a:extLst>
                          <a:ext uri="{FF2B5EF4-FFF2-40B4-BE49-F238E27FC236}">
                            <a16:creationId xmlns:a16="http://schemas.microsoft.com/office/drawing/2014/main" id="{2499EA5F-A951-4450-834E-0D99CD56C4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9" y="2732089"/>
                        <a:ext cx="4159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4" name="Object 50">
            <a:extLst>
              <a:ext uri="{FF2B5EF4-FFF2-40B4-BE49-F238E27FC236}">
                <a16:creationId xmlns:a16="http://schemas.microsoft.com/office/drawing/2014/main" id="{B0A592EB-F8C0-4865-AF24-10A8355F3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1326" y="2732088"/>
          <a:ext cx="415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1" name="Equation" r:id="rId31" imgW="152280" imgH="164880" progId="Equation.3">
                  <p:embed/>
                </p:oleObj>
              </mc:Choice>
              <mc:Fallback>
                <p:oleObj name="Equation" r:id="rId31" imgW="152280" imgH="164880" progId="Equation.3">
                  <p:embed/>
                  <p:pic>
                    <p:nvPicPr>
                      <p:cNvPr id="93234" name="Object 50">
                        <a:extLst>
                          <a:ext uri="{FF2B5EF4-FFF2-40B4-BE49-F238E27FC236}">
                            <a16:creationId xmlns:a16="http://schemas.microsoft.com/office/drawing/2014/main" id="{B0A592EB-F8C0-4865-AF24-10A8355F3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6" y="2732088"/>
                        <a:ext cx="4159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5" name="Object 51">
            <a:extLst>
              <a:ext uri="{FF2B5EF4-FFF2-40B4-BE49-F238E27FC236}">
                <a16:creationId xmlns:a16="http://schemas.microsoft.com/office/drawing/2014/main" id="{31355580-DACF-4C3F-972F-E7072FD8B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0250" y="2732089"/>
          <a:ext cx="4143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2" name="Equation" r:id="rId33" imgW="152280" imgH="177480" progId="Equation.3">
                  <p:embed/>
                </p:oleObj>
              </mc:Choice>
              <mc:Fallback>
                <p:oleObj name="Equation" r:id="rId33" imgW="152280" imgH="177480" progId="Equation.3">
                  <p:embed/>
                  <p:pic>
                    <p:nvPicPr>
                      <p:cNvPr id="93235" name="Object 51">
                        <a:extLst>
                          <a:ext uri="{FF2B5EF4-FFF2-40B4-BE49-F238E27FC236}">
                            <a16:creationId xmlns:a16="http://schemas.microsoft.com/office/drawing/2014/main" id="{31355580-DACF-4C3F-972F-E7072FD8B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2732089"/>
                        <a:ext cx="41433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6" name="Object 52">
            <a:extLst>
              <a:ext uri="{FF2B5EF4-FFF2-40B4-BE49-F238E27FC236}">
                <a16:creationId xmlns:a16="http://schemas.microsoft.com/office/drawing/2014/main" id="{39CA44EB-5C82-4B55-AE28-1D97B2FE4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7439" y="2746376"/>
          <a:ext cx="4143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3" name="Equation" r:id="rId35" imgW="152280" imgH="177480" progId="Equation.3">
                  <p:embed/>
                </p:oleObj>
              </mc:Choice>
              <mc:Fallback>
                <p:oleObj name="Equation" r:id="rId35" imgW="152280" imgH="177480" progId="Equation.3">
                  <p:embed/>
                  <p:pic>
                    <p:nvPicPr>
                      <p:cNvPr id="93236" name="Object 52">
                        <a:extLst>
                          <a:ext uri="{FF2B5EF4-FFF2-40B4-BE49-F238E27FC236}">
                            <a16:creationId xmlns:a16="http://schemas.microsoft.com/office/drawing/2014/main" id="{39CA44EB-5C82-4B55-AE28-1D97B2FE4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9" y="2746376"/>
                        <a:ext cx="4143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7" name="Object 53">
            <a:extLst>
              <a:ext uri="{FF2B5EF4-FFF2-40B4-BE49-F238E27FC236}">
                <a16:creationId xmlns:a16="http://schemas.microsoft.com/office/drawing/2014/main" id="{6DE0D42E-F3F4-48CE-9B68-BDFB01125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5725" y="1484314"/>
          <a:ext cx="977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4" name="Equation" r:id="rId37" imgW="355320" imgH="177480" progId="Equation.3">
                  <p:embed/>
                </p:oleObj>
              </mc:Choice>
              <mc:Fallback>
                <p:oleObj name="Equation" r:id="rId37" imgW="355320" imgH="177480" progId="Equation.3">
                  <p:embed/>
                  <p:pic>
                    <p:nvPicPr>
                      <p:cNvPr id="93237" name="Object 53">
                        <a:extLst>
                          <a:ext uri="{FF2B5EF4-FFF2-40B4-BE49-F238E27FC236}">
                            <a16:creationId xmlns:a16="http://schemas.microsoft.com/office/drawing/2014/main" id="{6DE0D42E-F3F4-48CE-9B68-BDFB01125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725" y="1484314"/>
                        <a:ext cx="9779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38" name="Text Box 54">
            <a:extLst>
              <a:ext uri="{FF2B5EF4-FFF2-40B4-BE49-F238E27FC236}">
                <a16:creationId xmlns:a16="http://schemas.microsoft.com/office/drawing/2014/main" id="{1C9E53E9-1FD1-47B3-B789-B95EBEC9B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3284538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相邻两列波的位相差</a:t>
            </a:r>
          </a:p>
        </p:txBody>
      </p:sp>
      <p:graphicFrame>
        <p:nvGraphicFramePr>
          <p:cNvPr id="93239" name="Object 55">
            <a:extLst>
              <a:ext uri="{FF2B5EF4-FFF2-40B4-BE49-F238E27FC236}">
                <a16:creationId xmlns:a16="http://schemas.microsoft.com/office/drawing/2014/main" id="{6B66648C-6B36-49FE-9686-3F542D4B0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9964" y="3284539"/>
          <a:ext cx="809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5" name="Equation" r:id="rId39" imgW="304560" imgH="177480" progId="Equation.DSMT4">
                  <p:embed/>
                </p:oleObj>
              </mc:Choice>
              <mc:Fallback>
                <p:oleObj name="Equation" r:id="rId39" imgW="304560" imgH="177480" progId="Equation.DSMT4">
                  <p:embed/>
                  <p:pic>
                    <p:nvPicPr>
                      <p:cNvPr id="93239" name="Object 55">
                        <a:extLst>
                          <a:ext uri="{FF2B5EF4-FFF2-40B4-BE49-F238E27FC236}">
                            <a16:creationId xmlns:a16="http://schemas.microsoft.com/office/drawing/2014/main" id="{6B66648C-6B36-49FE-9686-3F542D4B0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4" y="3284539"/>
                        <a:ext cx="8096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40" name="Object 56">
            <a:extLst>
              <a:ext uri="{FF2B5EF4-FFF2-40B4-BE49-F238E27FC236}">
                <a16:creationId xmlns:a16="http://schemas.microsoft.com/office/drawing/2014/main" id="{D8DEDF4E-14E2-4552-8637-FEF693C09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4" y="3933826"/>
          <a:ext cx="20161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6" name="Equation" r:id="rId41" imgW="774360" imgH="228600" progId="Equation.DSMT4">
                  <p:embed/>
                </p:oleObj>
              </mc:Choice>
              <mc:Fallback>
                <p:oleObj name="Equation" r:id="rId41" imgW="774360" imgH="228600" progId="Equation.DSMT4">
                  <p:embed/>
                  <p:pic>
                    <p:nvPicPr>
                      <p:cNvPr id="93240" name="Object 56">
                        <a:extLst>
                          <a:ext uri="{FF2B5EF4-FFF2-40B4-BE49-F238E27FC236}">
                            <a16:creationId xmlns:a16="http://schemas.microsoft.com/office/drawing/2014/main" id="{D8DEDF4E-14E2-4552-8637-FEF693C09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933826"/>
                        <a:ext cx="20161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43" name="Object 59">
            <a:extLst>
              <a:ext uri="{FF2B5EF4-FFF2-40B4-BE49-F238E27FC236}">
                <a16:creationId xmlns:a16="http://schemas.microsoft.com/office/drawing/2014/main" id="{4DB6D31C-1C98-487C-9345-8D69F9451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1" y="3284538"/>
          <a:ext cx="974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7" name="公式" r:id="rId43" imgW="368280" imgH="203040" progId="Equation.3">
                  <p:embed/>
                </p:oleObj>
              </mc:Choice>
              <mc:Fallback>
                <p:oleObj name="公式" r:id="rId43" imgW="368280" imgH="203040" progId="Equation.3">
                  <p:embed/>
                  <p:pic>
                    <p:nvPicPr>
                      <p:cNvPr id="93243" name="Object 59">
                        <a:extLst>
                          <a:ext uri="{FF2B5EF4-FFF2-40B4-BE49-F238E27FC236}">
                            <a16:creationId xmlns:a16="http://schemas.microsoft.com/office/drawing/2014/main" id="{4DB6D31C-1C98-487C-9345-8D69F9451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3284538"/>
                        <a:ext cx="9747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44" name="Object 60">
            <a:extLst>
              <a:ext uri="{FF2B5EF4-FFF2-40B4-BE49-F238E27FC236}">
                <a16:creationId xmlns:a16="http://schemas.microsoft.com/office/drawing/2014/main" id="{725013BB-70EF-4273-8B00-E4509D5C2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514" y="4003675"/>
          <a:ext cx="6048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8" name="Equation" r:id="rId45" imgW="228600" imgH="164880" progId="Equation.DSMT4">
                  <p:embed/>
                </p:oleObj>
              </mc:Choice>
              <mc:Fallback>
                <p:oleObj name="Equation" r:id="rId45" imgW="228600" imgH="164880" progId="Equation.DSMT4">
                  <p:embed/>
                  <p:pic>
                    <p:nvPicPr>
                      <p:cNvPr id="93244" name="Object 60">
                        <a:extLst>
                          <a:ext uri="{FF2B5EF4-FFF2-40B4-BE49-F238E27FC236}">
                            <a16:creationId xmlns:a16="http://schemas.microsoft.com/office/drawing/2014/main" id="{725013BB-70EF-4273-8B00-E4509D5C22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4" y="4003675"/>
                        <a:ext cx="6048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45" name="Object 61">
            <a:extLst>
              <a:ext uri="{FF2B5EF4-FFF2-40B4-BE49-F238E27FC236}">
                <a16:creationId xmlns:a16="http://schemas.microsoft.com/office/drawing/2014/main" id="{7A0104ED-AEAF-44F8-9060-143914C70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4088" y="3860801"/>
          <a:ext cx="29527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9" name="Equation" r:id="rId47" imgW="1218960" imgH="291960" progId="Equation.DSMT4">
                  <p:embed/>
                </p:oleObj>
              </mc:Choice>
              <mc:Fallback>
                <p:oleObj name="Equation" r:id="rId47" imgW="1218960" imgH="291960" progId="Equation.DSMT4">
                  <p:embed/>
                  <p:pic>
                    <p:nvPicPr>
                      <p:cNvPr id="93245" name="Object 61">
                        <a:extLst>
                          <a:ext uri="{FF2B5EF4-FFF2-40B4-BE49-F238E27FC236}">
                            <a16:creationId xmlns:a16="http://schemas.microsoft.com/office/drawing/2014/main" id="{7A0104ED-AEAF-44F8-9060-143914C70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3860801"/>
                        <a:ext cx="295275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46" name="Text Box 62">
            <a:extLst>
              <a:ext uri="{FF2B5EF4-FFF2-40B4-BE49-F238E27FC236}">
                <a16:creationId xmlns:a16="http://schemas.microsoft.com/office/drawing/2014/main" id="{1822A982-1D3E-4E5D-A64C-61EAA3D2E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62756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第一列反射波与其它反射波之间要计入半波损失，所以第二列反射波与第一列反射波之间的光程差为</a:t>
            </a:r>
          </a:p>
        </p:txBody>
      </p:sp>
      <p:graphicFrame>
        <p:nvGraphicFramePr>
          <p:cNvPr id="93249" name="Object 65">
            <a:extLst>
              <a:ext uri="{FF2B5EF4-FFF2-40B4-BE49-F238E27FC236}">
                <a16:creationId xmlns:a16="http://schemas.microsoft.com/office/drawing/2014/main" id="{C5BD7954-DB5A-458B-B871-1A29773E0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0963" y="5157789"/>
          <a:ext cx="16811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50" name="Equation" r:id="rId49" imgW="634680" imgH="177480" progId="Equation.DSMT4">
                  <p:embed/>
                </p:oleObj>
              </mc:Choice>
              <mc:Fallback>
                <p:oleObj name="Equation" r:id="rId49" imgW="634680" imgH="177480" progId="Equation.DSMT4">
                  <p:embed/>
                  <p:pic>
                    <p:nvPicPr>
                      <p:cNvPr id="93249" name="Object 65">
                        <a:extLst>
                          <a:ext uri="{FF2B5EF4-FFF2-40B4-BE49-F238E27FC236}">
                            <a16:creationId xmlns:a16="http://schemas.microsoft.com/office/drawing/2014/main" id="{C5BD7954-DB5A-458B-B871-1A29773E0A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5157789"/>
                        <a:ext cx="168116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50" name="Object 66">
            <a:extLst>
              <a:ext uri="{FF2B5EF4-FFF2-40B4-BE49-F238E27FC236}">
                <a16:creationId xmlns:a16="http://schemas.microsoft.com/office/drawing/2014/main" id="{373A3BA5-AE6F-4ECA-BB14-8F3E6800F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4025" y="1052514"/>
          <a:ext cx="381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51" name="公式" r:id="rId51" imgW="152280" imgH="215640" progId="Equation.3">
                  <p:embed/>
                </p:oleObj>
              </mc:Choice>
              <mc:Fallback>
                <p:oleObj name="公式" r:id="rId51" imgW="152280" imgH="215640" progId="Equation.3">
                  <p:embed/>
                  <p:pic>
                    <p:nvPicPr>
                      <p:cNvPr id="93250" name="Object 66">
                        <a:extLst>
                          <a:ext uri="{FF2B5EF4-FFF2-40B4-BE49-F238E27FC236}">
                            <a16:creationId xmlns:a16="http://schemas.microsoft.com/office/drawing/2014/main" id="{373A3BA5-AE6F-4ECA-BB14-8F3E6800F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1052514"/>
                        <a:ext cx="3810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51" name="Object 67">
            <a:extLst>
              <a:ext uri="{FF2B5EF4-FFF2-40B4-BE49-F238E27FC236}">
                <a16:creationId xmlns:a16="http://schemas.microsoft.com/office/drawing/2014/main" id="{56411C08-2553-4D71-959A-5D3CD2BFFB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1989139"/>
          <a:ext cx="381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52" name="公式" r:id="rId53" imgW="152280" imgH="215640" progId="Equation.3">
                  <p:embed/>
                </p:oleObj>
              </mc:Choice>
              <mc:Fallback>
                <p:oleObj name="公式" r:id="rId53" imgW="152280" imgH="215640" progId="Equation.3">
                  <p:embed/>
                  <p:pic>
                    <p:nvPicPr>
                      <p:cNvPr id="93251" name="Object 67">
                        <a:extLst>
                          <a:ext uri="{FF2B5EF4-FFF2-40B4-BE49-F238E27FC236}">
                            <a16:creationId xmlns:a16="http://schemas.microsoft.com/office/drawing/2014/main" id="{56411C08-2553-4D71-959A-5D3CD2BFFB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989139"/>
                        <a:ext cx="3810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52" name="Object 68">
            <a:extLst>
              <a:ext uri="{FF2B5EF4-FFF2-40B4-BE49-F238E27FC236}">
                <a16:creationId xmlns:a16="http://schemas.microsoft.com/office/drawing/2014/main" id="{9D691EFE-C9D2-41EB-962E-8A09FC75B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7238" y="1519239"/>
          <a:ext cx="4127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53" name="公式" r:id="rId54" imgW="164880" imgH="215640" progId="Equation.3">
                  <p:embed/>
                </p:oleObj>
              </mc:Choice>
              <mc:Fallback>
                <p:oleObj name="公式" r:id="rId54" imgW="164880" imgH="215640" progId="Equation.3">
                  <p:embed/>
                  <p:pic>
                    <p:nvPicPr>
                      <p:cNvPr id="93252" name="Object 68">
                        <a:extLst>
                          <a:ext uri="{FF2B5EF4-FFF2-40B4-BE49-F238E27FC236}">
                            <a16:creationId xmlns:a16="http://schemas.microsoft.com/office/drawing/2014/main" id="{9D691EFE-C9D2-41EB-962E-8A09FC75B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1519239"/>
                        <a:ext cx="4127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53" name="Text Box 69">
            <a:extLst>
              <a:ext uri="{FF2B5EF4-FFF2-40B4-BE49-F238E27FC236}">
                <a16:creationId xmlns:a16="http://schemas.microsoft.com/office/drawing/2014/main" id="{20E88DB2-27AD-4F75-8BE6-1F1CBD1FC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1175" y="333375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hlinkClick r:id="rId56" action="ppaction://hlinksldjump"/>
              </a:rPr>
              <a:t>反射光</a:t>
            </a:r>
            <a:r>
              <a:rPr kumimoji="1" lang="zh-CN" altLang="en-US" sz="2400">
                <a:latin typeface="Times New Roman" panose="02020603050405020304" pitchFamily="18" charset="0"/>
              </a:rPr>
              <a:t>的振幅</a:t>
            </a:r>
          </a:p>
        </p:txBody>
      </p:sp>
      <p:sp>
        <p:nvSpPr>
          <p:cNvPr id="93254" name="Text Box 70">
            <a:extLst>
              <a:ext uri="{FF2B5EF4-FFF2-40B4-BE49-F238E27FC236}">
                <a16:creationId xmlns:a16="http://schemas.microsoft.com/office/drawing/2014/main" id="{89917A79-2163-49C4-8393-5634D6B87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638" y="2133600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透射光的振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38" grpId="0"/>
      <p:bldP spid="93246" grpId="0"/>
      <p:bldP spid="93254" grpId="0"/>
    </p:bldLst>
  </p:timing>
</p:sld>
</file>

<file path=ppt/theme/theme1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3565</Words>
  <Application>Microsoft Office PowerPoint</Application>
  <PresentationFormat>宽屏</PresentationFormat>
  <Paragraphs>501</Paragraphs>
  <Slides>137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7</vt:i4>
      </vt:variant>
    </vt:vector>
  </HeadingPairs>
  <TitlesOfParts>
    <vt:vector size="148" baseType="lpstr">
      <vt:lpstr>楷体_GB2312</vt:lpstr>
      <vt:lpstr>宋体</vt:lpstr>
      <vt:lpstr>Arial</vt:lpstr>
      <vt:lpstr>Calibri</vt:lpstr>
      <vt:lpstr>Calibri Light</vt:lpstr>
      <vt:lpstr>Times New Roman</vt:lpstr>
      <vt:lpstr>默认设计模板</vt:lpstr>
      <vt:lpstr>Equation</vt:lpstr>
      <vt:lpstr>Equation.3</vt:lpstr>
      <vt:lpstr>公式</vt:lpstr>
      <vt:lpstr>Graph</vt:lpstr>
      <vt:lpstr>PowerPoint 演示文稿</vt:lpstr>
      <vt:lpstr>相干光的获得</vt:lpstr>
      <vt:lpstr>PowerPoint 演示文稿</vt:lpstr>
      <vt:lpstr>“自己与自己相干”</vt:lpstr>
      <vt:lpstr>PowerPoint 演示文稿</vt:lpstr>
      <vt:lpstr>PowerPoint 演示文稿</vt:lpstr>
      <vt:lpstr>杨氏干涉</vt:lpstr>
      <vt:lpstr>将每一列波都分成相干的几部分</vt:lpstr>
      <vt:lpstr>PowerPoint 演示文稿</vt:lpstr>
      <vt:lpstr>干涉的特点</vt:lpstr>
      <vt:lpstr>对杨氏干涉的评价</vt:lpstr>
      <vt:lpstr>4.2 两列单色波的干涉花样 </vt:lpstr>
      <vt:lpstr>PowerPoint 演示文稿</vt:lpstr>
      <vt:lpstr>PowerPoint 演示文稿</vt:lpstr>
      <vt:lpstr>杨氏双孔干涉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干涉条纹的反衬度（可见度） </vt:lpstr>
      <vt:lpstr>PowerPoint 演示文稿</vt:lpstr>
      <vt:lpstr>PowerPoint 演示文稿</vt:lpstr>
      <vt:lpstr>两束平行光的干涉 </vt:lpstr>
      <vt:lpstr>PowerPoint 演示文稿</vt:lpstr>
      <vt:lpstr>PowerPoint 演示文稿</vt:lpstr>
      <vt:lpstr>PowerPoint 演示文稿</vt:lpstr>
      <vt:lpstr>PowerPoint 演示文稿</vt:lpstr>
      <vt:lpstr>第5章2  干涉装置</vt:lpstr>
      <vt:lpstr>5.1  干涉装置</vt:lpstr>
      <vt:lpstr>5.2  分波前的干涉装置 </vt:lpstr>
      <vt:lpstr>菲涅耳（Fresnel）双镜</vt:lpstr>
      <vt:lpstr>Lloyd Mirror</vt:lpstr>
      <vt:lpstr>菲涅耳（Fresnel）双棱镜</vt:lpstr>
      <vt:lpstr>梅斯林（L. Meslin）对切透镜 </vt:lpstr>
      <vt:lpstr>比累(Billet)对切透镜：虚像干涉</vt:lpstr>
      <vt:lpstr>比累对切透镜：实像干涉</vt:lpstr>
      <vt:lpstr>光场的空间相干性 </vt:lpstr>
      <vt:lpstr>部分相干光</vt:lpstr>
      <vt:lpstr>PowerPoint 演示文稿</vt:lpstr>
      <vt:lpstr>PowerPoint 演示文稿</vt:lpstr>
      <vt:lpstr>扩展光源干涉条纹的可见度</vt:lpstr>
      <vt:lpstr>PowerPoint 演示文稿</vt:lpstr>
      <vt:lpstr>狭缝宽度的影响</vt:lpstr>
      <vt:lpstr>不同可见度下接收屏上光强分布</vt:lpstr>
      <vt:lpstr>相干孔径与相干面积</vt:lpstr>
      <vt:lpstr>天文干涉仪</vt:lpstr>
      <vt:lpstr>天文干涉仪</vt:lpstr>
      <vt:lpstr>光场的时间相干性 </vt:lpstr>
      <vt:lpstr>PowerPoint 演示文稿</vt:lpstr>
      <vt:lpstr>相干长度的物理意义</vt:lpstr>
      <vt:lpstr>相干时间</vt:lpstr>
      <vt:lpstr>非单色光的干涉</vt:lpstr>
      <vt:lpstr>5.3 薄膜干涉 </vt:lpstr>
      <vt:lpstr>PowerPoint 演示文稿</vt:lpstr>
      <vt:lpstr>光波在薄膜上的多次反射与折射</vt:lpstr>
      <vt:lpstr>PowerPoint 演示文稿</vt:lpstr>
      <vt:lpstr>薄膜干涉的复杂性</vt:lpstr>
      <vt:lpstr>两类典型的薄膜干涉</vt:lpstr>
      <vt:lpstr>二、不同的光波在薄膜表面处的干涉</vt:lpstr>
      <vt:lpstr>透明薄膜的干涉</vt:lpstr>
      <vt:lpstr>等倾干涉</vt:lpstr>
      <vt:lpstr>PowerPoint 演示文稿</vt:lpstr>
      <vt:lpstr>等倾光波的光程差</vt:lpstr>
      <vt:lpstr>PowerPoint 演示文稿</vt:lpstr>
      <vt:lpstr>PowerPoint 演示文稿</vt:lpstr>
      <vt:lpstr>PowerPoint 演示文稿</vt:lpstr>
      <vt:lpstr>PowerPoint 演示文稿</vt:lpstr>
      <vt:lpstr>等倾条纹的特性</vt:lpstr>
      <vt:lpstr>PowerPoint 演示文稿</vt:lpstr>
      <vt:lpstr>PowerPoint 演示文稿</vt:lpstr>
      <vt:lpstr>等厚干涉 </vt:lpstr>
      <vt:lpstr>PowerPoint 演示文稿</vt:lpstr>
      <vt:lpstr>分振幅的干涉装置</vt:lpstr>
      <vt:lpstr>PowerPoint 演示文稿</vt:lpstr>
      <vt:lpstr>PowerPoint 演示文稿</vt:lpstr>
      <vt:lpstr>Michelson干涉仪装置示意图</vt:lpstr>
      <vt:lpstr>Na灯的干涉条纹</vt:lpstr>
      <vt:lpstr>白光的干涉条纹</vt:lpstr>
      <vt:lpstr>Michelson干涉仪的干涉花样</vt:lpstr>
      <vt:lpstr>等厚条纹的弯曲</vt:lpstr>
      <vt:lpstr>马赫－曾德尔干涉仪</vt:lpstr>
      <vt:lpstr>PowerPoint 演示文稿</vt:lpstr>
      <vt:lpstr>PowerPoint 演示文稿</vt:lpstr>
      <vt:lpstr>干涉滤波片 </vt:lpstr>
      <vt:lpstr>PowerPoint 演示文稿</vt:lpstr>
      <vt:lpstr>PowerPoint 演示文稿</vt:lpstr>
      <vt:lpstr>PowerPoint 演示文稿</vt:lpstr>
      <vt:lpstr>PowerPoint 演示文稿</vt:lpstr>
      <vt:lpstr>List of types of interferometers</vt:lpstr>
      <vt:lpstr>Field and linear interferometers</vt:lpstr>
      <vt:lpstr>Field and linear interferometers</vt:lpstr>
      <vt:lpstr>Field and linear interferometers</vt:lpstr>
      <vt:lpstr>Intensity and nonlinear interferometers</vt:lpstr>
      <vt:lpstr>Quantum optics interferometers</vt:lpstr>
      <vt:lpstr>Interferometers outside optics</vt:lpstr>
      <vt:lpstr>多光束干涉：Fabry-Perot干涉仪和标准具</vt:lpstr>
      <vt:lpstr>PowerPoint 演示文稿</vt:lpstr>
      <vt:lpstr>PowerPoint 演示文稿</vt:lpstr>
      <vt:lpstr>各列波的复振幅</vt:lpstr>
      <vt:lpstr>透射光的光强</vt:lpstr>
      <vt:lpstr>PowerPoint 演示文稿</vt:lpstr>
      <vt:lpstr>或者直接求得反射波的合振动</vt:lpstr>
      <vt:lpstr>PowerPoint 演示文稿</vt:lpstr>
      <vt:lpstr>PowerPoint 演示文稿</vt:lpstr>
      <vt:lpstr>条纹的角宽度</vt:lpstr>
      <vt:lpstr>PowerPoint 演示文稿</vt:lpstr>
      <vt:lpstr>半值宽度对应的相位改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多光束干涉的特性</vt:lpstr>
      <vt:lpstr>角度引起的相位改变</vt:lpstr>
      <vt:lpstr>PowerPoint 演示文稿</vt:lpstr>
      <vt:lpstr>波长引起的相位改变</vt:lpstr>
      <vt:lpstr>PowerPoint 演示文稿</vt:lpstr>
      <vt:lpstr>不同波长亮条纹的角距离</vt:lpstr>
      <vt:lpstr>Fabry-Perot干涉仪的分辨本领</vt:lpstr>
      <vt:lpstr>光场的空间相干性 </vt:lpstr>
      <vt:lpstr>部分相干光</vt:lpstr>
      <vt:lpstr>PowerPoint 演示文稿</vt:lpstr>
      <vt:lpstr>PowerPoint 演示文稿</vt:lpstr>
      <vt:lpstr>扩展光源干涉条纹的可见度</vt:lpstr>
      <vt:lpstr>PowerPoint 演示文稿</vt:lpstr>
      <vt:lpstr>狭缝宽度的影响</vt:lpstr>
      <vt:lpstr>不同可见度下接收屏上光强分布</vt:lpstr>
      <vt:lpstr>相干孔径与相干面积</vt:lpstr>
      <vt:lpstr>天文干涉仪</vt:lpstr>
      <vt:lpstr>天文干涉仪</vt:lpstr>
      <vt:lpstr>5.7.2 光场的时间相干性 </vt:lpstr>
      <vt:lpstr>PowerPoint 演示文稿</vt:lpstr>
      <vt:lpstr>相干长度的物理意义</vt:lpstr>
      <vt:lpstr>相干时间</vt:lpstr>
      <vt:lpstr>非单色光的干涉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9-11-08T04:44:55Z</dcterms:created>
  <dcterms:modified xsi:type="dcterms:W3CDTF">2022-10-18T03:45:56Z</dcterms:modified>
</cp:coreProperties>
</file>